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s/slide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17"/>
  </p:notesMasterIdLst>
  <p:sldIdLst>
    <p:sldId id="256" r:id="rId4"/>
    <p:sldId id="260" r:id="rId5"/>
    <p:sldId id="258" r:id="rId6"/>
    <p:sldId id="259" r:id="rId7"/>
    <p:sldId id="262" r:id="rId8"/>
    <p:sldId id="286" r:id="rId9"/>
    <p:sldId id="294" r:id="rId10"/>
    <p:sldId id="307" r:id="rId11"/>
    <p:sldId id="301" r:id="rId12"/>
    <p:sldId id="313" r:id="rId13"/>
    <p:sldId id="304" r:id="rId14"/>
    <p:sldId id="305" r:id="rId15"/>
    <p:sldId id="306" r:id="rId16"/>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33" autoAdjust="0"/>
    <p:restoredTop sz="80100" autoAdjust="0"/>
  </p:normalViewPr>
  <p:slideViewPr>
    <p:cSldViewPr>
      <p:cViewPr>
        <p:scale>
          <a:sx n="60" d="100"/>
          <a:sy n="60" d="100"/>
        </p:scale>
        <p:origin x="-1302"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openxmlformats.org/officeDocument/2006/relationships/oleObject" Target="file:///\\Kurodell\&#20491;&#20154;&#12501;&#12457;&#12523;&#12480;\&#26085;&#27604;\UV&#34509;&#20809;\85943_85921&#12414;&#12392;&#12417;.uvr%20&#12398;%20&#12527;&#12540;&#12463;&#12471;&#12540;&#12488;.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Kurodell\&#20491;&#20154;&#12501;&#12457;&#12523;&#12480;\&#26085;&#27604;\CV\Ph_PhNMe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0.18296799604118258"/>
          <c:y val="0.14449407241788079"/>
          <c:w val="0.74492166658889958"/>
          <c:h val="0.70083008206060005"/>
        </c:manualLayout>
      </c:layout>
      <c:scatterChart>
        <c:scatterStyle val="smoothMarker"/>
        <c:ser>
          <c:idx val="2"/>
          <c:order val="0"/>
          <c:tx>
            <c:v>1eUV</c:v>
          </c:tx>
          <c:spPr>
            <a:ln>
              <a:solidFill>
                <a:srgbClr val="0070C0"/>
              </a:solidFill>
            </a:ln>
          </c:spPr>
          <c:marker>
            <c:symbol val="none"/>
          </c:marker>
          <c:xVal>
            <c:numRef>
              <c:f>'10^-5001'!$J$3:$J$553</c:f>
              <c:numCache>
                <c:formatCode>General</c:formatCode>
                <c:ptCount val="551"/>
                <c:pt idx="0">
                  <c:v>800</c:v>
                </c:pt>
                <c:pt idx="1">
                  <c:v>799</c:v>
                </c:pt>
                <c:pt idx="2">
                  <c:v>798</c:v>
                </c:pt>
                <c:pt idx="3">
                  <c:v>797</c:v>
                </c:pt>
                <c:pt idx="4">
                  <c:v>796</c:v>
                </c:pt>
                <c:pt idx="5">
                  <c:v>795</c:v>
                </c:pt>
                <c:pt idx="6">
                  <c:v>794</c:v>
                </c:pt>
                <c:pt idx="7">
                  <c:v>793</c:v>
                </c:pt>
                <c:pt idx="8">
                  <c:v>792</c:v>
                </c:pt>
                <c:pt idx="9">
                  <c:v>791</c:v>
                </c:pt>
                <c:pt idx="10">
                  <c:v>790</c:v>
                </c:pt>
                <c:pt idx="11">
                  <c:v>789</c:v>
                </c:pt>
                <c:pt idx="12">
                  <c:v>788</c:v>
                </c:pt>
                <c:pt idx="13">
                  <c:v>787</c:v>
                </c:pt>
                <c:pt idx="14">
                  <c:v>786</c:v>
                </c:pt>
                <c:pt idx="15">
                  <c:v>785</c:v>
                </c:pt>
                <c:pt idx="16">
                  <c:v>784</c:v>
                </c:pt>
                <c:pt idx="17">
                  <c:v>783</c:v>
                </c:pt>
                <c:pt idx="18">
                  <c:v>782</c:v>
                </c:pt>
                <c:pt idx="19">
                  <c:v>781</c:v>
                </c:pt>
                <c:pt idx="20">
                  <c:v>780</c:v>
                </c:pt>
                <c:pt idx="21">
                  <c:v>779</c:v>
                </c:pt>
                <c:pt idx="22">
                  <c:v>778</c:v>
                </c:pt>
                <c:pt idx="23">
                  <c:v>777</c:v>
                </c:pt>
                <c:pt idx="24">
                  <c:v>776</c:v>
                </c:pt>
                <c:pt idx="25">
                  <c:v>775</c:v>
                </c:pt>
                <c:pt idx="26">
                  <c:v>774</c:v>
                </c:pt>
                <c:pt idx="27">
                  <c:v>773</c:v>
                </c:pt>
                <c:pt idx="28">
                  <c:v>772</c:v>
                </c:pt>
                <c:pt idx="29">
                  <c:v>771</c:v>
                </c:pt>
                <c:pt idx="30">
                  <c:v>770</c:v>
                </c:pt>
                <c:pt idx="31">
                  <c:v>769</c:v>
                </c:pt>
                <c:pt idx="32">
                  <c:v>768</c:v>
                </c:pt>
                <c:pt idx="33">
                  <c:v>767</c:v>
                </c:pt>
                <c:pt idx="34">
                  <c:v>766</c:v>
                </c:pt>
                <c:pt idx="35">
                  <c:v>765</c:v>
                </c:pt>
                <c:pt idx="36">
                  <c:v>764</c:v>
                </c:pt>
                <c:pt idx="37">
                  <c:v>763</c:v>
                </c:pt>
                <c:pt idx="38">
                  <c:v>762</c:v>
                </c:pt>
                <c:pt idx="39">
                  <c:v>761</c:v>
                </c:pt>
                <c:pt idx="40">
                  <c:v>760</c:v>
                </c:pt>
                <c:pt idx="41">
                  <c:v>759</c:v>
                </c:pt>
                <c:pt idx="42">
                  <c:v>758</c:v>
                </c:pt>
                <c:pt idx="43">
                  <c:v>757</c:v>
                </c:pt>
                <c:pt idx="44">
                  <c:v>756</c:v>
                </c:pt>
                <c:pt idx="45">
                  <c:v>755</c:v>
                </c:pt>
                <c:pt idx="46">
                  <c:v>754</c:v>
                </c:pt>
                <c:pt idx="47">
                  <c:v>753</c:v>
                </c:pt>
                <c:pt idx="48">
                  <c:v>752</c:v>
                </c:pt>
                <c:pt idx="49">
                  <c:v>751</c:v>
                </c:pt>
                <c:pt idx="50">
                  <c:v>750</c:v>
                </c:pt>
                <c:pt idx="51">
                  <c:v>749</c:v>
                </c:pt>
                <c:pt idx="52">
                  <c:v>748</c:v>
                </c:pt>
                <c:pt idx="53">
                  <c:v>747</c:v>
                </c:pt>
                <c:pt idx="54">
                  <c:v>746</c:v>
                </c:pt>
                <c:pt idx="55">
                  <c:v>745</c:v>
                </c:pt>
                <c:pt idx="56">
                  <c:v>744</c:v>
                </c:pt>
                <c:pt idx="57">
                  <c:v>743</c:v>
                </c:pt>
                <c:pt idx="58">
                  <c:v>742</c:v>
                </c:pt>
                <c:pt idx="59">
                  <c:v>741</c:v>
                </c:pt>
                <c:pt idx="60">
                  <c:v>740</c:v>
                </c:pt>
                <c:pt idx="61">
                  <c:v>739</c:v>
                </c:pt>
                <c:pt idx="62">
                  <c:v>738</c:v>
                </c:pt>
                <c:pt idx="63">
                  <c:v>737</c:v>
                </c:pt>
                <c:pt idx="64">
                  <c:v>736</c:v>
                </c:pt>
                <c:pt idx="65">
                  <c:v>735</c:v>
                </c:pt>
                <c:pt idx="66">
                  <c:v>734</c:v>
                </c:pt>
                <c:pt idx="67">
                  <c:v>733</c:v>
                </c:pt>
                <c:pt idx="68">
                  <c:v>732</c:v>
                </c:pt>
                <c:pt idx="69">
                  <c:v>731</c:v>
                </c:pt>
                <c:pt idx="70">
                  <c:v>730</c:v>
                </c:pt>
                <c:pt idx="71">
                  <c:v>729</c:v>
                </c:pt>
                <c:pt idx="72">
                  <c:v>728</c:v>
                </c:pt>
                <c:pt idx="73">
                  <c:v>727</c:v>
                </c:pt>
                <c:pt idx="74">
                  <c:v>726</c:v>
                </c:pt>
                <c:pt idx="75">
                  <c:v>725</c:v>
                </c:pt>
                <c:pt idx="76">
                  <c:v>724</c:v>
                </c:pt>
                <c:pt idx="77">
                  <c:v>723</c:v>
                </c:pt>
                <c:pt idx="78">
                  <c:v>722</c:v>
                </c:pt>
                <c:pt idx="79">
                  <c:v>721</c:v>
                </c:pt>
                <c:pt idx="80">
                  <c:v>720</c:v>
                </c:pt>
                <c:pt idx="81">
                  <c:v>719</c:v>
                </c:pt>
                <c:pt idx="82">
                  <c:v>718</c:v>
                </c:pt>
                <c:pt idx="83">
                  <c:v>717</c:v>
                </c:pt>
                <c:pt idx="84">
                  <c:v>716</c:v>
                </c:pt>
                <c:pt idx="85">
                  <c:v>715</c:v>
                </c:pt>
                <c:pt idx="86">
                  <c:v>714</c:v>
                </c:pt>
                <c:pt idx="87">
                  <c:v>713</c:v>
                </c:pt>
                <c:pt idx="88">
                  <c:v>712</c:v>
                </c:pt>
                <c:pt idx="89">
                  <c:v>711</c:v>
                </c:pt>
                <c:pt idx="90">
                  <c:v>710</c:v>
                </c:pt>
                <c:pt idx="91">
                  <c:v>709</c:v>
                </c:pt>
                <c:pt idx="92">
                  <c:v>708</c:v>
                </c:pt>
                <c:pt idx="93">
                  <c:v>707</c:v>
                </c:pt>
                <c:pt idx="94">
                  <c:v>706</c:v>
                </c:pt>
                <c:pt idx="95">
                  <c:v>705</c:v>
                </c:pt>
                <c:pt idx="96">
                  <c:v>704</c:v>
                </c:pt>
                <c:pt idx="97">
                  <c:v>703</c:v>
                </c:pt>
                <c:pt idx="98">
                  <c:v>702</c:v>
                </c:pt>
                <c:pt idx="99">
                  <c:v>701</c:v>
                </c:pt>
                <c:pt idx="100">
                  <c:v>700</c:v>
                </c:pt>
                <c:pt idx="101">
                  <c:v>699</c:v>
                </c:pt>
                <c:pt idx="102">
                  <c:v>698</c:v>
                </c:pt>
                <c:pt idx="103">
                  <c:v>697</c:v>
                </c:pt>
                <c:pt idx="104">
                  <c:v>696</c:v>
                </c:pt>
                <c:pt idx="105">
                  <c:v>695</c:v>
                </c:pt>
                <c:pt idx="106">
                  <c:v>694</c:v>
                </c:pt>
                <c:pt idx="107">
                  <c:v>693</c:v>
                </c:pt>
                <c:pt idx="108">
                  <c:v>692</c:v>
                </c:pt>
                <c:pt idx="109">
                  <c:v>691</c:v>
                </c:pt>
                <c:pt idx="110">
                  <c:v>690</c:v>
                </c:pt>
                <c:pt idx="111">
                  <c:v>689</c:v>
                </c:pt>
                <c:pt idx="112">
                  <c:v>688</c:v>
                </c:pt>
                <c:pt idx="113">
                  <c:v>687</c:v>
                </c:pt>
                <c:pt idx="114">
                  <c:v>686</c:v>
                </c:pt>
                <c:pt idx="115">
                  <c:v>685</c:v>
                </c:pt>
                <c:pt idx="116">
                  <c:v>684</c:v>
                </c:pt>
                <c:pt idx="117">
                  <c:v>683</c:v>
                </c:pt>
                <c:pt idx="118">
                  <c:v>682</c:v>
                </c:pt>
                <c:pt idx="119">
                  <c:v>681</c:v>
                </c:pt>
                <c:pt idx="120">
                  <c:v>680</c:v>
                </c:pt>
                <c:pt idx="121">
                  <c:v>679</c:v>
                </c:pt>
                <c:pt idx="122">
                  <c:v>678</c:v>
                </c:pt>
                <c:pt idx="123">
                  <c:v>677</c:v>
                </c:pt>
                <c:pt idx="124">
                  <c:v>676</c:v>
                </c:pt>
                <c:pt idx="125">
                  <c:v>675</c:v>
                </c:pt>
                <c:pt idx="126">
                  <c:v>674</c:v>
                </c:pt>
                <c:pt idx="127">
                  <c:v>673</c:v>
                </c:pt>
                <c:pt idx="128">
                  <c:v>672</c:v>
                </c:pt>
                <c:pt idx="129">
                  <c:v>671</c:v>
                </c:pt>
                <c:pt idx="130">
                  <c:v>670</c:v>
                </c:pt>
                <c:pt idx="131">
                  <c:v>669</c:v>
                </c:pt>
                <c:pt idx="132">
                  <c:v>668</c:v>
                </c:pt>
                <c:pt idx="133">
                  <c:v>667</c:v>
                </c:pt>
                <c:pt idx="134">
                  <c:v>666</c:v>
                </c:pt>
                <c:pt idx="135">
                  <c:v>665</c:v>
                </c:pt>
                <c:pt idx="136">
                  <c:v>664</c:v>
                </c:pt>
                <c:pt idx="137">
                  <c:v>663</c:v>
                </c:pt>
                <c:pt idx="138">
                  <c:v>662</c:v>
                </c:pt>
                <c:pt idx="139">
                  <c:v>661</c:v>
                </c:pt>
                <c:pt idx="140">
                  <c:v>660</c:v>
                </c:pt>
                <c:pt idx="141">
                  <c:v>659</c:v>
                </c:pt>
                <c:pt idx="142">
                  <c:v>658</c:v>
                </c:pt>
                <c:pt idx="143">
                  <c:v>657</c:v>
                </c:pt>
                <c:pt idx="144">
                  <c:v>656</c:v>
                </c:pt>
                <c:pt idx="145">
                  <c:v>655</c:v>
                </c:pt>
                <c:pt idx="146">
                  <c:v>654</c:v>
                </c:pt>
                <c:pt idx="147">
                  <c:v>653</c:v>
                </c:pt>
                <c:pt idx="148">
                  <c:v>652</c:v>
                </c:pt>
                <c:pt idx="149">
                  <c:v>651</c:v>
                </c:pt>
                <c:pt idx="150">
                  <c:v>650</c:v>
                </c:pt>
                <c:pt idx="151">
                  <c:v>649</c:v>
                </c:pt>
                <c:pt idx="152">
                  <c:v>648</c:v>
                </c:pt>
                <c:pt idx="153">
                  <c:v>647</c:v>
                </c:pt>
                <c:pt idx="154">
                  <c:v>646</c:v>
                </c:pt>
                <c:pt idx="155">
                  <c:v>645</c:v>
                </c:pt>
                <c:pt idx="156">
                  <c:v>644</c:v>
                </c:pt>
                <c:pt idx="157">
                  <c:v>643</c:v>
                </c:pt>
                <c:pt idx="158">
                  <c:v>642</c:v>
                </c:pt>
                <c:pt idx="159">
                  <c:v>641</c:v>
                </c:pt>
                <c:pt idx="160">
                  <c:v>640</c:v>
                </c:pt>
                <c:pt idx="161">
                  <c:v>639</c:v>
                </c:pt>
                <c:pt idx="162">
                  <c:v>638</c:v>
                </c:pt>
                <c:pt idx="163">
                  <c:v>637</c:v>
                </c:pt>
                <c:pt idx="164">
                  <c:v>636</c:v>
                </c:pt>
                <c:pt idx="165">
                  <c:v>635</c:v>
                </c:pt>
                <c:pt idx="166">
                  <c:v>634</c:v>
                </c:pt>
                <c:pt idx="167">
                  <c:v>633</c:v>
                </c:pt>
                <c:pt idx="168">
                  <c:v>632</c:v>
                </c:pt>
                <c:pt idx="169">
                  <c:v>631</c:v>
                </c:pt>
                <c:pt idx="170">
                  <c:v>630</c:v>
                </c:pt>
                <c:pt idx="171">
                  <c:v>629</c:v>
                </c:pt>
                <c:pt idx="172">
                  <c:v>628</c:v>
                </c:pt>
                <c:pt idx="173">
                  <c:v>627</c:v>
                </c:pt>
                <c:pt idx="174">
                  <c:v>626</c:v>
                </c:pt>
                <c:pt idx="175">
                  <c:v>625</c:v>
                </c:pt>
                <c:pt idx="176">
                  <c:v>624</c:v>
                </c:pt>
                <c:pt idx="177">
                  <c:v>623</c:v>
                </c:pt>
                <c:pt idx="178">
                  <c:v>622</c:v>
                </c:pt>
                <c:pt idx="179">
                  <c:v>621</c:v>
                </c:pt>
                <c:pt idx="180">
                  <c:v>620</c:v>
                </c:pt>
                <c:pt idx="181">
                  <c:v>619</c:v>
                </c:pt>
                <c:pt idx="182">
                  <c:v>618</c:v>
                </c:pt>
                <c:pt idx="183">
                  <c:v>617</c:v>
                </c:pt>
                <c:pt idx="184">
                  <c:v>616</c:v>
                </c:pt>
                <c:pt idx="185">
                  <c:v>615</c:v>
                </c:pt>
                <c:pt idx="186">
                  <c:v>614</c:v>
                </c:pt>
                <c:pt idx="187">
                  <c:v>613</c:v>
                </c:pt>
                <c:pt idx="188">
                  <c:v>612</c:v>
                </c:pt>
                <c:pt idx="189">
                  <c:v>611</c:v>
                </c:pt>
                <c:pt idx="190">
                  <c:v>610</c:v>
                </c:pt>
                <c:pt idx="191">
                  <c:v>609</c:v>
                </c:pt>
                <c:pt idx="192">
                  <c:v>608</c:v>
                </c:pt>
                <c:pt idx="193">
                  <c:v>607</c:v>
                </c:pt>
                <c:pt idx="194">
                  <c:v>606</c:v>
                </c:pt>
                <c:pt idx="195">
                  <c:v>605</c:v>
                </c:pt>
                <c:pt idx="196">
                  <c:v>604</c:v>
                </c:pt>
                <c:pt idx="197">
                  <c:v>603</c:v>
                </c:pt>
                <c:pt idx="198">
                  <c:v>602</c:v>
                </c:pt>
                <c:pt idx="199">
                  <c:v>601</c:v>
                </c:pt>
                <c:pt idx="200">
                  <c:v>600</c:v>
                </c:pt>
                <c:pt idx="201">
                  <c:v>599</c:v>
                </c:pt>
                <c:pt idx="202">
                  <c:v>598</c:v>
                </c:pt>
                <c:pt idx="203">
                  <c:v>597</c:v>
                </c:pt>
                <c:pt idx="204">
                  <c:v>596</c:v>
                </c:pt>
                <c:pt idx="205">
                  <c:v>595</c:v>
                </c:pt>
                <c:pt idx="206">
                  <c:v>594</c:v>
                </c:pt>
                <c:pt idx="207">
                  <c:v>593</c:v>
                </c:pt>
                <c:pt idx="208">
                  <c:v>592</c:v>
                </c:pt>
                <c:pt idx="209">
                  <c:v>591</c:v>
                </c:pt>
                <c:pt idx="210">
                  <c:v>590</c:v>
                </c:pt>
                <c:pt idx="211">
                  <c:v>589</c:v>
                </c:pt>
                <c:pt idx="212">
                  <c:v>588</c:v>
                </c:pt>
                <c:pt idx="213">
                  <c:v>587</c:v>
                </c:pt>
                <c:pt idx="214">
                  <c:v>586</c:v>
                </c:pt>
                <c:pt idx="215">
                  <c:v>585</c:v>
                </c:pt>
                <c:pt idx="216">
                  <c:v>584</c:v>
                </c:pt>
                <c:pt idx="217">
                  <c:v>583</c:v>
                </c:pt>
                <c:pt idx="218">
                  <c:v>582</c:v>
                </c:pt>
                <c:pt idx="219">
                  <c:v>581</c:v>
                </c:pt>
                <c:pt idx="220">
                  <c:v>580</c:v>
                </c:pt>
                <c:pt idx="221">
                  <c:v>579</c:v>
                </c:pt>
                <c:pt idx="222">
                  <c:v>578</c:v>
                </c:pt>
                <c:pt idx="223">
                  <c:v>577</c:v>
                </c:pt>
                <c:pt idx="224">
                  <c:v>576</c:v>
                </c:pt>
                <c:pt idx="225">
                  <c:v>575</c:v>
                </c:pt>
                <c:pt idx="226">
                  <c:v>574</c:v>
                </c:pt>
                <c:pt idx="227">
                  <c:v>573</c:v>
                </c:pt>
                <c:pt idx="228">
                  <c:v>572</c:v>
                </c:pt>
                <c:pt idx="229">
                  <c:v>571</c:v>
                </c:pt>
                <c:pt idx="230">
                  <c:v>570</c:v>
                </c:pt>
                <c:pt idx="231">
                  <c:v>569</c:v>
                </c:pt>
                <c:pt idx="232">
                  <c:v>568</c:v>
                </c:pt>
                <c:pt idx="233">
                  <c:v>567</c:v>
                </c:pt>
                <c:pt idx="234">
                  <c:v>566</c:v>
                </c:pt>
                <c:pt idx="235">
                  <c:v>565</c:v>
                </c:pt>
                <c:pt idx="236">
                  <c:v>564</c:v>
                </c:pt>
                <c:pt idx="237">
                  <c:v>563</c:v>
                </c:pt>
                <c:pt idx="238">
                  <c:v>562</c:v>
                </c:pt>
                <c:pt idx="239">
                  <c:v>561</c:v>
                </c:pt>
                <c:pt idx="240">
                  <c:v>560</c:v>
                </c:pt>
                <c:pt idx="241">
                  <c:v>559</c:v>
                </c:pt>
                <c:pt idx="242">
                  <c:v>558</c:v>
                </c:pt>
                <c:pt idx="243">
                  <c:v>557</c:v>
                </c:pt>
                <c:pt idx="244">
                  <c:v>556</c:v>
                </c:pt>
                <c:pt idx="245">
                  <c:v>555</c:v>
                </c:pt>
                <c:pt idx="246">
                  <c:v>554</c:v>
                </c:pt>
                <c:pt idx="247">
                  <c:v>553</c:v>
                </c:pt>
                <c:pt idx="248">
                  <c:v>552</c:v>
                </c:pt>
                <c:pt idx="249">
                  <c:v>551</c:v>
                </c:pt>
                <c:pt idx="250">
                  <c:v>550</c:v>
                </c:pt>
                <c:pt idx="251">
                  <c:v>549</c:v>
                </c:pt>
                <c:pt idx="252">
                  <c:v>548</c:v>
                </c:pt>
                <c:pt idx="253">
                  <c:v>547</c:v>
                </c:pt>
                <c:pt idx="254">
                  <c:v>546</c:v>
                </c:pt>
                <c:pt idx="255">
                  <c:v>545</c:v>
                </c:pt>
                <c:pt idx="256">
                  <c:v>544</c:v>
                </c:pt>
                <c:pt idx="257">
                  <c:v>543</c:v>
                </c:pt>
                <c:pt idx="258">
                  <c:v>542</c:v>
                </c:pt>
                <c:pt idx="259">
                  <c:v>541</c:v>
                </c:pt>
                <c:pt idx="260">
                  <c:v>540</c:v>
                </c:pt>
                <c:pt idx="261">
                  <c:v>539</c:v>
                </c:pt>
                <c:pt idx="262">
                  <c:v>538</c:v>
                </c:pt>
                <c:pt idx="263">
                  <c:v>537</c:v>
                </c:pt>
                <c:pt idx="264">
                  <c:v>536</c:v>
                </c:pt>
                <c:pt idx="265">
                  <c:v>535</c:v>
                </c:pt>
                <c:pt idx="266">
                  <c:v>534</c:v>
                </c:pt>
                <c:pt idx="267">
                  <c:v>533</c:v>
                </c:pt>
                <c:pt idx="268">
                  <c:v>532</c:v>
                </c:pt>
                <c:pt idx="269">
                  <c:v>531</c:v>
                </c:pt>
                <c:pt idx="270">
                  <c:v>530</c:v>
                </c:pt>
                <c:pt idx="271">
                  <c:v>529</c:v>
                </c:pt>
                <c:pt idx="272">
                  <c:v>528</c:v>
                </c:pt>
                <c:pt idx="273">
                  <c:v>527</c:v>
                </c:pt>
                <c:pt idx="274">
                  <c:v>526</c:v>
                </c:pt>
                <c:pt idx="275">
                  <c:v>525</c:v>
                </c:pt>
                <c:pt idx="276">
                  <c:v>524</c:v>
                </c:pt>
                <c:pt idx="277">
                  <c:v>523</c:v>
                </c:pt>
                <c:pt idx="278">
                  <c:v>522</c:v>
                </c:pt>
                <c:pt idx="279">
                  <c:v>521</c:v>
                </c:pt>
                <c:pt idx="280">
                  <c:v>520</c:v>
                </c:pt>
                <c:pt idx="281">
                  <c:v>519</c:v>
                </c:pt>
                <c:pt idx="282">
                  <c:v>518</c:v>
                </c:pt>
                <c:pt idx="283">
                  <c:v>517</c:v>
                </c:pt>
                <c:pt idx="284">
                  <c:v>516</c:v>
                </c:pt>
                <c:pt idx="285">
                  <c:v>515</c:v>
                </c:pt>
                <c:pt idx="286">
                  <c:v>514</c:v>
                </c:pt>
                <c:pt idx="287">
                  <c:v>513</c:v>
                </c:pt>
                <c:pt idx="288">
                  <c:v>512</c:v>
                </c:pt>
                <c:pt idx="289">
                  <c:v>511</c:v>
                </c:pt>
                <c:pt idx="290">
                  <c:v>510</c:v>
                </c:pt>
                <c:pt idx="291">
                  <c:v>509</c:v>
                </c:pt>
                <c:pt idx="292">
                  <c:v>508</c:v>
                </c:pt>
                <c:pt idx="293">
                  <c:v>507</c:v>
                </c:pt>
                <c:pt idx="294">
                  <c:v>506</c:v>
                </c:pt>
                <c:pt idx="295">
                  <c:v>505</c:v>
                </c:pt>
                <c:pt idx="296">
                  <c:v>504</c:v>
                </c:pt>
                <c:pt idx="297">
                  <c:v>503</c:v>
                </c:pt>
                <c:pt idx="298">
                  <c:v>502</c:v>
                </c:pt>
                <c:pt idx="299">
                  <c:v>501</c:v>
                </c:pt>
                <c:pt idx="300">
                  <c:v>500</c:v>
                </c:pt>
                <c:pt idx="301">
                  <c:v>499</c:v>
                </c:pt>
                <c:pt idx="302">
                  <c:v>498</c:v>
                </c:pt>
                <c:pt idx="303">
                  <c:v>497</c:v>
                </c:pt>
                <c:pt idx="304">
                  <c:v>496</c:v>
                </c:pt>
                <c:pt idx="305">
                  <c:v>495</c:v>
                </c:pt>
                <c:pt idx="306">
                  <c:v>494</c:v>
                </c:pt>
                <c:pt idx="307">
                  <c:v>493</c:v>
                </c:pt>
                <c:pt idx="308">
                  <c:v>492</c:v>
                </c:pt>
                <c:pt idx="309">
                  <c:v>491</c:v>
                </c:pt>
                <c:pt idx="310">
                  <c:v>490</c:v>
                </c:pt>
                <c:pt idx="311">
                  <c:v>489</c:v>
                </c:pt>
                <c:pt idx="312">
                  <c:v>488</c:v>
                </c:pt>
                <c:pt idx="313">
                  <c:v>487</c:v>
                </c:pt>
                <c:pt idx="314">
                  <c:v>486</c:v>
                </c:pt>
                <c:pt idx="315">
                  <c:v>485</c:v>
                </c:pt>
                <c:pt idx="316">
                  <c:v>484</c:v>
                </c:pt>
                <c:pt idx="317">
                  <c:v>483</c:v>
                </c:pt>
                <c:pt idx="318">
                  <c:v>482</c:v>
                </c:pt>
                <c:pt idx="319">
                  <c:v>481</c:v>
                </c:pt>
                <c:pt idx="320">
                  <c:v>480</c:v>
                </c:pt>
                <c:pt idx="321">
                  <c:v>479</c:v>
                </c:pt>
                <c:pt idx="322">
                  <c:v>478</c:v>
                </c:pt>
                <c:pt idx="323">
                  <c:v>477</c:v>
                </c:pt>
                <c:pt idx="324">
                  <c:v>476</c:v>
                </c:pt>
                <c:pt idx="325">
                  <c:v>475</c:v>
                </c:pt>
                <c:pt idx="326">
                  <c:v>474</c:v>
                </c:pt>
                <c:pt idx="327">
                  <c:v>473</c:v>
                </c:pt>
                <c:pt idx="328">
                  <c:v>472</c:v>
                </c:pt>
                <c:pt idx="329">
                  <c:v>471</c:v>
                </c:pt>
                <c:pt idx="330">
                  <c:v>470</c:v>
                </c:pt>
                <c:pt idx="331">
                  <c:v>469</c:v>
                </c:pt>
                <c:pt idx="332">
                  <c:v>468</c:v>
                </c:pt>
                <c:pt idx="333">
                  <c:v>467</c:v>
                </c:pt>
                <c:pt idx="334">
                  <c:v>466</c:v>
                </c:pt>
                <c:pt idx="335">
                  <c:v>465</c:v>
                </c:pt>
                <c:pt idx="336">
                  <c:v>464</c:v>
                </c:pt>
                <c:pt idx="337">
                  <c:v>463</c:v>
                </c:pt>
                <c:pt idx="338">
                  <c:v>462</c:v>
                </c:pt>
                <c:pt idx="339">
                  <c:v>461</c:v>
                </c:pt>
                <c:pt idx="340">
                  <c:v>460</c:v>
                </c:pt>
                <c:pt idx="341">
                  <c:v>459</c:v>
                </c:pt>
                <c:pt idx="342">
                  <c:v>458</c:v>
                </c:pt>
                <c:pt idx="343">
                  <c:v>457</c:v>
                </c:pt>
                <c:pt idx="344">
                  <c:v>456</c:v>
                </c:pt>
                <c:pt idx="345">
                  <c:v>455</c:v>
                </c:pt>
                <c:pt idx="346">
                  <c:v>454</c:v>
                </c:pt>
                <c:pt idx="347">
                  <c:v>453</c:v>
                </c:pt>
                <c:pt idx="348">
                  <c:v>452</c:v>
                </c:pt>
                <c:pt idx="349">
                  <c:v>451</c:v>
                </c:pt>
                <c:pt idx="350">
                  <c:v>450</c:v>
                </c:pt>
                <c:pt idx="351">
                  <c:v>449</c:v>
                </c:pt>
                <c:pt idx="352">
                  <c:v>448</c:v>
                </c:pt>
                <c:pt idx="353">
                  <c:v>447</c:v>
                </c:pt>
                <c:pt idx="354">
                  <c:v>446</c:v>
                </c:pt>
                <c:pt idx="355">
                  <c:v>445</c:v>
                </c:pt>
                <c:pt idx="356">
                  <c:v>444</c:v>
                </c:pt>
                <c:pt idx="357">
                  <c:v>443</c:v>
                </c:pt>
                <c:pt idx="358">
                  <c:v>442</c:v>
                </c:pt>
                <c:pt idx="359">
                  <c:v>441</c:v>
                </c:pt>
                <c:pt idx="360">
                  <c:v>440</c:v>
                </c:pt>
                <c:pt idx="361">
                  <c:v>439</c:v>
                </c:pt>
                <c:pt idx="362">
                  <c:v>438</c:v>
                </c:pt>
                <c:pt idx="363">
                  <c:v>437</c:v>
                </c:pt>
                <c:pt idx="364">
                  <c:v>436</c:v>
                </c:pt>
                <c:pt idx="365">
                  <c:v>435</c:v>
                </c:pt>
                <c:pt idx="366">
                  <c:v>434</c:v>
                </c:pt>
                <c:pt idx="367">
                  <c:v>433</c:v>
                </c:pt>
                <c:pt idx="368">
                  <c:v>432</c:v>
                </c:pt>
                <c:pt idx="369">
                  <c:v>431</c:v>
                </c:pt>
                <c:pt idx="370">
                  <c:v>430</c:v>
                </c:pt>
                <c:pt idx="371">
                  <c:v>429</c:v>
                </c:pt>
                <c:pt idx="372">
                  <c:v>428</c:v>
                </c:pt>
                <c:pt idx="373">
                  <c:v>427</c:v>
                </c:pt>
                <c:pt idx="374">
                  <c:v>426</c:v>
                </c:pt>
                <c:pt idx="375">
                  <c:v>425</c:v>
                </c:pt>
                <c:pt idx="376">
                  <c:v>424</c:v>
                </c:pt>
                <c:pt idx="377">
                  <c:v>423</c:v>
                </c:pt>
                <c:pt idx="378">
                  <c:v>422</c:v>
                </c:pt>
                <c:pt idx="379">
                  <c:v>421</c:v>
                </c:pt>
                <c:pt idx="380">
                  <c:v>420</c:v>
                </c:pt>
                <c:pt idx="381">
                  <c:v>419</c:v>
                </c:pt>
                <c:pt idx="382">
                  <c:v>418</c:v>
                </c:pt>
                <c:pt idx="383">
                  <c:v>417</c:v>
                </c:pt>
                <c:pt idx="384">
                  <c:v>416</c:v>
                </c:pt>
                <c:pt idx="385">
                  <c:v>415</c:v>
                </c:pt>
                <c:pt idx="386">
                  <c:v>414</c:v>
                </c:pt>
                <c:pt idx="387">
                  <c:v>413</c:v>
                </c:pt>
                <c:pt idx="388">
                  <c:v>412</c:v>
                </c:pt>
                <c:pt idx="389">
                  <c:v>411</c:v>
                </c:pt>
                <c:pt idx="390">
                  <c:v>410</c:v>
                </c:pt>
                <c:pt idx="391">
                  <c:v>409</c:v>
                </c:pt>
                <c:pt idx="392">
                  <c:v>408</c:v>
                </c:pt>
                <c:pt idx="393">
                  <c:v>407</c:v>
                </c:pt>
                <c:pt idx="394">
                  <c:v>406</c:v>
                </c:pt>
                <c:pt idx="395">
                  <c:v>405</c:v>
                </c:pt>
                <c:pt idx="396">
                  <c:v>404</c:v>
                </c:pt>
                <c:pt idx="397">
                  <c:v>403</c:v>
                </c:pt>
                <c:pt idx="398">
                  <c:v>402</c:v>
                </c:pt>
                <c:pt idx="399">
                  <c:v>401</c:v>
                </c:pt>
                <c:pt idx="400">
                  <c:v>400</c:v>
                </c:pt>
                <c:pt idx="401">
                  <c:v>399</c:v>
                </c:pt>
                <c:pt idx="402">
                  <c:v>398</c:v>
                </c:pt>
                <c:pt idx="403">
                  <c:v>397</c:v>
                </c:pt>
                <c:pt idx="404">
                  <c:v>396</c:v>
                </c:pt>
                <c:pt idx="405">
                  <c:v>395</c:v>
                </c:pt>
                <c:pt idx="406">
                  <c:v>394</c:v>
                </c:pt>
                <c:pt idx="407">
                  <c:v>393</c:v>
                </c:pt>
                <c:pt idx="408">
                  <c:v>392</c:v>
                </c:pt>
                <c:pt idx="409">
                  <c:v>391</c:v>
                </c:pt>
                <c:pt idx="410">
                  <c:v>390</c:v>
                </c:pt>
                <c:pt idx="411">
                  <c:v>389</c:v>
                </c:pt>
                <c:pt idx="412">
                  <c:v>388</c:v>
                </c:pt>
                <c:pt idx="413">
                  <c:v>387</c:v>
                </c:pt>
                <c:pt idx="414">
                  <c:v>386</c:v>
                </c:pt>
                <c:pt idx="415">
                  <c:v>385</c:v>
                </c:pt>
                <c:pt idx="416">
                  <c:v>384</c:v>
                </c:pt>
                <c:pt idx="417">
                  <c:v>383</c:v>
                </c:pt>
                <c:pt idx="418">
                  <c:v>382</c:v>
                </c:pt>
                <c:pt idx="419">
                  <c:v>381</c:v>
                </c:pt>
                <c:pt idx="420">
                  <c:v>380</c:v>
                </c:pt>
                <c:pt idx="421">
                  <c:v>379</c:v>
                </c:pt>
                <c:pt idx="422">
                  <c:v>378</c:v>
                </c:pt>
                <c:pt idx="423">
                  <c:v>377</c:v>
                </c:pt>
                <c:pt idx="424">
                  <c:v>376</c:v>
                </c:pt>
                <c:pt idx="425">
                  <c:v>375</c:v>
                </c:pt>
                <c:pt idx="426">
                  <c:v>374</c:v>
                </c:pt>
                <c:pt idx="427">
                  <c:v>373</c:v>
                </c:pt>
                <c:pt idx="428">
                  <c:v>372</c:v>
                </c:pt>
                <c:pt idx="429">
                  <c:v>371</c:v>
                </c:pt>
                <c:pt idx="430">
                  <c:v>370</c:v>
                </c:pt>
                <c:pt idx="431">
                  <c:v>369</c:v>
                </c:pt>
                <c:pt idx="432">
                  <c:v>368</c:v>
                </c:pt>
                <c:pt idx="433">
                  <c:v>367</c:v>
                </c:pt>
                <c:pt idx="434">
                  <c:v>366</c:v>
                </c:pt>
                <c:pt idx="435">
                  <c:v>365</c:v>
                </c:pt>
                <c:pt idx="436">
                  <c:v>364</c:v>
                </c:pt>
                <c:pt idx="437">
                  <c:v>363</c:v>
                </c:pt>
                <c:pt idx="438">
                  <c:v>362</c:v>
                </c:pt>
                <c:pt idx="439">
                  <c:v>361</c:v>
                </c:pt>
                <c:pt idx="440">
                  <c:v>360</c:v>
                </c:pt>
                <c:pt idx="441">
                  <c:v>359</c:v>
                </c:pt>
                <c:pt idx="442">
                  <c:v>358</c:v>
                </c:pt>
                <c:pt idx="443">
                  <c:v>357</c:v>
                </c:pt>
                <c:pt idx="444">
                  <c:v>356</c:v>
                </c:pt>
                <c:pt idx="445">
                  <c:v>355</c:v>
                </c:pt>
                <c:pt idx="446">
                  <c:v>354</c:v>
                </c:pt>
                <c:pt idx="447">
                  <c:v>353</c:v>
                </c:pt>
                <c:pt idx="448">
                  <c:v>352</c:v>
                </c:pt>
                <c:pt idx="449">
                  <c:v>351</c:v>
                </c:pt>
                <c:pt idx="450">
                  <c:v>350</c:v>
                </c:pt>
                <c:pt idx="451">
                  <c:v>349</c:v>
                </c:pt>
                <c:pt idx="452">
                  <c:v>348</c:v>
                </c:pt>
                <c:pt idx="453">
                  <c:v>347</c:v>
                </c:pt>
                <c:pt idx="454">
                  <c:v>346</c:v>
                </c:pt>
                <c:pt idx="455">
                  <c:v>345</c:v>
                </c:pt>
                <c:pt idx="456">
                  <c:v>344</c:v>
                </c:pt>
                <c:pt idx="457">
                  <c:v>343</c:v>
                </c:pt>
                <c:pt idx="458">
                  <c:v>342</c:v>
                </c:pt>
                <c:pt idx="459">
                  <c:v>341</c:v>
                </c:pt>
                <c:pt idx="460">
                  <c:v>340</c:v>
                </c:pt>
                <c:pt idx="461">
                  <c:v>339</c:v>
                </c:pt>
                <c:pt idx="462">
                  <c:v>338</c:v>
                </c:pt>
                <c:pt idx="463">
                  <c:v>337</c:v>
                </c:pt>
                <c:pt idx="464">
                  <c:v>336</c:v>
                </c:pt>
                <c:pt idx="465">
                  <c:v>335</c:v>
                </c:pt>
                <c:pt idx="466">
                  <c:v>334</c:v>
                </c:pt>
                <c:pt idx="467">
                  <c:v>333</c:v>
                </c:pt>
                <c:pt idx="468">
                  <c:v>332</c:v>
                </c:pt>
                <c:pt idx="469">
                  <c:v>331</c:v>
                </c:pt>
                <c:pt idx="470">
                  <c:v>330</c:v>
                </c:pt>
                <c:pt idx="471">
                  <c:v>329</c:v>
                </c:pt>
                <c:pt idx="472">
                  <c:v>328</c:v>
                </c:pt>
                <c:pt idx="473">
                  <c:v>327</c:v>
                </c:pt>
                <c:pt idx="474">
                  <c:v>326</c:v>
                </c:pt>
                <c:pt idx="475">
                  <c:v>325</c:v>
                </c:pt>
                <c:pt idx="476">
                  <c:v>324</c:v>
                </c:pt>
                <c:pt idx="477">
                  <c:v>323</c:v>
                </c:pt>
                <c:pt idx="478">
                  <c:v>322</c:v>
                </c:pt>
                <c:pt idx="479">
                  <c:v>321</c:v>
                </c:pt>
                <c:pt idx="480">
                  <c:v>320</c:v>
                </c:pt>
                <c:pt idx="481">
                  <c:v>319</c:v>
                </c:pt>
                <c:pt idx="482">
                  <c:v>318</c:v>
                </c:pt>
                <c:pt idx="483">
                  <c:v>317</c:v>
                </c:pt>
                <c:pt idx="484">
                  <c:v>316</c:v>
                </c:pt>
                <c:pt idx="485">
                  <c:v>315</c:v>
                </c:pt>
                <c:pt idx="486">
                  <c:v>314</c:v>
                </c:pt>
                <c:pt idx="487">
                  <c:v>313</c:v>
                </c:pt>
                <c:pt idx="488">
                  <c:v>312</c:v>
                </c:pt>
                <c:pt idx="489">
                  <c:v>311</c:v>
                </c:pt>
                <c:pt idx="490">
                  <c:v>310</c:v>
                </c:pt>
                <c:pt idx="491">
                  <c:v>309</c:v>
                </c:pt>
                <c:pt idx="492">
                  <c:v>308</c:v>
                </c:pt>
                <c:pt idx="493">
                  <c:v>307</c:v>
                </c:pt>
                <c:pt idx="494">
                  <c:v>306</c:v>
                </c:pt>
                <c:pt idx="495">
                  <c:v>305</c:v>
                </c:pt>
                <c:pt idx="496">
                  <c:v>304</c:v>
                </c:pt>
                <c:pt idx="497">
                  <c:v>303</c:v>
                </c:pt>
                <c:pt idx="498">
                  <c:v>302</c:v>
                </c:pt>
                <c:pt idx="499">
                  <c:v>301</c:v>
                </c:pt>
                <c:pt idx="500">
                  <c:v>300</c:v>
                </c:pt>
                <c:pt idx="501">
                  <c:v>299</c:v>
                </c:pt>
                <c:pt idx="502">
                  <c:v>298</c:v>
                </c:pt>
                <c:pt idx="503">
                  <c:v>297</c:v>
                </c:pt>
                <c:pt idx="504">
                  <c:v>296</c:v>
                </c:pt>
                <c:pt idx="505">
                  <c:v>295</c:v>
                </c:pt>
                <c:pt idx="506">
                  <c:v>294</c:v>
                </c:pt>
                <c:pt idx="507">
                  <c:v>293</c:v>
                </c:pt>
                <c:pt idx="508">
                  <c:v>292</c:v>
                </c:pt>
                <c:pt idx="509">
                  <c:v>291</c:v>
                </c:pt>
                <c:pt idx="510">
                  <c:v>290</c:v>
                </c:pt>
                <c:pt idx="511">
                  <c:v>289</c:v>
                </c:pt>
                <c:pt idx="512">
                  <c:v>288</c:v>
                </c:pt>
                <c:pt idx="513">
                  <c:v>287</c:v>
                </c:pt>
                <c:pt idx="514">
                  <c:v>286</c:v>
                </c:pt>
                <c:pt idx="515">
                  <c:v>285</c:v>
                </c:pt>
                <c:pt idx="516">
                  <c:v>284</c:v>
                </c:pt>
                <c:pt idx="517">
                  <c:v>283</c:v>
                </c:pt>
                <c:pt idx="518">
                  <c:v>282</c:v>
                </c:pt>
                <c:pt idx="519">
                  <c:v>281</c:v>
                </c:pt>
                <c:pt idx="520">
                  <c:v>280</c:v>
                </c:pt>
                <c:pt idx="521">
                  <c:v>279</c:v>
                </c:pt>
                <c:pt idx="522">
                  <c:v>278</c:v>
                </c:pt>
                <c:pt idx="523">
                  <c:v>277</c:v>
                </c:pt>
                <c:pt idx="524">
                  <c:v>276</c:v>
                </c:pt>
                <c:pt idx="525">
                  <c:v>275</c:v>
                </c:pt>
                <c:pt idx="526">
                  <c:v>274</c:v>
                </c:pt>
                <c:pt idx="527">
                  <c:v>273</c:v>
                </c:pt>
                <c:pt idx="528">
                  <c:v>272</c:v>
                </c:pt>
                <c:pt idx="529">
                  <c:v>271</c:v>
                </c:pt>
                <c:pt idx="530">
                  <c:v>270</c:v>
                </c:pt>
                <c:pt idx="531">
                  <c:v>269</c:v>
                </c:pt>
                <c:pt idx="532">
                  <c:v>268</c:v>
                </c:pt>
                <c:pt idx="533">
                  <c:v>267</c:v>
                </c:pt>
                <c:pt idx="534">
                  <c:v>266</c:v>
                </c:pt>
                <c:pt idx="535">
                  <c:v>265</c:v>
                </c:pt>
                <c:pt idx="536">
                  <c:v>264</c:v>
                </c:pt>
                <c:pt idx="537">
                  <c:v>263</c:v>
                </c:pt>
                <c:pt idx="538">
                  <c:v>262</c:v>
                </c:pt>
                <c:pt idx="539">
                  <c:v>261</c:v>
                </c:pt>
                <c:pt idx="540">
                  <c:v>260</c:v>
                </c:pt>
                <c:pt idx="541">
                  <c:v>259</c:v>
                </c:pt>
                <c:pt idx="542">
                  <c:v>258</c:v>
                </c:pt>
                <c:pt idx="543">
                  <c:v>257</c:v>
                </c:pt>
                <c:pt idx="544">
                  <c:v>256</c:v>
                </c:pt>
                <c:pt idx="545">
                  <c:v>255</c:v>
                </c:pt>
                <c:pt idx="546">
                  <c:v>254</c:v>
                </c:pt>
                <c:pt idx="547">
                  <c:v>253</c:v>
                </c:pt>
                <c:pt idx="548">
                  <c:v>252</c:v>
                </c:pt>
                <c:pt idx="549">
                  <c:v>251</c:v>
                </c:pt>
                <c:pt idx="550">
                  <c:v>250</c:v>
                </c:pt>
              </c:numCache>
            </c:numRef>
          </c:xVal>
          <c:yVal>
            <c:numRef>
              <c:f>'10^-5001'!$M$3:$M$553</c:f>
              <c:numCache>
                <c:formatCode>General</c:formatCode>
                <c:ptCount val="551"/>
                <c:pt idx="0">
                  <c:v>0</c:v>
                </c:pt>
                <c:pt idx="1">
                  <c:v>-373.13432835820669</c:v>
                </c:pt>
                <c:pt idx="2">
                  <c:v>-373.13432835820669</c:v>
                </c:pt>
                <c:pt idx="3">
                  <c:v>-186.56716417910346</c:v>
                </c:pt>
                <c:pt idx="4">
                  <c:v>0</c:v>
                </c:pt>
                <c:pt idx="5">
                  <c:v>0</c:v>
                </c:pt>
                <c:pt idx="6">
                  <c:v>0</c:v>
                </c:pt>
                <c:pt idx="7">
                  <c:v>-373.13432835820669</c:v>
                </c:pt>
                <c:pt idx="8">
                  <c:v>-373.13432835820669</c:v>
                </c:pt>
                <c:pt idx="9">
                  <c:v>186.56716417910346</c:v>
                </c:pt>
                <c:pt idx="10">
                  <c:v>-186.56716417910346</c:v>
                </c:pt>
                <c:pt idx="11">
                  <c:v>0</c:v>
                </c:pt>
                <c:pt idx="12">
                  <c:v>186.56716417910346</c:v>
                </c:pt>
                <c:pt idx="13">
                  <c:v>0</c:v>
                </c:pt>
                <c:pt idx="14">
                  <c:v>186.56716417910346</c:v>
                </c:pt>
                <c:pt idx="15">
                  <c:v>186.56716417910346</c:v>
                </c:pt>
                <c:pt idx="16">
                  <c:v>-186.56716417910346</c:v>
                </c:pt>
                <c:pt idx="17">
                  <c:v>-186.56716417910346</c:v>
                </c:pt>
                <c:pt idx="18">
                  <c:v>0</c:v>
                </c:pt>
                <c:pt idx="19">
                  <c:v>186.56716417910346</c:v>
                </c:pt>
                <c:pt idx="20">
                  <c:v>-373.13432835820669</c:v>
                </c:pt>
                <c:pt idx="21">
                  <c:v>186.56716417910346</c:v>
                </c:pt>
                <c:pt idx="22">
                  <c:v>0</c:v>
                </c:pt>
                <c:pt idx="23">
                  <c:v>0</c:v>
                </c:pt>
                <c:pt idx="24">
                  <c:v>-186.56716417910346</c:v>
                </c:pt>
                <c:pt idx="25">
                  <c:v>-373.13432835820669</c:v>
                </c:pt>
                <c:pt idx="26">
                  <c:v>-186.56716417910346</c:v>
                </c:pt>
                <c:pt idx="27">
                  <c:v>0</c:v>
                </c:pt>
                <c:pt idx="28">
                  <c:v>-186.56716417910346</c:v>
                </c:pt>
                <c:pt idx="29">
                  <c:v>-186.56716417910346</c:v>
                </c:pt>
                <c:pt idx="30">
                  <c:v>-186.56716417910346</c:v>
                </c:pt>
                <c:pt idx="31">
                  <c:v>-186.56716417910346</c:v>
                </c:pt>
                <c:pt idx="32">
                  <c:v>-186.56716417910346</c:v>
                </c:pt>
                <c:pt idx="33">
                  <c:v>-186.56716417910346</c:v>
                </c:pt>
                <c:pt idx="34">
                  <c:v>-186.56716417910346</c:v>
                </c:pt>
                <c:pt idx="35">
                  <c:v>0</c:v>
                </c:pt>
                <c:pt idx="36">
                  <c:v>-186.56716417910346</c:v>
                </c:pt>
                <c:pt idx="37">
                  <c:v>0</c:v>
                </c:pt>
                <c:pt idx="38">
                  <c:v>186.56716417910346</c:v>
                </c:pt>
                <c:pt idx="39">
                  <c:v>0</c:v>
                </c:pt>
                <c:pt idx="40">
                  <c:v>-186.56716417910346</c:v>
                </c:pt>
                <c:pt idx="41">
                  <c:v>0</c:v>
                </c:pt>
                <c:pt idx="42">
                  <c:v>186.56716417910346</c:v>
                </c:pt>
                <c:pt idx="43">
                  <c:v>186.56716417910346</c:v>
                </c:pt>
                <c:pt idx="44">
                  <c:v>0</c:v>
                </c:pt>
                <c:pt idx="45">
                  <c:v>186.56716417910346</c:v>
                </c:pt>
                <c:pt idx="46">
                  <c:v>186.56716417910346</c:v>
                </c:pt>
                <c:pt idx="47">
                  <c:v>186.56716417910346</c:v>
                </c:pt>
                <c:pt idx="48">
                  <c:v>0</c:v>
                </c:pt>
                <c:pt idx="49">
                  <c:v>186.56716417910346</c:v>
                </c:pt>
                <c:pt idx="50">
                  <c:v>0</c:v>
                </c:pt>
                <c:pt idx="51">
                  <c:v>0</c:v>
                </c:pt>
                <c:pt idx="52">
                  <c:v>0</c:v>
                </c:pt>
                <c:pt idx="53">
                  <c:v>-186.56716417910346</c:v>
                </c:pt>
                <c:pt idx="54">
                  <c:v>186.56716417910346</c:v>
                </c:pt>
                <c:pt idx="55">
                  <c:v>186.56716417910346</c:v>
                </c:pt>
                <c:pt idx="56">
                  <c:v>0</c:v>
                </c:pt>
                <c:pt idx="57">
                  <c:v>0</c:v>
                </c:pt>
                <c:pt idx="58">
                  <c:v>0</c:v>
                </c:pt>
                <c:pt idx="59">
                  <c:v>0</c:v>
                </c:pt>
                <c:pt idx="60">
                  <c:v>-186.56716417910346</c:v>
                </c:pt>
                <c:pt idx="61">
                  <c:v>0</c:v>
                </c:pt>
                <c:pt idx="62">
                  <c:v>186.56716417910346</c:v>
                </c:pt>
                <c:pt idx="63">
                  <c:v>0</c:v>
                </c:pt>
                <c:pt idx="64">
                  <c:v>186.56716417910346</c:v>
                </c:pt>
                <c:pt idx="65">
                  <c:v>0</c:v>
                </c:pt>
                <c:pt idx="66">
                  <c:v>0</c:v>
                </c:pt>
                <c:pt idx="67">
                  <c:v>0</c:v>
                </c:pt>
                <c:pt idx="68">
                  <c:v>186.56716417910346</c:v>
                </c:pt>
                <c:pt idx="69">
                  <c:v>0</c:v>
                </c:pt>
                <c:pt idx="70">
                  <c:v>0</c:v>
                </c:pt>
                <c:pt idx="71">
                  <c:v>0</c:v>
                </c:pt>
                <c:pt idx="72">
                  <c:v>186.56716417910346</c:v>
                </c:pt>
                <c:pt idx="73">
                  <c:v>0</c:v>
                </c:pt>
                <c:pt idx="74">
                  <c:v>0</c:v>
                </c:pt>
                <c:pt idx="75">
                  <c:v>0</c:v>
                </c:pt>
                <c:pt idx="76">
                  <c:v>0</c:v>
                </c:pt>
                <c:pt idx="77">
                  <c:v>186.56716417910346</c:v>
                </c:pt>
                <c:pt idx="78">
                  <c:v>186.56716417910346</c:v>
                </c:pt>
                <c:pt idx="79">
                  <c:v>0</c:v>
                </c:pt>
                <c:pt idx="80">
                  <c:v>0</c:v>
                </c:pt>
                <c:pt idx="81">
                  <c:v>-186.56716417910346</c:v>
                </c:pt>
                <c:pt idx="82">
                  <c:v>-186.56716417910346</c:v>
                </c:pt>
                <c:pt idx="83">
                  <c:v>0</c:v>
                </c:pt>
                <c:pt idx="84">
                  <c:v>0</c:v>
                </c:pt>
                <c:pt idx="85">
                  <c:v>0</c:v>
                </c:pt>
                <c:pt idx="86">
                  <c:v>0</c:v>
                </c:pt>
                <c:pt idx="87">
                  <c:v>0</c:v>
                </c:pt>
                <c:pt idx="88">
                  <c:v>0</c:v>
                </c:pt>
                <c:pt idx="89">
                  <c:v>186.56716417910346</c:v>
                </c:pt>
                <c:pt idx="90">
                  <c:v>186.56716417910346</c:v>
                </c:pt>
                <c:pt idx="91">
                  <c:v>186.56716417910346</c:v>
                </c:pt>
                <c:pt idx="92">
                  <c:v>0</c:v>
                </c:pt>
                <c:pt idx="93">
                  <c:v>0</c:v>
                </c:pt>
                <c:pt idx="94">
                  <c:v>0</c:v>
                </c:pt>
                <c:pt idx="95">
                  <c:v>186.56716417910346</c:v>
                </c:pt>
                <c:pt idx="96">
                  <c:v>0</c:v>
                </c:pt>
                <c:pt idx="97">
                  <c:v>186.56716417910346</c:v>
                </c:pt>
                <c:pt idx="98">
                  <c:v>186.56716417910346</c:v>
                </c:pt>
                <c:pt idx="99">
                  <c:v>186.56716417910346</c:v>
                </c:pt>
                <c:pt idx="100">
                  <c:v>0</c:v>
                </c:pt>
                <c:pt idx="101">
                  <c:v>0</c:v>
                </c:pt>
                <c:pt idx="102">
                  <c:v>186.56716417910346</c:v>
                </c:pt>
                <c:pt idx="103">
                  <c:v>0</c:v>
                </c:pt>
                <c:pt idx="104">
                  <c:v>0</c:v>
                </c:pt>
                <c:pt idx="105">
                  <c:v>0</c:v>
                </c:pt>
                <c:pt idx="106">
                  <c:v>0</c:v>
                </c:pt>
                <c:pt idx="107">
                  <c:v>186.56716417910346</c:v>
                </c:pt>
                <c:pt idx="108">
                  <c:v>0</c:v>
                </c:pt>
                <c:pt idx="109">
                  <c:v>0</c:v>
                </c:pt>
                <c:pt idx="110">
                  <c:v>-186.56716417910346</c:v>
                </c:pt>
                <c:pt idx="111">
                  <c:v>0</c:v>
                </c:pt>
                <c:pt idx="112">
                  <c:v>186.56716417910346</c:v>
                </c:pt>
                <c:pt idx="113">
                  <c:v>0</c:v>
                </c:pt>
                <c:pt idx="114">
                  <c:v>186.56716417910346</c:v>
                </c:pt>
                <c:pt idx="115">
                  <c:v>186.56716417910346</c:v>
                </c:pt>
                <c:pt idx="116">
                  <c:v>0</c:v>
                </c:pt>
                <c:pt idx="117">
                  <c:v>-186.56716417910346</c:v>
                </c:pt>
                <c:pt idx="118">
                  <c:v>186.56716417910346</c:v>
                </c:pt>
                <c:pt idx="119">
                  <c:v>186.56716417910346</c:v>
                </c:pt>
                <c:pt idx="120">
                  <c:v>186.56716417910346</c:v>
                </c:pt>
                <c:pt idx="121">
                  <c:v>0</c:v>
                </c:pt>
                <c:pt idx="122">
                  <c:v>186.56716417910346</c:v>
                </c:pt>
                <c:pt idx="123">
                  <c:v>0</c:v>
                </c:pt>
                <c:pt idx="124">
                  <c:v>186.56716417910346</c:v>
                </c:pt>
                <c:pt idx="125">
                  <c:v>-186.56716417910346</c:v>
                </c:pt>
                <c:pt idx="126">
                  <c:v>186.56716417910346</c:v>
                </c:pt>
                <c:pt idx="127">
                  <c:v>186.56716417910346</c:v>
                </c:pt>
                <c:pt idx="128">
                  <c:v>0</c:v>
                </c:pt>
                <c:pt idx="129">
                  <c:v>186.56716417910346</c:v>
                </c:pt>
                <c:pt idx="130">
                  <c:v>0</c:v>
                </c:pt>
                <c:pt idx="131">
                  <c:v>0</c:v>
                </c:pt>
                <c:pt idx="132">
                  <c:v>0</c:v>
                </c:pt>
                <c:pt idx="133">
                  <c:v>0</c:v>
                </c:pt>
                <c:pt idx="134">
                  <c:v>0</c:v>
                </c:pt>
                <c:pt idx="135">
                  <c:v>0</c:v>
                </c:pt>
                <c:pt idx="136">
                  <c:v>0</c:v>
                </c:pt>
                <c:pt idx="137">
                  <c:v>-186.56716417910346</c:v>
                </c:pt>
                <c:pt idx="138">
                  <c:v>0</c:v>
                </c:pt>
                <c:pt idx="139">
                  <c:v>0</c:v>
                </c:pt>
                <c:pt idx="140">
                  <c:v>0</c:v>
                </c:pt>
                <c:pt idx="141">
                  <c:v>0</c:v>
                </c:pt>
                <c:pt idx="142">
                  <c:v>0</c:v>
                </c:pt>
                <c:pt idx="143">
                  <c:v>0</c:v>
                </c:pt>
                <c:pt idx="144">
                  <c:v>0</c:v>
                </c:pt>
                <c:pt idx="145">
                  <c:v>0</c:v>
                </c:pt>
                <c:pt idx="146">
                  <c:v>0</c:v>
                </c:pt>
                <c:pt idx="147">
                  <c:v>186.56716417910346</c:v>
                </c:pt>
                <c:pt idx="148">
                  <c:v>0</c:v>
                </c:pt>
                <c:pt idx="149">
                  <c:v>0</c:v>
                </c:pt>
                <c:pt idx="150">
                  <c:v>0</c:v>
                </c:pt>
                <c:pt idx="151">
                  <c:v>0</c:v>
                </c:pt>
                <c:pt idx="152">
                  <c:v>0</c:v>
                </c:pt>
                <c:pt idx="153">
                  <c:v>0</c:v>
                </c:pt>
                <c:pt idx="154">
                  <c:v>0</c:v>
                </c:pt>
                <c:pt idx="155">
                  <c:v>-186.56716417910346</c:v>
                </c:pt>
                <c:pt idx="156">
                  <c:v>186.56716417910346</c:v>
                </c:pt>
                <c:pt idx="157">
                  <c:v>186.56716417910346</c:v>
                </c:pt>
                <c:pt idx="158">
                  <c:v>186.56716417910346</c:v>
                </c:pt>
                <c:pt idx="159">
                  <c:v>186.56716417910346</c:v>
                </c:pt>
                <c:pt idx="160">
                  <c:v>186.56716417910346</c:v>
                </c:pt>
                <c:pt idx="161">
                  <c:v>186.56716417910346</c:v>
                </c:pt>
                <c:pt idx="162">
                  <c:v>373.13432835820669</c:v>
                </c:pt>
                <c:pt idx="163">
                  <c:v>186.56716417910346</c:v>
                </c:pt>
                <c:pt idx="164">
                  <c:v>373.13432835820669</c:v>
                </c:pt>
                <c:pt idx="165">
                  <c:v>186.56716417910346</c:v>
                </c:pt>
                <c:pt idx="166">
                  <c:v>373.13432835820669</c:v>
                </c:pt>
                <c:pt idx="167">
                  <c:v>559.70149253731915</c:v>
                </c:pt>
                <c:pt idx="168">
                  <c:v>559.70149253731915</c:v>
                </c:pt>
                <c:pt idx="169">
                  <c:v>559.70149253731915</c:v>
                </c:pt>
                <c:pt idx="170">
                  <c:v>746.26865671641792</c:v>
                </c:pt>
                <c:pt idx="171">
                  <c:v>746.26865671641792</c:v>
                </c:pt>
                <c:pt idx="172">
                  <c:v>746.26865671641792</c:v>
                </c:pt>
                <c:pt idx="173">
                  <c:v>932.83582089551476</c:v>
                </c:pt>
                <c:pt idx="174">
                  <c:v>1119.4029850746267</c:v>
                </c:pt>
                <c:pt idx="175">
                  <c:v>1305.9701492537308</c:v>
                </c:pt>
                <c:pt idx="176">
                  <c:v>1119.4029850746267</c:v>
                </c:pt>
                <c:pt idx="177">
                  <c:v>1492.5373134328358</c:v>
                </c:pt>
                <c:pt idx="178">
                  <c:v>1492.5373134328358</c:v>
                </c:pt>
                <c:pt idx="179">
                  <c:v>1865.6716417910443</c:v>
                </c:pt>
                <c:pt idx="180">
                  <c:v>2052.2388059701489</c:v>
                </c:pt>
                <c:pt idx="181">
                  <c:v>2238.8059701492552</c:v>
                </c:pt>
                <c:pt idx="182">
                  <c:v>2611.9402985074621</c:v>
                </c:pt>
                <c:pt idx="183">
                  <c:v>2985.0746268656717</c:v>
                </c:pt>
                <c:pt idx="184">
                  <c:v>3171.6417910447753</c:v>
                </c:pt>
                <c:pt idx="185">
                  <c:v>3358.2089552238617</c:v>
                </c:pt>
                <c:pt idx="186">
                  <c:v>3731.3432835820922</c:v>
                </c:pt>
                <c:pt idx="187">
                  <c:v>4104.4776119402468</c:v>
                </c:pt>
                <c:pt idx="188">
                  <c:v>4664.1791044776764</c:v>
                </c:pt>
                <c:pt idx="189">
                  <c:v>5037.3134328358201</c:v>
                </c:pt>
                <c:pt idx="190">
                  <c:v>5597.0149253731333</c:v>
                </c:pt>
                <c:pt idx="191">
                  <c:v>5970.1492537313434</c:v>
                </c:pt>
                <c:pt idx="192">
                  <c:v>6529.8507462686557</c:v>
                </c:pt>
                <c:pt idx="193">
                  <c:v>7089.5522388060044</c:v>
                </c:pt>
                <c:pt idx="194">
                  <c:v>7835.8208955223945</c:v>
                </c:pt>
                <c:pt idx="195">
                  <c:v>8208.9552238804645</c:v>
                </c:pt>
                <c:pt idx="196">
                  <c:v>9141.7910447761187</c:v>
                </c:pt>
                <c:pt idx="197">
                  <c:v>9701.492537313432</c:v>
                </c:pt>
                <c:pt idx="198">
                  <c:v>10447.761194029847</c:v>
                </c:pt>
                <c:pt idx="199">
                  <c:v>11194.029850746268</c:v>
                </c:pt>
                <c:pt idx="200">
                  <c:v>11567.164179104477</c:v>
                </c:pt>
                <c:pt idx="201">
                  <c:v>12686.567164179105</c:v>
                </c:pt>
                <c:pt idx="202">
                  <c:v>13246.268656716416</c:v>
                </c:pt>
                <c:pt idx="203">
                  <c:v>14179.104477612043</c:v>
                </c:pt>
                <c:pt idx="204">
                  <c:v>14925.373134328278</c:v>
                </c:pt>
                <c:pt idx="205">
                  <c:v>15671.641791044776</c:v>
                </c:pt>
                <c:pt idx="206">
                  <c:v>16417.910447761191</c:v>
                </c:pt>
                <c:pt idx="207">
                  <c:v>17164.179104477444</c:v>
                </c:pt>
                <c:pt idx="208">
                  <c:v>17910.447761194129</c:v>
                </c:pt>
                <c:pt idx="209">
                  <c:v>18470.149253731292</c:v>
                </c:pt>
                <c:pt idx="210">
                  <c:v>18843.283582089549</c:v>
                </c:pt>
                <c:pt idx="211">
                  <c:v>19776.119402984896</c:v>
                </c:pt>
                <c:pt idx="212">
                  <c:v>19962.686567164172</c:v>
                </c:pt>
                <c:pt idx="213">
                  <c:v>20522.388059701501</c:v>
                </c:pt>
                <c:pt idx="214">
                  <c:v>21082.089552238802</c:v>
                </c:pt>
                <c:pt idx="215">
                  <c:v>21268.656716417896</c:v>
                </c:pt>
                <c:pt idx="216">
                  <c:v>21641.791044776117</c:v>
                </c:pt>
                <c:pt idx="217">
                  <c:v>22014.925373134327</c:v>
                </c:pt>
                <c:pt idx="218">
                  <c:v>22201.492537313432</c:v>
                </c:pt>
                <c:pt idx="219">
                  <c:v>22388.059701492512</c:v>
                </c:pt>
                <c:pt idx="220">
                  <c:v>22201.492537313432</c:v>
                </c:pt>
                <c:pt idx="221">
                  <c:v>22388.059701492512</c:v>
                </c:pt>
                <c:pt idx="222">
                  <c:v>22388.059701492512</c:v>
                </c:pt>
                <c:pt idx="223">
                  <c:v>22388.059701492512</c:v>
                </c:pt>
                <c:pt idx="224">
                  <c:v>22201.492537313432</c:v>
                </c:pt>
                <c:pt idx="225">
                  <c:v>22014.925373134327</c:v>
                </c:pt>
                <c:pt idx="226">
                  <c:v>21828.358208955055</c:v>
                </c:pt>
                <c:pt idx="227">
                  <c:v>21455.223880597121</c:v>
                </c:pt>
                <c:pt idx="228">
                  <c:v>21268.656716417896</c:v>
                </c:pt>
                <c:pt idx="229">
                  <c:v>20895.5223880597</c:v>
                </c:pt>
                <c:pt idx="230">
                  <c:v>20895.5223880597</c:v>
                </c:pt>
                <c:pt idx="231">
                  <c:v>20335.820895522582</c:v>
                </c:pt>
                <c:pt idx="232">
                  <c:v>19962.686567164172</c:v>
                </c:pt>
                <c:pt idx="233">
                  <c:v>19589.552238805729</c:v>
                </c:pt>
                <c:pt idx="234">
                  <c:v>19216.417910447752</c:v>
                </c:pt>
                <c:pt idx="235">
                  <c:v>18843.283582089549</c:v>
                </c:pt>
                <c:pt idx="236">
                  <c:v>18656.716417910447</c:v>
                </c:pt>
                <c:pt idx="237">
                  <c:v>18283.582089552321</c:v>
                </c:pt>
                <c:pt idx="238">
                  <c:v>17910.447761194129</c:v>
                </c:pt>
                <c:pt idx="239">
                  <c:v>17723.880597014926</c:v>
                </c:pt>
                <c:pt idx="240">
                  <c:v>17537.313432835621</c:v>
                </c:pt>
                <c:pt idx="241">
                  <c:v>17350.746268656716</c:v>
                </c:pt>
                <c:pt idx="242">
                  <c:v>17164.179104477444</c:v>
                </c:pt>
                <c:pt idx="243">
                  <c:v>16977.611940298371</c:v>
                </c:pt>
                <c:pt idx="244">
                  <c:v>16791.044776119401</c:v>
                </c:pt>
                <c:pt idx="245">
                  <c:v>16791.044776119401</c:v>
                </c:pt>
                <c:pt idx="246">
                  <c:v>16604.4776119403</c:v>
                </c:pt>
                <c:pt idx="247">
                  <c:v>16604.4776119403</c:v>
                </c:pt>
                <c:pt idx="248">
                  <c:v>16604.4776119403</c:v>
                </c:pt>
                <c:pt idx="249">
                  <c:v>16791.044776119401</c:v>
                </c:pt>
                <c:pt idx="250">
                  <c:v>16604.4776119403</c:v>
                </c:pt>
                <c:pt idx="251">
                  <c:v>16791.044776119401</c:v>
                </c:pt>
                <c:pt idx="252">
                  <c:v>16791.044776119401</c:v>
                </c:pt>
                <c:pt idx="253">
                  <c:v>16791.044776119401</c:v>
                </c:pt>
                <c:pt idx="254">
                  <c:v>16791.044776119401</c:v>
                </c:pt>
                <c:pt idx="255">
                  <c:v>16977.611940298371</c:v>
                </c:pt>
                <c:pt idx="256">
                  <c:v>16977.611940298371</c:v>
                </c:pt>
                <c:pt idx="257">
                  <c:v>17164.179104477444</c:v>
                </c:pt>
                <c:pt idx="258">
                  <c:v>17164.179104477444</c:v>
                </c:pt>
                <c:pt idx="259">
                  <c:v>17164.179104477444</c:v>
                </c:pt>
                <c:pt idx="260">
                  <c:v>17164.179104477444</c:v>
                </c:pt>
                <c:pt idx="261">
                  <c:v>16977.611940298371</c:v>
                </c:pt>
                <c:pt idx="262">
                  <c:v>16791.044776119401</c:v>
                </c:pt>
                <c:pt idx="263">
                  <c:v>16791.044776119401</c:v>
                </c:pt>
                <c:pt idx="264">
                  <c:v>16791.044776119401</c:v>
                </c:pt>
                <c:pt idx="265">
                  <c:v>16417.910447761191</c:v>
                </c:pt>
                <c:pt idx="266">
                  <c:v>16231.343283582088</c:v>
                </c:pt>
                <c:pt idx="267">
                  <c:v>16044.776119402983</c:v>
                </c:pt>
                <c:pt idx="268">
                  <c:v>16044.776119402983</c:v>
                </c:pt>
                <c:pt idx="269">
                  <c:v>15671.641791044776</c:v>
                </c:pt>
                <c:pt idx="270">
                  <c:v>15298.507462686566</c:v>
                </c:pt>
                <c:pt idx="271">
                  <c:v>14925.373134328278</c:v>
                </c:pt>
                <c:pt idx="272">
                  <c:v>14925.373134328278</c:v>
                </c:pt>
                <c:pt idx="273">
                  <c:v>14365.671641791048</c:v>
                </c:pt>
                <c:pt idx="274">
                  <c:v>13992.537313432835</c:v>
                </c:pt>
                <c:pt idx="275">
                  <c:v>13619.402985074625</c:v>
                </c:pt>
                <c:pt idx="276">
                  <c:v>13246.268656716416</c:v>
                </c:pt>
                <c:pt idx="277">
                  <c:v>12686.567164179105</c:v>
                </c:pt>
                <c:pt idx="278">
                  <c:v>12500</c:v>
                </c:pt>
                <c:pt idx="279">
                  <c:v>12126.865671641672</c:v>
                </c:pt>
                <c:pt idx="280">
                  <c:v>11940.29850746269</c:v>
                </c:pt>
                <c:pt idx="281">
                  <c:v>11567.164179104477</c:v>
                </c:pt>
                <c:pt idx="282">
                  <c:v>11007.462686567083</c:v>
                </c:pt>
                <c:pt idx="283">
                  <c:v>11007.462686567083</c:v>
                </c:pt>
                <c:pt idx="284">
                  <c:v>10634.328358208955</c:v>
                </c:pt>
                <c:pt idx="285">
                  <c:v>10261.194029850752</c:v>
                </c:pt>
                <c:pt idx="286">
                  <c:v>10074.62686567164</c:v>
                </c:pt>
                <c:pt idx="287">
                  <c:v>9888.059701492537</c:v>
                </c:pt>
                <c:pt idx="288">
                  <c:v>9514.9253731343251</c:v>
                </c:pt>
                <c:pt idx="289">
                  <c:v>9514.9253731343251</c:v>
                </c:pt>
                <c:pt idx="290">
                  <c:v>9141.7910447761187</c:v>
                </c:pt>
                <c:pt idx="291">
                  <c:v>9141.7910447761187</c:v>
                </c:pt>
                <c:pt idx="292">
                  <c:v>8955.2238805970137</c:v>
                </c:pt>
                <c:pt idx="293">
                  <c:v>8955.2238805970137</c:v>
                </c:pt>
                <c:pt idx="294">
                  <c:v>8582.0895522388109</c:v>
                </c:pt>
                <c:pt idx="295">
                  <c:v>8582.0895522388109</c:v>
                </c:pt>
                <c:pt idx="296">
                  <c:v>8395.5223880597168</c:v>
                </c:pt>
                <c:pt idx="297">
                  <c:v>8022.3880597014913</c:v>
                </c:pt>
                <c:pt idx="298">
                  <c:v>8022.3880597014913</c:v>
                </c:pt>
                <c:pt idx="299">
                  <c:v>7835.8208955223945</c:v>
                </c:pt>
                <c:pt idx="300">
                  <c:v>7835.8208955223945</c:v>
                </c:pt>
                <c:pt idx="301">
                  <c:v>7649.2537313432795</c:v>
                </c:pt>
                <c:pt idx="302">
                  <c:v>7462.6865671641854</c:v>
                </c:pt>
                <c:pt idx="303">
                  <c:v>7276.119402985074</c:v>
                </c:pt>
                <c:pt idx="304">
                  <c:v>7089.5522388060044</c:v>
                </c:pt>
                <c:pt idx="305">
                  <c:v>6902.9850746268648</c:v>
                </c:pt>
                <c:pt idx="306">
                  <c:v>6716.4179104477598</c:v>
                </c:pt>
                <c:pt idx="307">
                  <c:v>6529.8507462686557</c:v>
                </c:pt>
                <c:pt idx="308">
                  <c:v>6529.8507462686557</c:v>
                </c:pt>
                <c:pt idx="309">
                  <c:v>6156.7164179104475</c:v>
                </c:pt>
                <c:pt idx="310">
                  <c:v>6156.7164179104475</c:v>
                </c:pt>
                <c:pt idx="311">
                  <c:v>5970.1492537313434</c:v>
                </c:pt>
                <c:pt idx="312">
                  <c:v>5783.5820895522738</c:v>
                </c:pt>
                <c:pt idx="313">
                  <c:v>5597.0149253731333</c:v>
                </c:pt>
                <c:pt idx="314">
                  <c:v>5223.8805970149224</c:v>
                </c:pt>
                <c:pt idx="315">
                  <c:v>5037.3134328358201</c:v>
                </c:pt>
                <c:pt idx="316">
                  <c:v>5037.3134328358201</c:v>
                </c:pt>
                <c:pt idx="317">
                  <c:v>4850.7462686567642</c:v>
                </c:pt>
                <c:pt idx="318">
                  <c:v>4664.1791044776764</c:v>
                </c:pt>
                <c:pt idx="319">
                  <c:v>4664.1791044776764</c:v>
                </c:pt>
                <c:pt idx="320">
                  <c:v>4477.6119402985114</c:v>
                </c:pt>
                <c:pt idx="321">
                  <c:v>4291.0447761194027</c:v>
                </c:pt>
                <c:pt idx="322">
                  <c:v>4291.0447761194027</c:v>
                </c:pt>
                <c:pt idx="323">
                  <c:v>3917.9104477611932</c:v>
                </c:pt>
                <c:pt idx="324">
                  <c:v>3917.9104477611932</c:v>
                </c:pt>
                <c:pt idx="325">
                  <c:v>3731.3432835820922</c:v>
                </c:pt>
                <c:pt idx="326">
                  <c:v>3731.3432835820922</c:v>
                </c:pt>
                <c:pt idx="327">
                  <c:v>3544.7761194029849</c:v>
                </c:pt>
                <c:pt idx="328">
                  <c:v>3544.7761194029849</c:v>
                </c:pt>
                <c:pt idx="329">
                  <c:v>3358.2089552238617</c:v>
                </c:pt>
                <c:pt idx="330">
                  <c:v>3358.2089552238617</c:v>
                </c:pt>
                <c:pt idx="331">
                  <c:v>3171.6417910447753</c:v>
                </c:pt>
                <c:pt idx="332">
                  <c:v>3171.6417910447753</c:v>
                </c:pt>
                <c:pt idx="333">
                  <c:v>3171.6417910447753</c:v>
                </c:pt>
                <c:pt idx="334">
                  <c:v>2985.0746268656717</c:v>
                </c:pt>
                <c:pt idx="335">
                  <c:v>2985.0746268656717</c:v>
                </c:pt>
                <c:pt idx="336">
                  <c:v>2985.0746268656717</c:v>
                </c:pt>
                <c:pt idx="337">
                  <c:v>2798.5074626865671</c:v>
                </c:pt>
                <c:pt idx="338">
                  <c:v>2985.0746268656717</c:v>
                </c:pt>
                <c:pt idx="339">
                  <c:v>2611.9402985074621</c:v>
                </c:pt>
                <c:pt idx="340">
                  <c:v>2611.9402985074621</c:v>
                </c:pt>
                <c:pt idx="341">
                  <c:v>2611.9402985074621</c:v>
                </c:pt>
                <c:pt idx="342">
                  <c:v>2238.8059701492552</c:v>
                </c:pt>
                <c:pt idx="343">
                  <c:v>2425.3731343283839</c:v>
                </c:pt>
                <c:pt idx="344">
                  <c:v>2425.3731343283839</c:v>
                </c:pt>
                <c:pt idx="345">
                  <c:v>2425.3731343283839</c:v>
                </c:pt>
                <c:pt idx="346">
                  <c:v>2238.8059701492552</c:v>
                </c:pt>
                <c:pt idx="347">
                  <c:v>2238.8059701492552</c:v>
                </c:pt>
                <c:pt idx="348">
                  <c:v>2238.8059701492552</c:v>
                </c:pt>
                <c:pt idx="349">
                  <c:v>2238.8059701492552</c:v>
                </c:pt>
                <c:pt idx="350">
                  <c:v>2052.2388059701489</c:v>
                </c:pt>
                <c:pt idx="351">
                  <c:v>2052.2388059701489</c:v>
                </c:pt>
                <c:pt idx="352">
                  <c:v>2052.2388059701489</c:v>
                </c:pt>
                <c:pt idx="353">
                  <c:v>2052.2388059701489</c:v>
                </c:pt>
                <c:pt idx="354">
                  <c:v>1865.6716417910443</c:v>
                </c:pt>
                <c:pt idx="355">
                  <c:v>2052.2388059701489</c:v>
                </c:pt>
                <c:pt idx="356">
                  <c:v>1865.6716417910443</c:v>
                </c:pt>
                <c:pt idx="357">
                  <c:v>1865.6716417910443</c:v>
                </c:pt>
                <c:pt idx="358">
                  <c:v>1865.6716417910443</c:v>
                </c:pt>
                <c:pt idx="359">
                  <c:v>1865.6716417910443</c:v>
                </c:pt>
                <c:pt idx="360">
                  <c:v>1865.6716417910443</c:v>
                </c:pt>
                <c:pt idx="361">
                  <c:v>1679.1044776119311</c:v>
                </c:pt>
                <c:pt idx="362">
                  <c:v>1865.6716417910443</c:v>
                </c:pt>
                <c:pt idx="363">
                  <c:v>1679.1044776119311</c:v>
                </c:pt>
                <c:pt idx="364">
                  <c:v>2052.2388059701489</c:v>
                </c:pt>
                <c:pt idx="365">
                  <c:v>1679.1044776119311</c:v>
                </c:pt>
                <c:pt idx="366">
                  <c:v>1865.6716417910443</c:v>
                </c:pt>
                <c:pt idx="367">
                  <c:v>1865.6716417910443</c:v>
                </c:pt>
                <c:pt idx="368">
                  <c:v>1865.6716417910443</c:v>
                </c:pt>
                <c:pt idx="369">
                  <c:v>1865.6716417910443</c:v>
                </c:pt>
                <c:pt idx="370">
                  <c:v>1865.6716417910443</c:v>
                </c:pt>
                <c:pt idx="371">
                  <c:v>1865.6716417910443</c:v>
                </c:pt>
                <c:pt idx="372">
                  <c:v>2052.2388059701489</c:v>
                </c:pt>
                <c:pt idx="373">
                  <c:v>2052.2388059701489</c:v>
                </c:pt>
                <c:pt idx="374">
                  <c:v>2052.2388059701489</c:v>
                </c:pt>
                <c:pt idx="375">
                  <c:v>2052.2388059701489</c:v>
                </c:pt>
                <c:pt idx="376">
                  <c:v>2052.2388059701489</c:v>
                </c:pt>
                <c:pt idx="377">
                  <c:v>2238.8059701492552</c:v>
                </c:pt>
                <c:pt idx="378">
                  <c:v>2425.3731343283839</c:v>
                </c:pt>
                <c:pt idx="379">
                  <c:v>2425.3731343283839</c:v>
                </c:pt>
                <c:pt idx="380">
                  <c:v>2425.3731343283839</c:v>
                </c:pt>
                <c:pt idx="381">
                  <c:v>2611.9402985074621</c:v>
                </c:pt>
                <c:pt idx="382">
                  <c:v>2425.3731343283839</c:v>
                </c:pt>
                <c:pt idx="383">
                  <c:v>2611.9402985074621</c:v>
                </c:pt>
                <c:pt idx="384">
                  <c:v>2798.5074626865671</c:v>
                </c:pt>
                <c:pt idx="385">
                  <c:v>2985.0746268656717</c:v>
                </c:pt>
                <c:pt idx="386">
                  <c:v>2985.0746268656717</c:v>
                </c:pt>
                <c:pt idx="387">
                  <c:v>3358.2089552238617</c:v>
                </c:pt>
                <c:pt idx="388">
                  <c:v>3358.2089552238617</c:v>
                </c:pt>
                <c:pt idx="389">
                  <c:v>3358.2089552238617</c:v>
                </c:pt>
                <c:pt idx="390">
                  <c:v>3544.7761194029849</c:v>
                </c:pt>
                <c:pt idx="391">
                  <c:v>3731.3432835820922</c:v>
                </c:pt>
                <c:pt idx="392">
                  <c:v>3731.3432835820922</c:v>
                </c:pt>
                <c:pt idx="393">
                  <c:v>4104.4776119402468</c:v>
                </c:pt>
                <c:pt idx="394">
                  <c:v>3917.9104477611932</c:v>
                </c:pt>
                <c:pt idx="395">
                  <c:v>4291.0447761194027</c:v>
                </c:pt>
                <c:pt idx="396">
                  <c:v>4291.0447761194027</c:v>
                </c:pt>
                <c:pt idx="397">
                  <c:v>4477.6119402985114</c:v>
                </c:pt>
                <c:pt idx="398">
                  <c:v>4664.1791044776764</c:v>
                </c:pt>
                <c:pt idx="399">
                  <c:v>4664.1791044776764</c:v>
                </c:pt>
                <c:pt idx="400">
                  <c:v>4850.7462686567642</c:v>
                </c:pt>
                <c:pt idx="401">
                  <c:v>4664.1791044776764</c:v>
                </c:pt>
                <c:pt idx="402">
                  <c:v>5037.3134328358201</c:v>
                </c:pt>
                <c:pt idx="403">
                  <c:v>5037.3134328358201</c:v>
                </c:pt>
                <c:pt idx="404">
                  <c:v>5223.8805970149224</c:v>
                </c:pt>
                <c:pt idx="405">
                  <c:v>5223.8805970149224</c:v>
                </c:pt>
                <c:pt idx="406">
                  <c:v>5410.4477611940265</c:v>
                </c:pt>
                <c:pt idx="407">
                  <c:v>5410.4477611940265</c:v>
                </c:pt>
                <c:pt idx="408">
                  <c:v>5597.0149253731333</c:v>
                </c:pt>
                <c:pt idx="409">
                  <c:v>5597.0149253731333</c:v>
                </c:pt>
                <c:pt idx="410">
                  <c:v>5597.0149253731333</c:v>
                </c:pt>
                <c:pt idx="411">
                  <c:v>5597.0149253731333</c:v>
                </c:pt>
                <c:pt idx="412">
                  <c:v>5597.0149253731333</c:v>
                </c:pt>
                <c:pt idx="413">
                  <c:v>5597.0149253731333</c:v>
                </c:pt>
                <c:pt idx="414">
                  <c:v>5783.5820895522738</c:v>
                </c:pt>
                <c:pt idx="415">
                  <c:v>5783.5820895522738</c:v>
                </c:pt>
                <c:pt idx="416">
                  <c:v>5970.1492537313434</c:v>
                </c:pt>
                <c:pt idx="417">
                  <c:v>6343.2835820895525</c:v>
                </c:pt>
                <c:pt idx="418">
                  <c:v>6156.7164179104475</c:v>
                </c:pt>
                <c:pt idx="419">
                  <c:v>6156.7164179104475</c:v>
                </c:pt>
                <c:pt idx="420">
                  <c:v>6343.2835820895525</c:v>
                </c:pt>
                <c:pt idx="421">
                  <c:v>6529.8507462686557</c:v>
                </c:pt>
                <c:pt idx="422">
                  <c:v>6343.2835820895525</c:v>
                </c:pt>
                <c:pt idx="423">
                  <c:v>6529.8507462686557</c:v>
                </c:pt>
                <c:pt idx="424">
                  <c:v>6529.8507462686557</c:v>
                </c:pt>
                <c:pt idx="425">
                  <c:v>6529.8507462686557</c:v>
                </c:pt>
                <c:pt idx="426">
                  <c:v>6716.4179104477598</c:v>
                </c:pt>
                <c:pt idx="427">
                  <c:v>6902.9850746268648</c:v>
                </c:pt>
                <c:pt idx="428">
                  <c:v>6716.4179104477598</c:v>
                </c:pt>
                <c:pt idx="429">
                  <c:v>6902.9850746268648</c:v>
                </c:pt>
                <c:pt idx="430">
                  <c:v>6902.9850746268648</c:v>
                </c:pt>
                <c:pt idx="431">
                  <c:v>7089.5522388060044</c:v>
                </c:pt>
                <c:pt idx="432">
                  <c:v>7089.5522388060044</c:v>
                </c:pt>
                <c:pt idx="433">
                  <c:v>7276.119402985074</c:v>
                </c:pt>
                <c:pt idx="434">
                  <c:v>7276.119402985074</c:v>
                </c:pt>
                <c:pt idx="435">
                  <c:v>7462.6865671641854</c:v>
                </c:pt>
                <c:pt idx="436">
                  <c:v>7649.2537313432795</c:v>
                </c:pt>
                <c:pt idx="437">
                  <c:v>8022.3880597014913</c:v>
                </c:pt>
                <c:pt idx="438">
                  <c:v>8208.9552238804645</c:v>
                </c:pt>
                <c:pt idx="439">
                  <c:v>8582.0895522388109</c:v>
                </c:pt>
                <c:pt idx="440">
                  <c:v>8955.2238805970137</c:v>
                </c:pt>
                <c:pt idx="441">
                  <c:v>9514.9253731343251</c:v>
                </c:pt>
                <c:pt idx="442">
                  <c:v>10261.194029850752</c:v>
                </c:pt>
                <c:pt idx="443">
                  <c:v>11194.029850746268</c:v>
                </c:pt>
                <c:pt idx="444">
                  <c:v>12313.432835820895</c:v>
                </c:pt>
                <c:pt idx="445">
                  <c:v>13619.402985074625</c:v>
                </c:pt>
                <c:pt idx="446">
                  <c:v>15111.940298507468</c:v>
                </c:pt>
                <c:pt idx="447">
                  <c:v>16417.910447761191</c:v>
                </c:pt>
                <c:pt idx="448">
                  <c:v>17910.447761194129</c:v>
                </c:pt>
                <c:pt idx="449">
                  <c:v>19402.985074626929</c:v>
                </c:pt>
                <c:pt idx="450">
                  <c:v>20708.955223880592</c:v>
                </c:pt>
                <c:pt idx="451">
                  <c:v>22014.925373134327</c:v>
                </c:pt>
                <c:pt idx="452">
                  <c:v>22947.761194030052</c:v>
                </c:pt>
                <c:pt idx="453">
                  <c:v>23694.029850746258</c:v>
                </c:pt>
                <c:pt idx="454">
                  <c:v>24253.73134328358</c:v>
                </c:pt>
                <c:pt idx="455">
                  <c:v>24067.164179104475</c:v>
                </c:pt>
                <c:pt idx="456">
                  <c:v>23880.597014925374</c:v>
                </c:pt>
                <c:pt idx="457">
                  <c:v>23694.029850746258</c:v>
                </c:pt>
                <c:pt idx="458">
                  <c:v>23134.328358208953</c:v>
                </c:pt>
                <c:pt idx="459">
                  <c:v>23134.328358208953</c:v>
                </c:pt>
                <c:pt idx="460">
                  <c:v>22388.059701492512</c:v>
                </c:pt>
                <c:pt idx="461">
                  <c:v>22388.059701492512</c:v>
                </c:pt>
                <c:pt idx="462">
                  <c:v>22014.925373134327</c:v>
                </c:pt>
                <c:pt idx="463">
                  <c:v>21641.791044776117</c:v>
                </c:pt>
                <c:pt idx="464">
                  <c:v>21268.656716417896</c:v>
                </c:pt>
                <c:pt idx="465">
                  <c:v>21455.223880597121</c:v>
                </c:pt>
                <c:pt idx="466">
                  <c:v>21455.223880597121</c:v>
                </c:pt>
                <c:pt idx="467">
                  <c:v>21268.656716417896</c:v>
                </c:pt>
                <c:pt idx="468">
                  <c:v>21455.223880597121</c:v>
                </c:pt>
                <c:pt idx="469">
                  <c:v>21641.791044776117</c:v>
                </c:pt>
                <c:pt idx="470">
                  <c:v>21455.223880597121</c:v>
                </c:pt>
                <c:pt idx="471">
                  <c:v>21455.223880597121</c:v>
                </c:pt>
                <c:pt idx="472">
                  <c:v>21268.656716417896</c:v>
                </c:pt>
                <c:pt idx="473">
                  <c:v>21268.656716417896</c:v>
                </c:pt>
                <c:pt idx="474">
                  <c:v>21641.791044776117</c:v>
                </c:pt>
                <c:pt idx="475">
                  <c:v>21455.223880597121</c:v>
                </c:pt>
                <c:pt idx="476">
                  <c:v>21641.791044776117</c:v>
                </c:pt>
                <c:pt idx="477">
                  <c:v>22201.492537313432</c:v>
                </c:pt>
                <c:pt idx="478">
                  <c:v>22201.492537313432</c:v>
                </c:pt>
                <c:pt idx="479">
                  <c:v>22947.761194030052</c:v>
                </c:pt>
                <c:pt idx="480">
                  <c:v>23134.328358208953</c:v>
                </c:pt>
                <c:pt idx="481">
                  <c:v>23880.597014925374</c:v>
                </c:pt>
                <c:pt idx="482">
                  <c:v>24253.73134328358</c:v>
                </c:pt>
                <c:pt idx="483">
                  <c:v>25000</c:v>
                </c:pt>
                <c:pt idx="484">
                  <c:v>25932.835820895496</c:v>
                </c:pt>
                <c:pt idx="485">
                  <c:v>26679.104477611916</c:v>
                </c:pt>
                <c:pt idx="486">
                  <c:v>27798.507462686557</c:v>
                </c:pt>
                <c:pt idx="487">
                  <c:v>28358.208955224054</c:v>
                </c:pt>
                <c:pt idx="488">
                  <c:v>28731.343283582089</c:v>
                </c:pt>
                <c:pt idx="489">
                  <c:v>29104.4776119403</c:v>
                </c:pt>
                <c:pt idx="490">
                  <c:v>29477.611940298371</c:v>
                </c:pt>
                <c:pt idx="491">
                  <c:v>29477.611940298371</c:v>
                </c:pt>
                <c:pt idx="492">
                  <c:v>29291.044776119401</c:v>
                </c:pt>
                <c:pt idx="493">
                  <c:v>29104.4776119403</c:v>
                </c:pt>
                <c:pt idx="494">
                  <c:v>28917.910447761191</c:v>
                </c:pt>
                <c:pt idx="495">
                  <c:v>28358.208955224054</c:v>
                </c:pt>
                <c:pt idx="496">
                  <c:v>28171.641791044774</c:v>
                </c:pt>
                <c:pt idx="497">
                  <c:v>27798.507462686557</c:v>
                </c:pt>
                <c:pt idx="498">
                  <c:v>27425.373134328354</c:v>
                </c:pt>
                <c:pt idx="499">
                  <c:v>26865.671641791036</c:v>
                </c:pt>
                <c:pt idx="500">
                  <c:v>26679.104477611916</c:v>
                </c:pt>
                <c:pt idx="501">
                  <c:v>26119.402985074721</c:v>
                </c:pt>
                <c:pt idx="502">
                  <c:v>25746.26865671642</c:v>
                </c:pt>
                <c:pt idx="503">
                  <c:v>25373.13432835801</c:v>
                </c:pt>
                <c:pt idx="504">
                  <c:v>25000</c:v>
                </c:pt>
                <c:pt idx="505">
                  <c:v>24440.298507462685</c:v>
                </c:pt>
                <c:pt idx="506">
                  <c:v>24067.164179104475</c:v>
                </c:pt>
                <c:pt idx="507">
                  <c:v>23694.029850746258</c:v>
                </c:pt>
                <c:pt idx="508">
                  <c:v>23320.895522387891</c:v>
                </c:pt>
                <c:pt idx="509">
                  <c:v>22947.761194030052</c:v>
                </c:pt>
                <c:pt idx="510">
                  <c:v>22388.059701492512</c:v>
                </c:pt>
                <c:pt idx="511">
                  <c:v>22014.925373134327</c:v>
                </c:pt>
                <c:pt idx="512">
                  <c:v>21641.791044776117</c:v>
                </c:pt>
                <c:pt idx="513">
                  <c:v>21455.223880597121</c:v>
                </c:pt>
                <c:pt idx="514">
                  <c:v>20895.5223880597</c:v>
                </c:pt>
                <c:pt idx="515">
                  <c:v>20335.820895522582</c:v>
                </c:pt>
                <c:pt idx="516">
                  <c:v>20149.25373134328</c:v>
                </c:pt>
                <c:pt idx="517">
                  <c:v>19962.686567164172</c:v>
                </c:pt>
                <c:pt idx="518">
                  <c:v>19776.119402984896</c:v>
                </c:pt>
                <c:pt idx="519">
                  <c:v>19589.552238805729</c:v>
                </c:pt>
                <c:pt idx="520">
                  <c:v>19216.417910447752</c:v>
                </c:pt>
                <c:pt idx="521">
                  <c:v>19029.850746268654</c:v>
                </c:pt>
                <c:pt idx="522">
                  <c:v>18843.283582089549</c:v>
                </c:pt>
                <c:pt idx="523">
                  <c:v>18656.716417910447</c:v>
                </c:pt>
                <c:pt idx="524">
                  <c:v>18470.149253731292</c:v>
                </c:pt>
                <c:pt idx="525">
                  <c:v>18470.149253731292</c:v>
                </c:pt>
                <c:pt idx="526">
                  <c:v>18843.283582089549</c:v>
                </c:pt>
                <c:pt idx="527">
                  <c:v>18843.283582089549</c:v>
                </c:pt>
                <c:pt idx="528">
                  <c:v>18470.149253731292</c:v>
                </c:pt>
                <c:pt idx="529">
                  <c:v>18656.716417910447</c:v>
                </c:pt>
                <c:pt idx="530">
                  <c:v>19029.850746268654</c:v>
                </c:pt>
                <c:pt idx="531">
                  <c:v>19029.850746268654</c:v>
                </c:pt>
                <c:pt idx="532">
                  <c:v>19216.417910447752</c:v>
                </c:pt>
                <c:pt idx="533">
                  <c:v>19589.552238805729</c:v>
                </c:pt>
                <c:pt idx="534">
                  <c:v>20149.25373134328</c:v>
                </c:pt>
                <c:pt idx="535">
                  <c:v>20522.388059701501</c:v>
                </c:pt>
                <c:pt idx="536">
                  <c:v>21268.656716417896</c:v>
                </c:pt>
                <c:pt idx="537">
                  <c:v>22014.925373134327</c:v>
                </c:pt>
                <c:pt idx="538">
                  <c:v>22761.194029850696</c:v>
                </c:pt>
                <c:pt idx="539">
                  <c:v>24067.164179104475</c:v>
                </c:pt>
                <c:pt idx="540">
                  <c:v>25186.567164179105</c:v>
                </c:pt>
                <c:pt idx="541">
                  <c:v>26865.671641791036</c:v>
                </c:pt>
                <c:pt idx="542">
                  <c:v>28544.776119402984</c:v>
                </c:pt>
                <c:pt idx="543">
                  <c:v>30597.014925373096</c:v>
                </c:pt>
                <c:pt idx="544">
                  <c:v>32649.25373134328</c:v>
                </c:pt>
                <c:pt idx="545">
                  <c:v>34888.059701492602</c:v>
                </c:pt>
                <c:pt idx="546">
                  <c:v>36940.298507462685</c:v>
                </c:pt>
                <c:pt idx="547">
                  <c:v>38805.970149253728</c:v>
                </c:pt>
                <c:pt idx="548">
                  <c:v>40858.208955223883</c:v>
                </c:pt>
                <c:pt idx="549">
                  <c:v>42723.880597015013</c:v>
                </c:pt>
                <c:pt idx="550">
                  <c:v>44589.552238806369</c:v>
                </c:pt>
              </c:numCache>
            </c:numRef>
          </c:yVal>
          <c:smooth val="1"/>
        </c:ser>
        <c:ser>
          <c:idx val="3"/>
          <c:order val="1"/>
          <c:tx>
            <c:v>1eFL</c:v>
          </c:tx>
          <c:spPr>
            <a:ln>
              <a:solidFill>
                <a:srgbClr val="FF0000"/>
              </a:solidFill>
              <a:prstDash val="solid"/>
            </a:ln>
          </c:spPr>
          <c:marker>
            <c:symbol val="none"/>
          </c:marker>
          <c:xVal>
            <c:numRef>
              <c:f>'10^-5001'!$O$33:$O$373</c:f>
              <c:numCache>
                <c:formatCode>General</c:formatCode>
                <c:ptCount val="341"/>
                <c:pt idx="0">
                  <c:v>560</c:v>
                </c:pt>
                <c:pt idx="1">
                  <c:v>561</c:v>
                </c:pt>
                <c:pt idx="2">
                  <c:v>562</c:v>
                </c:pt>
                <c:pt idx="3">
                  <c:v>563</c:v>
                </c:pt>
                <c:pt idx="4">
                  <c:v>564</c:v>
                </c:pt>
                <c:pt idx="5">
                  <c:v>565</c:v>
                </c:pt>
                <c:pt idx="6">
                  <c:v>566</c:v>
                </c:pt>
                <c:pt idx="7">
                  <c:v>567</c:v>
                </c:pt>
                <c:pt idx="8">
                  <c:v>568</c:v>
                </c:pt>
                <c:pt idx="9">
                  <c:v>569</c:v>
                </c:pt>
                <c:pt idx="10">
                  <c:v>570</c:v>
                </c:pt>
                <c:pt idx="11">
                  <c:v>571</c:v>
                </c:pt>
                <c:pt idx="12">
                  <c:v>572</c:v>
                </c:pt>
                <c:pt idx="13">
                  <c:v>573</c:v>
                </c:pt>
                <c:pt idx="14">
                  <c:v>574</c:v>
                </c:pt>
                <c:pt idx="15">
                  <c:v>575</c:v>
                </c:pt>
                <c:pt idx="16">
                  <c:v>576</c:v>
                </c:pt>
                <c:pt idx="17">
                  <c:v>577</c:v>
                </c:pt>
                <c:pt idx="18">
                  <c:v>578</c:v>
                </c:pt>
                <c:pt idx="19">
                  <c:v>579</c:v>
                </c:pt>
                <c:pt idx="20">
                  <c:v>580</c:v>
                </c:pt>
                <c:pt idx="21">
                  <c:v>581</c:v>
                </c:pt>
                <c:pt idx="22">
                  <c:v>582</c:v>
                </c:pt>
                <c:pt idx="23">
                  <c:v>583</c:v>
                </c:pt>
                <c:pt idx="24">
                  <c:v>584</c:v>
                </c:pt>
                <c:pt idx="25">
                  <c:v>585</c:v>
                </c:pt>
                <c:pt idx="26">
                  <c:v>586</c:v>
                </c:pt>
                <c:pt idx="27">
                  <c:v>587</c:v>
                </c:pt>
                <c:pt idx="28">
                  <c:v>588</c:v>
                </c:pt>
                <c:pt idx="29">
                  <c:v>589</c:v>
                </c:pt>
                <c:pt idx="30">
                  <c:v>590</c:v>
                </c:pt>
                <c:pt idx="31">
                  <c:v>591</c:v>
                </c:pt>
                <c:pt idx="32">
                  <c:v>592</c:v>
                </c:pt>
                <c:pt idx="33">
                  <c:v>593</c:v>
                </c:pt>
                <c:pt idx="34">
                  <c:v>594</c:v>
                </c:pt>
                <c:pt idx="35">
                  <c:v>595</c:v>
                </c:pt>
                <c:pt idx="36">
                  <c:v>596</c:v>
                </c:pt>
                <c:pt idx="37">
                  <c:v>597</c:v>
                </c:pt>
                <c:pt idx="38">
                  <c:v>598</c:v>
                </c:pt>
                <c:pt idx="39">
                  <c:v>599</c:v>
                </c:pt>
                <c:pt idx="40">
                  <c:v>600</c:v>
                </c:pt>
                <c:pt idx="41">
                  <c:v>601</c:v>
                </c:pt>
                <c:pt idx="42">
                  <c:v>602</c:v>
                </c:pt>
                <c:pt idx="43">
                  <c:v>603</c:v>
                </c:pt>
                <c:pt idx="44">
                  <c:v>604</c:v>
                </c:pt>
                <c:pt idx="45">
                  <c:v>605</c:v>
                </c:pt>
                <c:pt idx="46">
                  <c:v>606</c:v>
                </c:pt>
                <c:pt idx="47">
                  <c:v>607</c:v>
                </c:pt>
                <c:pt idx="48">
                  <c:v>608</c:v>
                </c:pt>
                <c:pt idx="49">
                  <c:v>609</c:v>
                </c:pt>
                <c:pt idx="50">
                  <c:v>610</c:v>
                </c:pt>
                <c:pt idx="51">
                  <c:v>611</c:v>
                </c:pt>
                <c:pt idx="52">
                  <c:v>612</c:v>
                </c:pt>
                <c:pt idx="53">
                  <c:v>613</c:v>
                </c:pt>
                <c:pt idx="54">
                  <c:v>614</c:v>
                </c:pt>
                <c:pt idx="55">
                  <c:v>615</c:v>
                </c:pt>
                <c:pt idx="56">
                  <c:v>616</c:v>
                </c:pt>
                <c:pt idx="57">
                  <c:v>617</c:v>
                </c:pt>
                <c:pt idx="58">
                  <c:v>618</c:v>
                </c:pt>
                <c:pt idx="59">
                  <c:v>619</c:v>
                </c:pt>
                <c:pt idx="60">
                  <c:v>620</c:v>
                </c:pt>
                <c:pt idx="61">
                  <c:v>621</c:v>
                </c:pt>
                <c:pt idx="62">
                  <c:v>622</c:v>
                </c:pt>
                <c:pt idx="63">
                  <c:v>623</c:v>
                </c:pt>
                <c:pt idx="64">
                  <c:v>624</c:v>
                </c:pt>
                <c:pt idx="65">
                  <c:v>625</c:v>
                </c:pt>
                <c:pt idx="66">
                  <c:v>626</c:v>
                </c:pt>
                <c:pt idx="67">
                  <c:v>627</c:v>
                </c:pt>
                <c:pt idx="68">
                  <c:v>628</c:v>
                </c:pt>
                <c:pt idx="69">
                  <c:v>629</c:v>
                </c:pt>
                <c:pt idx="70">
                  <c:v>630</c:v>
                </c:pt>
                <c:pt idx="71">
                  <c:v>631</c:v>
                </c:pt>
                <c:pt idx="72">
                  <c:v>632</c:v>
                </c:pt>
                <c:pt idx="73">
                  <c:v>633</c:v>
                </c:pt>
                <c:pt idx="74">
                  <c:v>634</c:v>
                </c:pt>
                <c:pt idx="75">
                  <c:v>635</c:v>
                </c:pt>
                <c:pt idx="76">
                  <c:v>636</c:v>
                </c:pt>
                <c:pt idx="77">
                  <c:v>637</c:v>
                </c:pt>
                <c:pt idx="78">
                  <c:v>638</c:v>
                </c:pt>
                <c:pt idx="79">
                  <c:v>639</c:v>
                </c:pt>
                <c:pt idx="80">
                  <c:v>640</c:v>
                </c:pt>
                <c:pt idx="81">
                  <c:v>641</c:v>
                </c:pt>
                <c:pt idx="82">
                  <c:v>642</c:v>
                </c:pt>
                <c:pt idx="83">
                  <c:v>643</c:v>
                </c:pt>
                <c:pt idx="84">
                  <c:v>644</c:v>
                </c:pt>
                <c:pt idx="85">
                  <c:v>645</c:v>
                </c:pt>
                <c:pt idx="86">
                  <c:v>646</c:v>
                </c:pt>
                <c:pt idx="87">
                  <c:v>647</c:v>
                </c:pt>
                <c:pt idx="88">
                  <c:v>648</c:v>
                </c:pt>
                <c:pt idx="89">
                  <c:v>649</c:v>
                </c:pt>
                <c:pt idx="90">
                  <c:v>650</c:v>
                </c:pt>
                <c:pt idx="91">
                  <c:v>651</c:v>
                </c:pt>
                <c:pt idx="92">
                  <c:v>652</c:v>
                </c:pt>
                <c:pt idx="93">
                  <c:v>653</c:v>
                </c:pt>
                <c:pt idx="94">
                  <c:v>654</c:v>
                </c:pt>
                <c:pt idx="95">
                  <c:v>655</c:v>
                </c:pt>
                <c:pt idx="96">
                  <c:v>656</c:v>
                </c:pt>
                <c:pt idx="97">
                  <c:v>657</c:v>
                </c:pt>
                <c:pt idx="98">
                  <c:v>658</c:v>
                </c:pt>
                <c:pt idx="99">
                  <c:v>659</c:v>
                </c:pt>
                <c:pt idx="100">
                  <c:v>660</c:v>
                </c:pt>
                <c:pt idx="101">
                  <c:v>661</c:v>
                </c:pt>
                <c:pt idx="102">
                  <c:v>662</c:v>
                </c:pt>
                <c:pt idx="103">
                  <c:v>663</c:v>
                </c:pt>
                <c:pt idx="104">
                  <c:v>664</c:v>
                </c:pt>
                <c:pt idx="105">
                  <c:v>665</c:v>
                </c:pt>
                <c:pt idx="106">
                  <c:v>666</c:v>
                </c:pt>
                <c:pt idx="107">
                  <c:v>667</c:v>
                </c:pt>
                <c:pt idx="108">
                  <c:v>668</c:v>
                </c:pt>
                <c:pt idx="109">
                  <c:v>669</c:v>
                </c:pt>
                <c:pt idx="110">
                  <c:v>670</c:v>
                </c:pt>
                <c:pt idx="111">
                  <c:v>671</c:v>
                </c:pt>
                <c:pt idx="112">
                  <c:v>672</c:v>
                </c:pt>
                <c:pt idx="113">
                  <c:v>673</c:v>
                </c:pt>
                <c:pt idx="114">
                  <c:v>674</c:v>
                </c:pt>
                <c:pt idx="115">
                  <c:v>675</c:v>
                </c:pt>
                <c:pt idx="116">
                  <c:v>676</c:v>
                </c:pt>
                <c:pt idx="117">
                  <c:v>677</c:v>
                </c:pt>
                <c:pt idx="118">
                  <c:v>678</c:v>
                </c:pt>
                <c:pt idx="119">
                  <c:v>679</c:v>
                </c:pt>
                <c:pt idx="120">
                  <c:v>680</c:v>
                </c:pt>
                <c:pt idx="121">
                  <c:v>681</c:v>
                </c:pt>
                <c:pt idx="122">
                  <c:v>682</c:v>
                </c:pt>
                <c:pt idx="123">
                  <c:v>683</c:v>
                </c:pt>
                <c:pt idx="124">
                  <c:v>684</c:v>
                </c:pt>
                <c:pt idx="125">
                  <c:v>685</c:v>
                </c:pt>
                <c:pt idx="126">
                  <c:v>686</c:v>
                </c:pt>
                <c:pt idx="127">
                  <c:v>687</c:v>
                </c:pt>
                <c:pt idx="128">
                  <c:v>688</c:v>
                </c:pt>
                <c:pt idx="129">
                  <c:v>689</c:v>
                </c:pt>
                <c:pt idx="130">
                  <c:v>690</c:v>
                </c:pt>
                <c:pt idx="131">
                  <c:v>691</c:v>
                </c:pt>
                <c:pt idx="132">
                  <c:v>692</c:v>
                </c:pt>
                <c:pt idx="133">
                  <c:v>693</c:v>
                </c:pt>
                <c:pt idx="134">
                  <c:v>694</c:v>
                </c:pt>
                <c:pt idx="135">
                  <c:v>695</c:v>
                </c:pt>
                <c:pt idx="136">
                  <c:v>696</c:v>
                </c:pt>
                <c:pt idx="137">
                  <c:v>697</c:v>
                </c:pt>
                <c:pt idx="138">
                  <c:v>698</c:v>
                </c:pt>
                <c:pt idx="139">
                  <c:v>699</c:v>
                </c:pt>
                <c:pt idx="140">
                  <c:v>700</c:v>
                </c:pt>
                <c:pt idx="141">
                  <c:v>701</c:v>
                </c:pt>
                <c:pt idx="142">
                  <c:v>702</c:v>
                </c:pt>
                <c:pt idx="143">
                  <c:v>703</c:v>
                </c:pt>
                <c:pt idx="144">
                  <c:v>704</c:v>
                </c:pt>
                <c:pt idx="145">
                  <c:v>705</c:v>
                </c:pt>
                <c:pt idx="146">
                  <c:v>706</c:v>
                </c:pt>
                <c:pt idx="147">
                  <c:v>707</c:v>
                </c:pt>
                <c:pt idx="148">
                  <c:v>708</c:v>
                </c:pt>
                <c:pt idx="149">
                  <c:v>709</c:v>
                </c:pt>
                <c:pt idx="150">
                  <c:v>710</c:v>
                </c:pt>
                <c:pt idx="151">
                  <c:v>711</c:v>
                </c:pt>
                <c:pt idx="152">
                  <c:v>712</c:v>
                </c:pt>
                <c:pt idx="153">
                  <c:v>713</c:v>
                </c:pt>
                <c:pt idx="154">
                  <c:v>714</c:v>
                </c:pt>
                <c:pt idx="155">
                  <c:v>715</c:v>
                </c:pt>
                <c:pt idx="156">
                  <c:v>716</c:v>
                </c:pt>
                <c:pt idx="157">
                  <c:v>717</c:v>
                </c:pt>
                <c:pt idx="158">
                  <c:v>718</c:v>
                </c:pt>
                <c:pt idx="159">
                  <c:v>719</c:v>
                </c:pt>
                <c:pt idx="160">
                  <c:v>720</c:v>
                </c:pt>
                <c:pt idx="161">
                  <c:v>721</c:v>
                </c:pt>
                <c:pt idx="162">
                  <c:v>722</c:v>
                </c:pt>
                <c:pt idx="163">
                  <c:v>723</c:v>
                </c:pt>
                <c:pt idx="164">
                  <c:v>724</c:v>
                </c:pt>
                <c:pt idx="165">
                  <c:v>725</c:v>
                </c:pt>
                <c:pt idx="166">
                  <c:v>726</c:v>
                </c:pt>
                <c:pt idx="167">
                  <c:v>727</c:v>
                </c:pt>
                <c:pt idx="168">
                  <c:v>728</c:v>
                </c:pt>
                <c:pt idx="169">
                  <c:v>729</c:v>
                </c:pt>
                <c:pt idx="170">
                  <c:v>730</c:v>
                </c:pt>
                <c:pt idx="171">
                  <c:v>731</c:v>
                </c:pt>
                <c:pt idx="172">
                  <c:v>732</c:v>
                </c:pt>
                <c:pt idx="173">
                  <c:v>733</c:v>
                </c:pt>
                <c:pt idx="174">
                  <c:v>734</c:v>
                </c:pt>
                <c:pt idx="175">
                  <c:v>735</c:v>
                </c:pt>
                <c:pt idx="176">
                  <c:v>736</c:v>
                </c:pt>
                <c:pt idx="177">
                  <c:v>737</c:v>
                </c:pt>
                <c:pt idx="178">
                  <c:v>738</c:v>
                </c:pt>
                <c:pt idx="179">
                  <c:v>739</c:v>
                </c:pt>
                <c:pt idx="180">
                  <c:v>740</c:v>
                </c:pt>
                <c:pt idx="181">
                  <c:v>741</c:v>
                </c:pt>
                <c:pt idx="182">
                  <c:v>742</c:v>
                </c:pt>
                <c:pt idx="183">
                  <c:v>743</c:v>
                </c:pt>
                <c:pt idx="184">
                  <c:v>744</c:v>
                </c:pt>
                <c:pt idx="185">
                  <c:v>745</c:v>
                </c:pt>
                <c:pt idx="186">
                  <c:v>746</c:v>
                </c:pt>
                <c:pt idx="187">
                  <c:v>747</c:v>
                </c:pt>
                <c:pt idx="188">
                  <c:v>748</c:v>
                </c:pt>
                <c:pt idx="189">
                  <c:v>749</c:v>
                </c:pt>
                <c:pt idx="190">
                  <c:v>750</c:v>
                </c:pt>
                <c:pt idx="191">
                  <c:v>751</c:v>
                </c:pt>
                <c:pt idx="192">
                  <c:v>752</c:v>
                </c:pt>
                <c:pt idx="193">
                  <c:v>753</c:v>
                </c:pt>
                <c:pt idx="194">
                  <c:v>754</c:v>
                </c:pt>
                <c:pt idx="195">
                  <c:v>755</c:v>
                </c:pt>
                <c:pt idx="196">
                  <c:v>756</c:v>
                </c:pt>
                <c:pt idx="197">
                  <c:v>757</c:v>
                </c:pt>
                <c:pt idx="198">
                  <c:v>758</c:v>
                </c:pt>
                <c:pt idx="199">
                  <c:v>759</c:v>
                </c:pt>
                <c:pt idx="200">
                  <c:v>760</c:v>
                </c:pt>
                <c:pt idx="201">
                  <c:v>761</c:v>
                </c:pt>
                <c:pt idx="202">
                  <c:v>762</c:v>
                </c:pt>
                <c:pt idx="203">
                  <c:v>763</c:v>
                </c:pt>
                <c:pt idx="204">
                  <c:v>764</c:v>
                </c:pt>
                <c:pt idx="205">
                  <c:v>765</c:v>
                </c:pt>
                <c:pt idx="206">
                  <c:v>766</c:v>
                </c:pt>
                <c:pt idx="207">
                  <c:v>767</c:v>
                </c:pt>
                <c:pt idx="208">
                  <c:v>768</c:v>
                </c:pt>
                <c:pt idx="209">
                  <c:v>769</c:v>
                </c:pt>
                <c:pt idx="210">
                  <c:v>770</c:v>
                </c:pt>
                <c:pt idx="211">
                  <c:v>771</c:v>
                </c:pt>
                <c:pt idx="212">
                  <c:v>772</c:v>
                </c:pt>
                <c:pt idx="213">
                  <c:v>773</c:v>
                </c:pt>
                <c:pt idx="214">
                  <c:v>774</c:v>
                </c:pt>
                <c:pt idx="215">
                  <c:v>775</c:v>
                </c:pt>
                <c:pt idx="216">
                  <c:v>776</c:v>
                </c:pt>
                <c:pt idx="217">
                  <c:v>777</c:v>
                </c:pt>
                <c:pt idx="218">
                  <c:v>778</c:v>
                </c:pt>
                <c:pt idx="219">
                  <c:v>779</c:v>
                </c:pt>
                <c:pt idx="220">
                  <c:v>780</c:v>
                </c:pt>
                <c:pt idx="221">
                  <c:v>781</c:v>
                </c:pt>
                <c:pt idx="222">
                  <c:v>782</c:v>
                </c:pt>
                <c:pt idx="223">
                  <c:v>783</c:v>
                </c:pt>
                <c:pt idx="224">
                  <c:v>784</c:v>
                </c:pt>
                <c:pt idx="225">
                  <c:v>785</c:v>
                </c:pt>
                <c:pt idx="226">
                  <c:v>786</c:v>
                </c:pt>
                <c:pt idx="227">
                  <c:v>787</c:v>
                </c:pt>
                <c:pt idx="228">
                  <c:v>788</c:v>
                </c:pt>
                <c:pt idx="229">
                  <c:v>789</c:v>
                </c:pt>
                <c:pt idx="230">
                  <c:v>790</c:v>
                </c:pt>
                <c:pt idx="231">
                  <c:v>791</c:v>
                </c:pt>
                <c:pt idx="232">
                  <c:v>792</c:v>
                </c:pt>
                <c:pt idx="233">
                  <c:v>793</c:v>
                </c:pt>
                <c:pt idx="234">
                  <c:v>794</c:v>
                </c:pt>
                <c:pt idx="235">
                  <c:v>795</c:v>
                </c:pt>
                <c:pt idx="236">
                  <c:v>796</c:v>
                </c:pt>
                <c:pt idx="237">
                  <c:v>797</c:v>
                </c:pt>
                <c:pt idx="238">
                  <c:v>798</c:v>
                </c:pt>
                <c:pt idx="239">
                  <c:v>799</c:v>
                </c:pt>
                <c:pt idx="240">
                  <c:v>800</c:v>
                </c:pt>
                <c:pt idx="241">
                  <c:v>801</c:v>
                </c:pt>
                <c:pt idx="242">
                  <c:v>802</c:v>
                </c:pt>
                <c:pt idx="243">
                  <c:v>803</c:v>
                </c:pt>
                <c:pt idx="244">
                  <c:v>804</c:v>
                </c:pt>
                <c:pt idx="245">
                  <c:v>805</c:v>
                </c:pt>
                <c:pt idx="246">
                  <c:v>806</c:v>
                </c:pt>
                <c:pt idx="247">
                  <c:v>807</c:v>
                </c:pt>
                <c:pt idx="248">
                  <c:v>808</c:v>
                </c:pt>
                <c:pt idx="249">
                  <c:v>809</c:v>
                </c:pt>
                <c:pt idx="250">
                  <c:v>810</c:v>
                </c:pt>
                <c:pt idx="251">
                  <c:v>811</c:v>
                </c:pt>
                <c:pt idx="252">
                  <c:v>812</c:v>
                </c:pt>
                <c:pt idx="253">
                  <c:v>813</c:v>
                </c:pt>
                <c:pt idx="254">
                  <c:v>814</c:v>
                </c:pt>
                <c:pt idx="255">
                  <c:v>815</c:v>
                </c:pt>
                <c:pt idx="256">
                  <c:v>816</c:v>
                </c:pt>
                <c:pt idx="257">
                  <c:v>817</c:v>
                </c:pt>
                <c:pt idx="258">
                  <c:v>818</c:v>
                </c:pt>
                <c:pt idx="259">
                  <c:v>819</c:v>
                </c:pt>
                <c:pt idx="260">
                  <c:v>820</c:v>
                </c:pt>
                <c:pt idx="261">
                  <c:v>821</c:v>
                </c:pt>
                <c:pt idx="262">
                  <c:v>822</c:v>
                </c:pt>
                <c:pt idx="263">
                  <c:v>823</c:v>
                </c:pt>
                <c:pt idx="264">
                  <c:v>824</c:v>
                </c:pt>
                <c:pt idx="265">
                  <c:v>825</c:v>
                </c:pt>
                <c:pt idx="266">
                  <c:v>826</c:v>
                </c:pt>
                <c:pt idx="267">
                  <c:v>827</c:v>
                </c:pt>
                <c:pt idx="268">
                  <c:v>828</c:v>
                </c:pt>
                <c:pt idx="269">
                  <c:v>829</c:v>
                </c:pt>
                <c:pt idx="270">
                  <c:v>830</c:v>
                </c:pt>
                <c:pt idx="271">
                  <c:v>831</c:v>
                </c:pt>
                <c:pt idx="272">
                  <c:v>832</c:v>
                </c:pt>
                <c:pt idx="273">
                  <c:v>833</c:v>
                </c:pt>
                <c:pt idx="274">
                  <c:v>834</c:v>
                </c:pt>
                <c:pt idx="275">
                  <c:v>835</c:v>
                </c:pt>
                <c:pt idx="276">
                  <c:v>836</c:v>
                </c:pt>
                <c:pt idx="277">
                  <c:v>837</c:v>
                </c:pt>
                <c:pt idx="278">
                  <c:v>838</c:v>
                </c:pt>
                <c:pt idx="279">
                  <c:v>839</c:v>
                </c:pt>
                <c:pt idx="280">
                  <c:v>840</c:v>
                </c:pt>
                <c:pt idx="281">
                  <c:v>841</c:v>
                </c:pt>
                <c:pt idx="282">
                  <c:v>842</c:v>
                </c:pt>
                <c:pt idx="283">
                  <c:v>843</c:v>
                </c:pt>
                <c:pt idx="284">
                  <c:v>844</c:v>
                </c:pt>
                <c:pt idx="285">
                  <c:v>845</c:v>
                </c:pt>
                <c:pt idx="286">
                  <c:v>846</c:v>
                </c:pt>
                <c:pt idx="287">
                  <c:v>847</c:v>
                </c:pt>
                <c:pt idx="288">
                  <c:v>848</c:v>
                </c:pt>
                <c:pt idx="289">
                  <c:v>849</c:v>
                </c:pt>
                <c:pt idx="290">
                  <c:v>850</c:v>
                </c:pt>
                <c:pt idx="291">
                  <c:v>851</c:v>
                </c:pt>
                <c:pt idx="292">
                  <c:v>852</c:v>
                </c:pt>
                <c:pt idx="293">
                  <c:v>853</c:v>
                </c:pt>
                <c:pt idx="294">
                  <c:v>854</c:v>
                </c:pt>
                <c:pt idx="295">
                  <c:v>855</c:v>
                </c:pt>
                <c:pt idx="296">
                  <c:v>856</c:v>
                </c:pt>
                <c:pt idx="297">
                  <c:v>857</c:v>
                </c:pt>
                <c:pt idx="298">
                  <c:v>858</c:v>
                </c:pt>
                <c:pt idx="299">
                  <c:v>859</c:v>
                </c:pt>
                <c:pt idx="300">
                  <c:v>860</c:v>
                </c:pt>
                <c:pt idx="301">
                  <c:v>861</c:v>
                </c:pt>
                <c:pt idx="302">
                  <c:v>862</c:v>
                </c:pt>
                <c:pt idx="303">
                  <c:v>863</c:v>
                </c:pt>
                <c:pt idx="304">
                  <c:v>864</c:v>
                </c:pt>
                <c:pt idx="305">
                  <c:v>865</c:v>
                </c:pt>
                <c:pt idx="306">
                  <c:v>866</c:v>
                </c:pt>
                <c:pt idx="307">
                  <c:v>867</c:v>
                </c:pt>
                <c:pt idx="308">
                  <c:v>868</c:v>
                </c:pt>
                <c:pt idx="309">
                  <c:v>869</c:v>
                </c:pt>
                <c:pt idx="310">
                  <c:v>870</c:v>
                </c:pt>
                <c:pt idx="311">
                  <c:v>871</c:v>
                </c:pt>
                <c:pt idx="312">
                  <c:v>872</c:v>
                </c:pt>
                <c:pt idx="313">
                  <c:v>873</c:v>
                </c:pt>
                <c:pt idx="314">
                  <c:v>874</c:v>
                </c:pt>
                <c:pt idx="315">
                  <c:v>875</c:v>
                </c:pt>
                <c:pt idx="316">
                  <c:v>876</c:v>
                </c:pt>
                <c:pt idx="317">
                  <c:v>877</c:v>
                </c:pt>
                <c:pt idx="318">
                  <c:v>878</c:v>
                </c:pt>
                <c:pt idx="319">
                  <c:v>879</c:v>
                </c:pt>
                <c:pt idx="320">
                  <c:v>880</c:v>
                </c:pt>
                <c:pt idx="321">
                  <c:v>881</c:v>
                </c:pt>
                <c:pt idx="322">
                  <c:v>882</c:v>
                </c:pt>
                <c:pt idx="323">
                  <c:v>883</c:v>
                </c:pt>
                <c:pt idx="324">
                  <c:v>884</c:v>
                </c:pt>
                <c:pt idx="325">
                  <c:v>885</c:v>
                </c:pt>
                <c:pt idx="326">
                  <c:v>886</c:v>
                </c:pt>
                <c:pt idx="327">
                  <c:v>887</c:v>
                </c:pt>
                <c:pt idx="328">
                  <c:v>888</c:v>
                </c:pt>
                <c:pt idx="329">
                  <c:v>889</c:v>
                </c:pt>
                <c:pt idx="330">
                  <c:v>890</c:v>
                </c:pt>
                <c:pt idx="331">
                  <c:v>891</c:v>
                </c:pt>
                <c:pt idx="332">
                  <c:v>892</c:v>
                </c:pt>
                <c:pt idx="333">
                  <c:v>893</c:v>
                </c:pt>
                <c:pt idx="334">
                  <c:v>894</c:v>
                </c:pt>
                <c:pt idx="335">
                  <c:v>895</c:v>
                </c:pt>
                <c:pt idx="336">
                  <c:v>896</c:v>
                </c:pt>
                <c:pt idx="337">
                  <c:v>897</c:v>
                </c:pt>
                <c:pt idx="338">
                  <c:v>898</c:v>
                </c:pt>
                <c:pt idx="339">
                  <c:v>899</c:v>
                </c:pt>
                <c:pt idx="340">
                  <c:v>900</c:v>
                </c:pt>
              </c:numCache>
            </c:numRef>
          </c:xVal>
          <c:yVal>
            <c:numRef>
              <c:f>'10^-5001'!$Q$33:$Q$373</c:f>
              <c:numCache>
                <c:formatCode>General</c:formatCode>
                <c:ptCount val="341"/>
                <c:pt idx="0">
                  <c:v>15.669250000000002</c:v>
                </c:pt>
                <c:pt idx="1">
                  <c:v>22.222499999999794</c:v>
                </c:pt>
                <c:pt idx="2">
                  <c:v>21.590500000000002</c:v>
                </c:pt>
                <c:pt idx="3">
                  <c:v>22.068249999999761</c:v>
                </c:pt>
                <c:pt idx="4">
                  <c:v>26.11025000000015</c:v>
                </c:pt>
                <c:pt idx="5">
                  <c:v>24.366250000000001</c:v>
                </c:pt>
                <c:pt idx="6">
                  <c:v>27.163999999999987</c:v>
                </c:pt>
                <c:pt idx="7">
                  <c:v>31.323499999999989</c:v>
                </c:pt>
                <c:pt idx="8">
                  <c:v>47.983249999999998</c:v>
                </c:pt>
                <c:pt idx="9">
                  <c:v>80.247500000000585</c:v>
                </c:pt>
                <c:pt idx="10">
                  <c:v>98.3215</c:v>
                </c:pt>
                <c:pt idx="11">
                  <c:v>162.97675000000001</c:v>
                </c:pt>
                <c:pt idx="12">
                  <c:v>234.00725000000003</c:v>
                </c:pt>
                <c:pt idx="13">
                  <c:v>312.30500000000001</c:v>
                </c:pt>
                <c:pt idx="14">
                  <c:v>397.63249999999999</c:v>
                </c:pt>
                <c:pt idx="15">
                  <c:v>498.7475</c:v>
                </c:pt>
                <c:pt idx="16">
                  <c:v>638.30249999999796</c:v>
                </c:pt>
                <c:pt idx="17">
                  <c:v>792.06000000000006</c:v>
                </c:pt>
                <c:pt idx="18">
                  <c:v>951.0825000000001</c:v>
                </c:pt>
                <c:pt idx="19">
                  <c:v>1155.165</c:v>
                </c:pt>
                <c:pt idx="20">
                  <c:v>1362.7950000000001</c:v>
                </c:pt>
                <c:pt idx="21">
                  <c:v>1548.645</c:v>
                </c:pt>
                <c:pt idx="22">
                  <c:v>1820.5474999999999</c:v>
                </c:pt>
                <c:pt idx="23">
                  <c:v>2047.1</c:v>
                </c:pt>
                <c:pt idx="24">
                  <c:v>2374.19</c:v>
                </c:pt>
                <c:pt idx="25">
                  <c:v>2763.05</c:v>
                </c:pt>
                <c:pt idx="26">
                  <c:v>3161.8500000000022</c:v>
                </c:pt>
                <c:pt idx="27">
                  <c:v>3671.0250000000001</c:v>
                </c:pt>
                <c:pt idx="28">
                  <c:v>4009.7250000000004</c:v>
                </c:pt>
                <c:pt idx="29">
                  <c:v>4545.4000000000005</c:v>
                </c:pt>
                <c:pt idx="30">
                  <c:v>5084.45</c:v>
                </c:pt>
                <c:pt idx="31">
                  <c:v>5631.0250000000024</c:v>
                </c:pt>
                <c:pt idx="32">
                  <c:v>6265.6250000000327</c:v>
                </c:pt>
                <c:pt idx="33">
                  <c:v>6906.1</c:v>
                </c:pt>
                <c:pt idx="34">
                  <c:v>7581.1750000000002</c:v>
                </c:pt>
                <c:pt idx="35">
                  <c:v>8338.824999999928</c:v>
                </c:pt>
                <c:pt idx="36">
                  <c:v>9054.25</c:v>
                </c:pt>
                <c:pt idx="37">
                  <c:v>9800.949999999928</c:v>
                </c:pt>
                <c:pt idx="38">
                  <c:v>10630.725</c:v>
                </c:pt>
                <c:pt idx="39">
                  <c:v>11346.599999999933</c:v>
                </c:pt>
                <c:pt idx="40">
                  <c:v>12107.3</c:v>
                </c:pt>
                <c:pt idx="41">
                  <c:v>12846.8</c:v>
                </c:pt>
                <c:pt idx="42">
                  <c:v>13717.224999999999</c:v>
                </c:pt>
                <c:pt idx="43">
                  <c:v>14569.874999999925</c:v>
                </c:pt>
                <c:pt idx="44">
                  <c:v>15300.925000000001</c:v>
                </c:pt>
                <c:pt idx="45">
                  <c:v>16109.1</c:v>
                </c:pt>
                <c:pt idx="46">
                  <c:v>16803.149999999896</c:v>
                </c:pt>
                <c:pt idx="47">
                  <c:v>17347.5</c:v>
                </c:pt>
                <c:pt idx="48">
                  <c:v>18163.75</c:v>
                </c:pt>
                <c:pt idx="49">
                  <c:v>18832.974999999999</c:v>
                </c:pt>
                <c:pt idx="50">
                  <c:v>19433.025000000001</c:v>
                </c:pt>
                <c:pt idx="51">
                  <c:v>20035.149999999896</c:v>
                </c:pt>
                <c:pt idx="52">
                  <c:v>20338.050000000003</c:v>
                </c:pt>
                <c:pt idx="53">
                  <c:v>20834.5</c:v>
                </c:pt>
                <c:pt idx="54">
                  <c:v>21260.3</c:v>
                </c:pt>
                <c:pt idx="55">
                  <c:v>21525.875</c:v>
                </c:pt>
                <c:pt idx="56">
                  <c:v>21809.424999999999</c:v>
                </c:pt>
                <c:pt idx="57">
                  <c:v>22069.175000000003</c:v>
                </c:pt>
                <c:pt idx="58">
                  <c:v>22223.75</c:v>
                </c:pt>
                <c:pt idx="59">
                  <c:v>22397.649999999896</c:v>
                </c:pt>
                <c:pt idx="60">
                  <c:v>22399.55</c:v>
                </c:pt>
                <c:pt idx="61">
                  <c:v>22231.524999999998</c:v>
                </c:pt>
                <c:pt idx="62">
                  <c:v>22374.125</c:v>
                </c:pt>
                <c:pt idx="63">
                  <c:v>22317.5</c:v>
                </c:pt>
                <c:pt idx="64">
                  <c:v>21979.95</c:v>
                </c:pt>
                <c:pt idx="65">
                  <c:v>21964.825000000001</c:v>
                </c:pt>
                <c:pt idx="66">
                  <c:v>21673.7</c:v>
                </c:pt>
                <c:pt idx="67">
                  <c:v>21495.674999999996</c:v>
                </c:pt>
                <c:pt idx="68">
                  <c:v>21089.625</c:v>
                </c:pt>
                <c:pt idx="69">
                  <c:v>20707.325000000001</c:v>
                </c:pt>
                <c:pt idx="70">
                  <c:v>20336.575000000001</c:v>
                </c:pt>
                <c:pt idx="71">
                  <c:v>19961.924999999999</c:v>
                </c:pt>
                <c:pt idx="72">
                  <c:v>19562.774999999998</c:v>
                </c:pt>
                <c:pt idx="73">
                  <c:v>19131.100000000002</c:v>
                </c:pt>
                <c:pt idx="74">
                  <c:v>18799.400000000001</c:v>
                </c:pt>
                <c:pt idx="75">
                  <c:v>18388.349999999897</c:v>
                </c:pt>
                <c:pt idx="76">
                  <c:v>18115.100000000002</c:v>
                </c:pt>
                <c:pt idx="77">
                  <c:v>17647.625</c:v>
                </c:pt>
                <c:pt idx="78">
                  <c:v>17135.3</c:v>
                </c:pt>
                <c:pt idx="79">
                  <c:v>16686.05</c:v>
                </c:pt>
                <c:pt idx="80">
                  <c:v>16197.225</c:v>
                </c:pt>
                <c:pt idx="81">
                  <c:v>15912.775</c:v>
                </c:pt>
                <c:pt idx="82">
                  <c:v>15435.900000000001</c:v>
                </c:pt>
                <c:pt idx="83">
                  <c:v>15083.125000000002</c:v>
                </c:pt>
                <c:pt idx="84">
                  <c:v>14675.550000000001</c:v>
                </c:pt>
                <c:pt idx="85">
                  <c:v>14290.325000000001</c:v>
                </c:pt>
                <c:pt idx="86">
                  <c:v>14061.125000000002</c:v>
                </c:pt>
                <c:pt idx="87">
                  <c:v>13490.174999999987</c:v>
                </c:pt>
                <c:pt idx="88">
                  <c:v>13292.075000000001</c:v>
                </c:pt>
                <c:pt idx="89">
                  <c:v>12784.075000000001</c:v>
                </c:pt>
                <c:pt idx="90">
                  <c:v>12489.050000000001</c:v>
                </c:pt>
                <c:pt idx="91">
                  <c:v>12287.4</c:v>
                </c:pt>
                <c:pt idx="92">
                  <c:v>12037.1</c:v>
                </c:pt>
                <c:pt idx="93">
                  <c:v>11717.3</c:v>
                </c:pt>
                <c:pt idx="94">
                  <c:v>11318.9</c:v>
                </c:pt>
                <c:pt idx="95">
                  <c:v>11054.05</c:v>
                </c:pt>
                <c:pt idx="96">
                  <c:v>10775.1</c:v>
                </c:pt>
                <c:pt idx="97">
                  <c:v>10552.5</c:v>
                </c:pt>
                <c:pt idx="98">
                  <c:v>10259.725</c:v>
                </c:pt>
                <c:pt idx="99">
                  <c:v>10151.674999999987</c:v>
                </c:pt>
                <c:pt idx="100">
                  <c:v>9864.25</c:v>
                </c:pt>
                <c:pt idx="101">
                  <c:v>9565.7999999999811</c:v>
                </c:pt>
                <c:pt idx="102">
                  <c:v>9392.9749999999203</c:v>
                </c:pt>
                <c:pt idx="103">
                  <c:v>9047.5</c:v>
                </c:pt>
                <c:pt idx="104">
                  <c:v>8962.15</c:v>
                </c:pt>
                <c:pt idx="105">
                  <c:v>8752.1749999999811</c:v>
                </c:pt>
                <c:pt idx="106">
                  <c:v>8572.75</c:v>
                </c:pt>
                <c:pt idx="107">
                  <c:v>8316.8749999999072</c:v>
                </c:pt>
                <c:pt idx="108">
                  <c:v>8111.6749999999993</c:v>
                </c:pt>
                <c:pt idx="109">
                  <c:v>7945.1000000000013</c:v>
                </c:pt>
                <c:pt idx="110">
                  <c:v>7709.8250000000044</c:v>
                </c:pt>
                <c:pt idx="111">
                  <c:v>7466.05</c:v>
                </c:pt>
                <c:pt idx="112">
                  <c:v>7326.7750000000005</c:v>
                </c:pt>
                <c:pt idx="113">
                  <c:v>7080.6749999999993</c:v>
                </c:pt>
                <c:pt idx="114">
                  <c:v>6929.8250000000044</c:v>
                </c:pt>
                <c:pt idx="115">
                  <c:v>6678.1</c:v>
                </c:pt>
                <c:pt idx="116">
                  <c:v>6554.7</c:v>
                </c:pt>
                <c:pt idx="117">
                  <c:v>6353.9250000000002</c:v>
                </c:pt>
                <c:pt idx="118">
                  <c:v>6147.2750000000005</c:v>
                </c:pt>
                <c:pt idx="119">
                  <c:v>5954.4</c:v>
                </c:pt>
                <c:pt idx="120">
                  <c:v>5844.35</c:v>
                </c:pt>
                <c:pt idx="121">
                  <c:v>5649.875</c:v>
                </c:pt>
                <c:pt idx="122">
                  <c:v>5495.0250000000024</c:v>
                </c:pt>
                <c:pt idx="123">
                  <c:v>5260.9250000000002</c:v>
                </c:pt>
                <c:pt idx="124">
                  <c:v>5138.0250000000024</c:v>
                </c:pt>
                <c:pt idx="125">
                  <c:v>4989.9749999999995</c:v>
                </c:pt>
                <c:pt idx="126">
                  <c:v>4793.1250000000327</c:v>
                </c:pt>
                <c:pt idx="127">
                  <c:v>4625.8500000000013</c:v>
                </c:pt>
                <c:pt idx="128">
                  <c:v>4482.6749999999993</c:v>
                </c:pt>
                <c:pt idx="129">
                  <c:v>4309.55</c:v>
                </c:pt>
                <c:pt idx="130">
                  <c:v>4131.1500000000024</c:v>
                </c:pt>
                <c:pt idx="131">
                  <c:v>4020.55</c:v>
                </c:pt>
                <c:pt idx="132">
                  <c:v>3889.4250000000002</c:v>
                </c:pt>
                <c:pt idx="133">
                  <c:v>3812.5</c:v>
                </c:pt>
                <c:pt idx="134">
                  <c:v>3595.0749999999998</c:v>
                </c:pt>
                <c:pt idx="135">
                  <c:v>3436.9250000000002</c:v>
                </c:pt>
                <c:pt idx="136">
                  <c:v>3342.6499999999987</c:v>
                </c:pt>
                <c:pt idx="137">
                  <c:v>3251.7750000000001</c:v>
                </c:pt>
                <c:pt idx="138">
                  <c:v>3037.125</c:v>
                </c:pt>
                <c:pt idx="139">
                  <c:v>2909.6750000000002</c:v>
                </c:pt>
                <c:pt idx="140">
                  <c:v>2816.4</c:v>
                </c:pt>
                <c:pt idx="141">
                  <c:v>2635.8500000000022</c:v>
                </c:pt>
                <c:pt idx="142">
                  <c:v>2570.25</c:v>
                </c:pt>
                <c:pt idx="143">
                  <c:v>2427.6624999999817</c:v>
                </c:pt>
                <c:pt idx="144">
                  <c:v>2317.7325000000001</c:v>
                </c:pt>
                <c:pt idx="145">
                  <c:v>2225.12</c:v>
                </c:pt>
                <c:pt idx="146">
                  <c:v>2118.3824999999997</c:v>
                </c:pt>
                <c:pt idx="147">
                  <c:v>2053.9949999999999</c:v>
                </c:pt>
                <c:pt idx="148">
                  <c:v>1931.1025</c:v>
                </c:pt>
                <c:pt idx="149">
                  <c:v>1835.3874999999998</c:v>
                </c:pt>
                <c:pt idx="150">
                  <c:v>1737.3724999999904</c:v>
                </c:pt>
                <c:pt idx="151">
                  <c:v>1654.8625000000002</c:v>
                </c:pt>
                <c:pt idx="152">
                  <c:v>1583.24</c:v>
                </c:pt>
                <c:pt idx="153">
                  <c:v>1526.99</c:v>
                </c:pt>
                <c:pt idx="154">
                  <c:v>1465.7425000000001</c:v>
                </c:pt>
                <c:pt idx="155">
                  <c:v>1363.1624999999894</c:v>
                </c:pt>
                <c:pt idx="156">
                  <c:v>1314.855</c:v>
                </c:pt>
                <c:pt idx="157">
                  <c:v>1242.9449999999999</c:v>
                </c:pt>
                <c:pt idx="158">
                  <c:v>1163.7124999999999</c:v>
                </c:pt>
                <c:pt idx="159">
                  <c:v>1111.1299999999999</c:v>
                </c:pt>
                <c:pt idx="160">
                  <c:v>1031.5775000000001</c:v>
                </c:pt>
                <c:pt idx="161">
                  <c:v>1029.72</c:v>
                </c:pt>
                <c:pt idx="162">
                  <c:v>946.29250000000002</c:v>
                </c:pt>
                <c:pt idx="163">
                  <c:v>917.32249999999749</c:v>
                </c:pt>
                <c:pt idx="164">
                  <c:v>849.75249999999949</c:v>
                </c:pt>
                <c:pt idx="165">
                  <c:v>819.2075000000001</c:v>
                </c:pt>
                <c:pt idx="166">
                  <c:v>767.30749999999796</c:v>
                </c:pt>
                <c:pt idx="167">
                  <c:v>726.90499999999997</c:v>
                </c:pt>
                <c:pt idx="168">
                  <c:v>677.85999999999797</c:v>
                </c:pt>
                <c:pt idx="169">
                  <c:v>615.79750000000001</c:v>
                </c:pt>
                <c:pt idx="170">
                  <c:v>590.62</c:v>
                </c:pt>
                <c:pt idx="171">
                  <c:v>539.67750000000001</c:v>
                </c:pt>
                <c:pt idx="172">
                  <c:v>524.54749999999797</c:v>
                </c:pt>
                <c:pt idx="173">
                  <c:v>492.47749999999894</c:v>
                </c:pt>
                <c:pt idx="174">
                  <c:v>443.66500000000002</c:v>
                </c:pt>
                <c:pt idx="175">
                  <c:v>418.13249999999999</c:v>
                </c:pt>
                <c:pt idx="176">
                  <c:v>375.47999999999894</c:v>
                </c:pt>
                <c:pt idx="177">
                  <c:v>370.45499999999993</c:v>
                </c:pt>
                <c:pt idx="178">
                  <c:v>332.75</c:v>
                </c:pt>
                <c:pt idx="179">
                  <c:v>301.39499999999964</c:v>
                </c:pt>
                <c:pt idx="180">
                  <c:v>272.33249999999964</c:v>
                </c:pt>
                <c:pt idx="181">
                  <c:v>230.33999999999997</c:v>
                </c:pt>
                <c:pt idx="182">
                  <c:v>210.06525000000002</c:v>
                </c:pt>
                <c:pt idx="183">
                  <c:v>184.00900000000001</c:v>
                </c:pt>
                <c:pt idx="184">
                  <c:v>187.30925000000002</c:v>
                </c:pt>
                <c:pt idx="185">
                  <c:v>153.74899999999997</c:v>
                </c:pt>
                <c:pt idx="186">
                  <c:v>149.0925</c:v>
                </c:pt>
                <c:pt idx="187">
                  <c:v>118.10424999999999</c:v>
                </c:pt>
                <c:pt idx="188">
                  <c:v>92.786000000000001</c:v>
                </c:pt>
                <c:pt idx="189">
                  <c:v>82.137500000000003</c:v>
                </c:pt>
                <c:pt idx="190">
                  <c:v>64.328499999999948</c:v>
                </c:pt>
                <c:pt idx="191">
                  <c:v>51.413000000000004</c:v>
                </c:pt>
                <c:pt idx="192">
                  <c:v>51.391500000000001</c:v>
                </c:pt>
                <c:pt idx="193">
                  <c:v>45.571249999999999</c:v>
                </c:pt>
                <c:pt idx="194">
                  <c:v>32.834249999999997</c:v>
                </c:pt>
                <c:pt idx="195">
                  <c:v>29.897500000000001</c:v>
                </c:pt>
                <c:pt idx="196">
                  <c:v>25.479499999999845</c:v>
                </c:pt>
                <c:pt idx="197">
                  <c:v>24.75525</c:v>
                </c:pt>
                <c:pt idx="198">
                  <c:v>26.268999999999849</c:v>
                </c:pt>
                <c:pt idx="199">
                  <c:v>25.037749999999889</c:v>
                </c:pt>
                <c:pt idx="200">
                  <c:v>26.211499999999987</c:v>
                </c:pt>
                <c:pt idx="201">
                  <c:v>22.071750000000005</c:v>
                </c:pt>
                <c:pt idx="202">
                  <c:v>23.438499999999834</c:v>
                </c:pt>
                <c:pt idx="203">
                  <c:v>21.433250000000001</c:v>
                </c:pt>
                <c:pt idx="204">
                  <c:v>22.218250000000001</c:v>
                </c:pt>
                <c:pt idx="205">
                  <c:v>16.38025</c:v>
                </c:pt>
                <c:pt idx="206">
                  <c:v>20.290749999999754</c:v>
                </c:pt>
                <c:pt idx="207">
                  <c:v>15.408000000000001</c:v>
                </c:pt>
                <c:pt idx="208">
                  <c:v>19.545750000000002</c:v>
                </c:pt>
                <c:pt idx="209">
                  <c:v>11.433</c:v>
                </c:pt>
                <c:pt idx="210">
                  <c:v>13.105750000000002</c:v>
                </c:pt>
                <c:pt idx="211">
                  <c:v>13.381000000000002</c:v>
                </c:pt>
                <c:pt idx="212">
                  <c:v>12.319500000000026</c:v>
                </c:pt>
                <c:pt idx="213">
                  <c:v>5.7059999999999995</c:v>
                </c:pt>
                <c:pt idx="214">
                  <c:v>8.4660000000000046</c:v>
                </c:pt>
                <c:pt idx="215">
                  <c:v>3.6592499999999775</c:v>
                </c:pt>
                <c:pt idx="216">
                  <c:v>4.1099999999999985</c:v>
                </c:pt>
                <c:pt idx="217">
                  <c:v>4.1532499999999999</c:v>
                </c:pt>
                <c:pt idx="218">
                  <c:v>1.4437499999999901</c:v>
                </c:pt>
                <c:pt idx="219">
                  <c:v>1.427499999999986</c:v>
                </c:pt>
                <c:pt idx="220">
                  <c:v>1.841</c:v>
                </c:pt>
                <c:pt idx="221">
                  <c:v>0.81925000000000003</c:v>
                </c:pt>
                <c:pt idx="222">
                  <c:v>0.9784999999999997</c:v>
                </c:pt>
                <c:pt idx="223">
                  <c:v>0.10824999999999999</c:v>
                </c:pt>
                <c:pt idx="224">
                  <c:v>-0.29075000000000001</c:v>
                </c:pt>
                <c:pt idx="225">
                  <c:v>0.31225000000000008</c:v>
                </c:pt>
                <c:pt idx="226">
                  <c:v>-0.39375000000000032</c:v>
                </c:pt>
                <c:pt idx="227">
                  <c:v>-0.29350000000000032</c:v>
                </c:pt>
                <c:pt idx="228">
                  <c:v>-0.69525000000000048</c:v>
                </c:pt>
                <c:pt idx="229">
                  <c:v>-0.69475000000000131</c:v>
                </c:pt>
                <c:pt idx="230">
                  <c:v>-1.000499999999992</c:v>
                </c:pt>
                <c:pt idx="231">
                  <c:v>-0.79699999999999993</c:v>
                </c:pt>
                <c:pt idx="232">
                  <c:v>-0.79725000000000001</c:v>
                </c:pt>
                <c:pt idx="233">
                  <c:v>-0.99675000000000002</c:v>
                </c:pt>
                <c:pt idx="234">
                  <c:v>-0.79575000000000062</c:v>
                </c:pt>
                <c:pt idx="235">
                  <c:v>-0.89375000000000038</c:v>
                </c:pt>
                <c:pt idx="236">
                  <c:v>-0.99524999999999997</c:v>
                </c:pt>
                <c:pt idx="237">
                  <c:v>-0.99799999999999989</c:v>
                </c:pt>
                <c:pt idx="238">
                  <c:v>-0.69525000000000048</c:v>
                </c:pt>
                <c:pt idx="239">
                  <c:v>-0.9</c:v>
                </c:pt>
                <c:pt idx="240">
                  <c:v>-0.79625000000000012</c:v>
                </c:pt>
                <c:pt idx="241">
                  <c:v>-0.99875000000000003</c:v>
                </c:pt>
                <c:pt idx="242">
                  <c:v>-0.9954999999999995</c:v>
                </c:pt>
                <c:pt idx="243">
                  <c:v>-0.99624999999999986</c:v>
                </c:pt>
                <c:pt idx="244">
                  <c:v>-0.99799999999999989</c:v>
                </c:pt>
                <c:pt idx="245">
                  <c:v>-0.99475000000000002</c:v>
                </c:pt>
                <c:pt idx="246">
                  <c:v>-0.8985000000000003</c:v>
                </c:pt>
                <c:pt idx="247">
                  <c:v>0.92300000000000004</c:v>
                </c:pt>
                <c:pt idx="248">
                  <c:v>16.140250000000005</c:v>
                </c:pt>
                <c:pt idx="249">
                  <c:v>23.045499999999816</c:v>
                </c:pt>
                <c:pt idx="250">
                  <c:v>32.624000000000009</c:v>
                </c:pt>
                <c:pt idx="251">
                  <c:v>47.012</c:v>
                </c:pt>
                <c:pt idx="252">
                  <c:v>34.449750000000002</c:v>
                </c:pt>
                <c:pt idx="253">
                  <c:v>23.112750000000005</c:v>
                </c:pt>
                <c:pt idx="254">
                  <c:v>18.520250000000001</c:v>
                </c:pt>
                <c:pt idx="255">
                  <c:v>6.0880000000000001</c:v>
                </c:pt>
                <c:pt idx="256">
                  <c:v>-0.19100000000000009</c:v>
                </c:pt>
                <c:pt idx="257">
                  <c:v>-0.99824999999999997</c:v>
                </c:pt>
                <c:pt idx="258">
                  <c:v>-0.997</c:v>
                </c:pt>
                <c:pt idx="259">
                  <c:v>-0.99824999999999997</c:v>
                </c:pt>
                <c:pt idx="260">
                  <c:v>-0.99475000000000002</c:v>
                </c:pt>
                <c:pt idx="261">
                  <c:v>-0.99974999999999992</c:v>
                </c:pt>
                <c:pt idx="262">
                  <c:v>-0.9974999999999995</c:v>
                </c:pt>
                <c:pt idx="263">
                  <c:v>-0.99475000000000002</c:v>
                </c:pt>
                <c:pt idx="264">
                  <c:v>-0.99399999999999988</c:v>
                </c:pt>
                <c:pt idx="265">
                  <c:v>-0.99500000000000011</c:v>
                </c:pt>
                <c:pt idx="266">
                  <c:v>-0.99675000000000002</c:v>
                </c:pt>
                <c:pt idx="267">
                  <c:v>-0.99799999999999989</c:v>
                </c:pt>
                <c:pt idx="268">
                  <c:v>-0.9964999999999995</c:v>
                </c:pt>
                <c:pt idx="269">
                  <c:v>-0.99725000000000008</c:v>
                </c:pt>
                <c:pt idx="270">
                  <c:v>-1.00125</c:v>
                </c:pt>
                <c:pt idx="271">
                  <c:v>-1.002499999999992</c:v>
                </c:pt>
                <c:pt idx="272">
                  <c:v>-0.99950000000000006</c:v>
                </c:pt>
                <c:pt idx="273">
                  <c:v>-0.99799999999999989</c:v>
                </c:pt>
                <c:pt idx="274">
                  <c:v>-0.9984999999999995</c:v>
                </c:pt>
                <c:pt idx="275">
                  <c:v>-0.99624999999999986</c:v>
                </c:pt>
                <c:pt idx="276">
                  <c:v>-0.99974999999999992</c:v>
                </c:pt>
                <c:pt idx="277">
                  <c:v>-0.9984999999999995</c:v>
                </c:pt>
                <c:pt idx="278">
                  <c:v>-0.99524999999999997</c:v>
                </c:pt>
                <c:pt idx="279">
                  <c:v>-1.000999999999991</c:v>
                </c:pt>
                <c:pt idx="280">
                  <c:v>-1.0014999999999892</c:v>
                </c:pt>
                <c:pt idx="281">
                  <c:v>-0.99875000000000003</c:v>
                </c:pt>
                <c:pt idx="282">
                  <c:v>-0.99799999999999989</c:v>
                </c:pt>
                <c:pt idx="283">
                  <c:v>-1.004499999999992</c:v>
                </c:pt>
                <c:pt idx="284">
                  <c:v>-0.99375000000000002</c:v>
                </c:pt>
                <c:pt idx="285">
                  <c:v>-0.99799999999999989</c:v>
                </c:pt>
                <c:pt idx="286">
                  <c:v>-0.99924999999999997</c:v>
                </c:pt>
                <c:pt idx="287">
                  <c:v>-0.9964999999999995</c:v>
                </c:pt>
                <c:pt idx="288">
                  <c:v>-0.997</c:v>
                </c:pt>
                <c:pt idx="289">
                  <c:v>-0.9944999999999995</c:v>
                </c:pt>
                <c:pt idx="290">
                  <c:v>-0.99799999999999989</c:v>
                </c:pt>
                <c:pt idx="291">
                  <c:v>-1.00325</c:v>
                </c:pt>
                <c:pt idx="292">
                  <c:v>-1.002499999999992</c:v>
                </c:pt>
                <c:pt idx="293">
                  <c:v>-0.99775000000000003</c:v>
                </c:pt>
                <c:pt idx="294">
                  <c:v>-0.997</c:v>
                </c:pt>
                <c:pt idx="295">
                  <c:v>-1.00125</c:v>
                </c:pt>
                <c:pt idx="296">
                  <c:v>-0.997</c:v>
                </c:pt>
                <c:pt idx="297">
                  <c:v>-0.99475000000000002</c:v>
                </c:pt>
                <c:pt idx="298">
                  <c:v>-0.99799999999999989</c:v>
                </c:pt>
                <c:pt idx="299">
                  <c:v>-0.99875000000000003</c:v>
                </c:pt>
                <c:pt idx="300">
                  <c:v>-0.9974999999999995</c:v>
                </c:pt>
                <c:pt idx="301">
                  <c:v>-0.99875000000000003</c:v>
                </c:pt>
                <c:pt idx="302">
                  <c:v>-0.9964999999999995</c:v>
                </c:pt>
                <c:pt idx="303">
                  <c:v>-1.004999999999991</c:v>
                </c:pt>
                <c:pt idx="304">
                  <c:v>-0.99974999999999992</c:v>
                </c:pt>
                <c:pt idx="305">
                  <c:v>-1.00075</c:v>
                </c:pt>
                <c:pt idx="306">
                  <c:v>-0.9964999999999995</c:v>
                </c:pt>
                <c:pt idx="307">
                  <c:v>-0.99950000000000006</c:v>
                </c:pt>
                <c:pt idx="308">
                  <c:v>-1.002</c:v>
                </c:pt>
                <c:pt idx="309">
                  <c:v>-1.0727499999999999</c:v>
                </c:pt>
                <c:pt idx="310">
                  <c:v>-0.99675000000000002</c:v>
                </c:pt>
                <c:pt idx="311">
                  <c:v>-0.99500000000000011</c:v>
                </c:pt>
                <c:pt idx="312">
                  <c:v>-0.99924999999999997</c:v>
                </c:pt>
                <c:pt idx="313">
                  <c:v>-1.003749999999991</c:v>
                </c:pt>
                <c:pt idx="314">
                  <c:v>-0.99924999999999997</c:v>
                </c:pt>
                <c:pt idx="315">
                  <c:v>-0.99924999999999997</c:v>
                </c:pt>
                <c:pt idx="316">
                  <c:v>-1.0002499999999999</c:v>
                </c:pt>
                <c:pt idx="317">
                  <c:v>-0.997</c:v>
                </c:pt>
                <c:pt idx="318">
                  <c:v>-1.004</c:v>
                </c:pt>
                <c:pt idx="319">
                  <c:v>-1.002</c:v>
                </c:pt>
                <c:pt idx="320">
                  <c:v>-0.99500000000000011</c:v>
                </c:pt>
                <c:pt idx="321">
                  <c:v>-0.99725000000000008</c:v>
                </c:pt>
                <c:pt idx="322">
                  <c:v>-0.9974999999999995</c:v>
                </c:pt>
                <c:pt idx="323">
                  <c:v>-0.99974999999999992</c:v>
                </c:pt>
                <c:pt idx="324">
                  <c:v>-1.000999999999991</c:v>
                </c:pt>
                <c:pt idx="325">
                  <c:v>-0.99950000000000006</c:v>
                </c:pt>
                <c:pt idx="326">
                  <c:v>-0.996</c:v>
                </c:pt>
                <c:pt idx="327">
                  <c:v>-0.9954999999999995</c:v>
                </c:pt>
                <c:pt idx="328">
                  <c:v>-1.0002499999999999</c:v>
                </c:pt>
                <c:pt idx="329">
                  <c:v>-0.99799999999999989</c:v>
                </c:pt>
                <c:pt idx="330">
                  <c:v>-1.0022500000000001</c:v>
                </c:pt>
                <c:pt idx="331">
                  <c:v>-1.0022500000000001</c:v>
                </c:pt>
                <c:pt idx="332">
                  <c:v>-0.99824999999999997</c:v>
                </c:pt>
                <c:pt idx="333">
                  <c:v>-0.997</c:v>
                </c:pt>
                <c:pt idx="334">
                  <c:v>-0.99675000000000002</c:v>
                </c:pt>
                <c:pt idx="335">
                  <c:v>-0.99624999999999986</c:v>
                </c:pt>
                <c:pt idx="336">
                  <c:v>-0.99799999999999989</c:v>
                </c:pt>
                <c:pt idx="337">
                  <c:v>-0.997</c:v>
                </c:pt>
                <c:pt idx="338">
                  <c:v>-0.99824999999999997</c:v>
                </c:pt>
                <c:pt idx="339">
                  <c:v>-0.9964999999999995</c:v>
                </c:pt>
                <c:pt idx="340">
                  <c:v>-1.00325</c:v>
                </c:pt>
              </c:numCache>
            </c:numRef>
          </c:yVal>
          <c:smooth val="1"/>
        </c:ser>
        <c:axId val="155905024"/>
        <c:axId val="155521792"/>
      </c:scatterChart>
      <c:valAx>
        <c:axId val="155905024"/>
        <c:scaling>
          <c:orientation val="minMax"/>
          <c:max val="800"/>
          <c:min val="250"/>
        </c:scaling>
        <c:axPos val="b"/>
        <c:numFmt formatCode="General" sourceLinked="1"/>
        <c:tickLblPos val="nextTo"/>
        <c:txPr>
          <a:bodyPr/>
          <a:lstStyle/>
          <a:p>
            <a:pPr>
              <a:defRPr sz="1400" baseline="0">
                <a:latin typeface="Arial" pitchFamily="34" charset="0"/>
              </a:defRPr>
            </a:pPr>
            <a:endParaRPr lang="ja-JP"/>
          </a:p>
        </c:txPr>
        <c:crossAx val="155521792"/>
        <c:crosses val="autoZero"/>
        <c:crossBetween val="midCat"/>
        <c:majorUnit val="100"/>
      </c:valAx>
      <c:valAx>
        <c:axId val="155521792"/>
        <c:scaling>
          <c:orientation val="minMax"/>
          <c:min val="0"/>
        </c:scaling>
        <c:axPos val="l"/>
        <c:numFmt formatCode="General" sourceLinked="1"/>
        <c:tickLblPos val="nextTo"/>
        <c:txPr>
          <a:bodyPr/>
          <a:lstStyle/>
          <a:p>
            <a:pPr>
              <a:defRPr sz="1400"/>
            </a:pPr>
            <a:endParaRPr lang="ja-JP"/>
          </a:p>
        </c:txPr>
        <c:crossAx val="155905024"/>
        <c:crosses val="autoZero"/>
        <c:crossBetween val="midCat"/>
      </c:valAx>
    </c:plotArea>
    <c:plotVisOnly val="1"/>
  </c:chart>
  <c:txPr>
    <a:bodyPr/>
    <a:lstStyle/>
    <a:p>
      <a:pPr>
        <a:defRPr sz="1200" baseline="0"/>
      </a:pPr>
      <a:endParaRPr lang="ja-JP"/>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ja-JP"/>
  <c:chart>
    <c:plotArea>
      <c:layout/>
      <c:scatterChart>
        <c:scatterStyle val="lineMarker"/>
        <c:ser>
          <c:idx val="1"/>
          <c:order val="0"/>
          <c:spPr>
            <a:ln>
              <a:solidFill>
                <a:srgbClr val="FF0000"/>
              </a:solidFill>
            </a:ln>
          </c:spPr>
          <c:marker>
            <c:symbol val="none"/>
          </c:marker>
          <c:xVal>
            <c:numRef>
              <c:f>'-18_06_100mV'!$J$2:$J$6005</c:f>
              <c:numCache>
                <c:formatCode>General</c:formatCode>
                <c:ptCount val="6004"/>
                <c:pt idx="1">
                  <c:v>-0.3310000000000019</c:v>
                </c:pt>
                <c:pt idx="2">
                  <c:v>-0.3300000000000019</c:v>
                </c:pt>
                <c:pt idx="3">
                  <c:v>-0.32900000000000174</c:v>
                </c:pt>
                <c:pt idx="4">
                  <c:v>-0.32800000000000162</c:v>
                </c:pt>
                <c:pt idx="5">
                  <c:v>-0.32700000000000162</c:v>
                </c:pt>
                <c:pt idx="6">
                  <c:v>-0.32600000000000162</c:v>
                </c:pt>
                <c:pt idx="7">
                  <c:v>-0.32500000000000162</c:v>
                </c:pt>
                <c:pt idx="8">
                  <c:v>-0.32400000000000162</c:v>
                </c:pt>
                <c:pt idx="9">
                  <c:v>-0.32300000000000162</c:v>
                </c:pt>
                <c:pt idx="10">
                  <c:v>-0.32200000000000162</c:v>
                </c:pt>
                <c:pt idx="11">
                  <c:v>-0.32100000000000162</c:v>
                </c:pt>
                <c:pt idx="12">
                  <c:v>-0.32000000000000162</c:v>
                </c:pt>
                <c:pt idx="13">
                  <c:v>-0.31900000000000162</c:v>
                </c:pt>
                <c:pt idx="14">
                  <c:v>-0.31800000000000161</c:v>
                </c:pt>
                <c:pt idx="15">
                  <c:v>-0.31700000000000161</c:v>
                </c:pt>
                <c:pt idx="16">
                  <c:v>-0.3160000000000015</c:v>
                </c:pt>
                <c:pt idx="17">
                  <c:v>-0.31500000000000145</c:v>
                </c:pt>
                <c:pt idx="18">
                  <c:v>-0.31400000000000144</c:v>
                </c:pt>
                <c:pt idx="19">
                  <c:v>-0.31300000000000144</c:v>
                </c:pt>
                <c:pt idx="20">
                  <c:v>-0.31200000000000144</c:v>
                </c:pt>
                <c:pt idx="21">
                  <c:v>-0.31100000000000144</c:v>
                </c:pt>
                <c:pt idx="22">
                  <c:v>-0.31000000000000144</c:v>
                </c:pt>
                <c:pt idx="23">
                  <c:v>-0.30900000000000138</c:v>
                </c:pt>
                <c:pt idx="24">
                  <c:v>-0.30800000000000038</c:v>
                </c:pt>
                <c:pt idx="25">
                  <c:v>-0.30700000000000038</c:v>
                </c:pt>
                <c:pt idx="26">
                  <c:v>-0.30600000000000038</c:v>
                </c:pt>
                <c:pt idx="27">
                  <c:v>-0.30500000000000038</c:v>
                </c:pt>
                <c:pt idx="28">
                  <c:v>-0.30400000000000038</c:v>
                </c:pt>
                <c:pt idx="29">
                  <c:v>-0.30300000000000032</c:v>
                </c:pt>
                <c:pt idx="30">
                  <c:v>-0.30200000000000032</c:v>
                </c:pt>
                <c:pt idx="31">
                  <c:v>-0.30100000000000032</c:v>
                </c:pt>
                <c:pt idx="32">
                  <c:v>-0.30000000000000032</c:v>
                </c:pt>
                <c:pt idx="33">
                  <c:v>-0.29900000000000032</c:v>
                </c:pt>
                <c:pt idx="34">
                  <c:v>-0.29800000000000032</c:v>
                </c:pt>
                <c:pt idx="35">
                  <c:v>-0.29700000000000032</c:v>
                </c:pt>
                <c:pt idx="36">
                  <c:v>-0.29600000000000032</c:v>
                </c:pt>
                <c:pt idx="37">
                  <c:v>-0.29500000000000032</c:v>
                </c:pt>
                <c:pt idx="38">
                  <c:v>-0.29400000000000032</c:v>
                </c:pt>
                <c:pt idx="39">
                  <c:v>-0.29300000000000032</c:v>
                </c:pt>
                <c:pt idx="40">
                  <c:v>-0.29200000000000031</c:v>
                </c:pt>
                <c:pt idx="41">
                  <c:v>-0.29100000000000031</c:v>
                </c:pt>
                <c:pt idx="42">
                  <c:v>-0.29000000000000031</c:v>
                </c:pt>
                <c:pt idx="43">
                  <c:v>-0.28900000000000031</c:v>
                </c:pt>
                <c:pt idx="44">
                  <c:v>-0.28800000000000031</c:v>
                </c:pt>
                <c:pt idx="45">
                  <c:v>-0.28700000000000031</c:v>
                </c:pt>
                <c:pt idx="46">
                  <c:v>-0.28600000000000031</c:v>
                </c:pt>
                <c:pt idx="47">
                  <c:v>-0.28500000000000031</c:v>
                </c:pt>
                <c:pt idx="48">
                  <c:v>-0.28400000000000031</c:v>
                </c:pt>
                <c:pt idx="49">
                  <c:v>-0.28300000000000008</c:v>
                </c:pt>
                <c:pt idx="50">
                  <c:v>-0.28200000000000008</c:v>
                </c:pt>
                <c:pt idx="51">
                  <c:v>-0.28100000000000008</c:v>
                </c:pt>
                <c:pt idx="52">
                  <c:v>-0.28000000000000008</c:v>
                </c:pt>
                <c:pt idx="53">
                  <c:v>-0.27900000000000008</c:v>
                </c:pt>
                <c:pt idx="54">
                  <c:v>-0.27800000000000002</c:v>
                </c:pt>
                <c:pt idx="55">
                  <c:v>-0.27700000000000002</c:v>
                </c:pt>
                <c:pt idx="56">
                  <c:v>-0.27600000000000002</c:v>
                </c:pt>
                <c:pt idx="57">
                  <c:v>-0.27500000000000002</c:v>
                </c:pt>
                <c:pt idx="58">
                  <c:v>-0.27400000000000002</c:v>
                </c:pt>
                <c:pt idx="59">
                  <c:v>-0.27300000000000002</c:v>
                </c:pt>
                <c:pt idx="60">
                  <c:v>-0.27200000000000002</c:v>
                </c:pt>
                <c:pt idx="61">
                  <c:v>-0.27100000000000002</c:v>
                </c:pt>
                <c:pt idx="62">
                  <c:v>-0.27</c:v>
                </c:pt>
                <c:pt idx="63">
                  <c:v>-0.26900000000000002</c:v>
                </c:pt>
                <c:pt idx="64">
                  <c:v>-0.26800000000000002</c:v>
                </c:pt>
                <c:pt idx="65">
                  <c:v>-0.26700000000000002</c:v>
                </c:pt>
                <c:pt idx="66">
                  <c:v>-0.26600000000000001</c:v>
                </c:pt>
                <c:pt idx="67">
                  <c:v>-0.26500000000000001</c:v>
                </c:pt>
                <c:pt idx="68">
                  <c:v>-0.26400000000000001</c:v>
                </c:pt>
                <c:pt idx="69">
                  <c:v>-0.26300000000000001</c:v>
                </c:pt>
                <c:pt idx="70">
                  <c:v>-0.26200000000000001</c:v>
                </c:pt>
                <c:pt idx="71">
                  <c:v>-0.26100000000000001</c:v>
                </c:pt>
                <c:pt idx="72">
                  <c:v>-0.26</c:v>
                </c:pt>
                <c:pt idx="73">
                  <c:v>-0.25900000000000001</c:v>
                </c:pt>
                <c:pt idx="74">
                  <c:v>-0.25800000000000001</c:v>
                </c:pt>
                <c:pt idx="75">
                  <c:v>-0.25700000000000001</c:v>
                </c:pt>
                <c:pt idx="76">
                  <c:v>-0.25600000000000001</c:v>
                </c:pt>
                <c:pt idx="77">
                  <c:v>-0.255</c:v>
                </c:pt>
                <c:pt idx="78">
                  <c:v>-0.254</c:v>
                </c:pt>
                <c:pt idx="79">
                  <c:v>-0.253</c:v>
                </c:pt>
                <c:pt idx="80">
                  <c:v>-0.252</c:v>
                </c:pt>
                <c:pt idx="81">
                  <c:v>-0.251</c:v>
                </c:pt>
                <c:pt idx="82">
                  <c:v>-0.25</c:v>
                </c:pt>
                <c:pt idx="83">
                  <c:v>-0.24900000000000044</c:v>
                </c:pt>
                <c:pt idx="84">
                  <c:v>-0.24800000000000041</c:v>
                </c:pt>
                <c:pt idx="85">
                  <c:v>-0.24700000000000041</c:v>
                </c:pt>
                <c:pt idx="86">
                  <c:v>-0.24600000000000041</c:v>
                </c:pt>
                <c:pt idx="87">
                  <c:v>-0.24500000000000041</c:v>
                </c:pt>
                <c:pt idx="88">
                  <c:v>-0.24400000000000024</c:v>
                </c:pt>
                <c:pt idx="89">
                  <c:v>-0.24300000000000024</c:v>
                </c:pt>
                <c:pt idx="90">
                  <c:v>-0.24200000000000021</c:v>
                </c:pt>
                <c:pt idx="91">
                  <c:v>-0.24100000000000021</c:v>
                </c:pt>
                <c:pt idx="92">
                  <c:v>-0.24000000000000021</c:v>
                </c:pt>
                <c:pt idx="93">
                  <c:v>-0.23900000000000021</c:v>
                </c:pt>
                <c:pt idx="94">
                  <c:v>-0.23800000000000004</c:v>
                </c:pt>
                <c:pt idx="95">
                  <c:v>-0.23700000000000004</c:v>
                </c:pt>
                <c:pt idx="96">
                  <c:v>-0.23600000000000004</c:v>
                </c:pt>
                <c:pt idx="97">
                  <c:v>-0.23500000000000001</c:v>
                </c:pt>
                <c:pt idx="98">
                  <c:v>-0.23400000000000001</c:v>
                </c:pt>
                <c:pt idx="99">
                  <c:v>-0.23300000000000001</c:v>
                </c:pt>
                <c:pt idx="100">
                  <c:v>-0.23200000000000001</c:v>
                </c:pt>
                <c:pt idx="101">
                  <c:v>-0.23100000000000001</c:v>
                </c:pt>
                <c:pt idx="102">
                  <c:v>-0.23000000000000004</c:v>
                </c:pt>
                <c:pt idx="103">
                  <c:v>-0.22900000000000004</c:v>
                </c:pt>
                <c:pt idx="104">
                  <c:v>-0.22800000000000004</c:v>
                </c:pt>
                <c:pt idx="105">
                  <c:v>-0.22700000000000004</c:v>
                </c:pt>
                <c:pt idx="106">
                  <c:v>-0.22600000000000003</c:v>
                </c:pt>
                <c:pt idx="107">
                  <c:v>-0.22500000000000003</c:v>
                </c:pt>
                <c:pt idx="108">
                  <c:v>-0.22400000000000003</c:v>
                </c:pt>
                <c:pt idx="109">
                  <c:v>-0.22300000000000003</c:v>
                </c:pt>
                <c:pt idx="110">
                  <c:v>-0.22200000000000003</c:v>
                </c:pt>
                <c:pt idx="111">
                  <c:v>-0.22100000000000003</c:v>
                </c:pt>
                <c:pt idx="112">
                  <c:v>-0.22000000000000003</c:v>
                </c:pt>
                <c:pt idx="113">
                  <c:v>-0.21900000000000044</c:v>
                </c:pt>
                <c:pt idx="114">
                  <c:v>-0.21800000000000044</c:v>
                </c:pt>
                <c:pt idx="115">
                  <c:v>-0.21700000000000041</c:v>
                </c:pt>
                <c:pt idx="116">
                  <c:v>-0.21600000000000041</c:v>
                </c:pt>
                <c:pt idx="117">
                  <c:v>-0.21500000000000041</c:v>
                </c:pt>
                <c:pt idx="118">
                  <c:v>-0.21400000000000041</c:v>
                </c:pt>
                <c:pt idx="119">
                  <c:v>-0.21300000000000024</c:v>
                </c:pt>
                <c:pt idx="120">
                  <c:v>-0.21200000000000024</c:v>
                </c:pt>
                <c:pt idx="121">
                  <c:v>-0.21100000000000024</c:v>
                </c:pt>
                <c:pt idx="122">
                  <c:v>-0.21000000000000021</c:v>
                </c:pt>
                <c:pt idx="123">
                  <c:v>-0.20900000000000021</c:v>
                </c:pt>
                <c:pt idx="124">
                  <c:v>-0.20800000000000021</c:v>
                </c:pt>
                <c:pt idx="125">
                  <c:v>-0.20700000000000021</c:v>
                </c:pt>
                <c:pt idx="126">
                  <c:v>-0.20600000000000004</c:v>
                </c:pt>
                <c:pt idx="127">
                  <c:v>-0.20500000000000004</c:v>
                </c:pt>
                <c:pt idx="128">
                  <c:v>-0.20400000000000001</c:v>
                </c:pt>
                <c:pt idx="129">
                  <c:v>-0.20300000000000001</c:v>
                </c:pt>
                <c:pt idx="130">
                  <c:v>-0.20200000000000001</c:v>
                </c:pt>
                <c:pt idx="131">
                  <c:v>-0.20100000000000001</c:v>
                </c:pt>
                <c:pt idx="132">
                  <c:v>-0.2</c:v>
                </c:pt>
                <c:pt idx="133">
                  <c:v>-0.19900000000000001</c:v>
                </c:pt>
                <c:pt idx="134">
                  <c:v>-0.19800000000000001</c:v>
                </c:pt>
                <c:pt idx="135">
                  <c:v>-0.19700000000000001</c:v>
                </c:pt>
                <c:pt idx="136">
                  <c:v>-0.19600000000000001</c:v>
                </c:pt>
                <c:pt idx="137">
                  <c:v>-0.19500000000000001</c:v>
                </c:pt>
                <c:pt idx="138">
                  <c:v>-0.19400000000000001</c:v>
                </c:pt>
                <c:pt idx="139">
                  <c:v>-0.193</c:v>
                </c:pt>
                <c:pt idx="140">
                  <c:v>-0.192</c:v>
                </c:pt>
                <c:pt idx="141">
                  <c:v>-0.19100000000000003</c:v>
                </c:pt>
                <c:pt idx="142">
                  <c:v>-0.19000000000000003</c:v>
                </c:pt>
                <c:pt idx="143">
                  <c:v>-0.18900000000000081</c:v>
                </c:pt>
                <c:pt idx="144">
                  <c:v>-0.18800000000000044</c:v>
                </c:pt>
                <c:pt idx="145">
                  <c:v>-0.18700000000000044</c:v>
                </c:pt>
                <c:pt idx="146">
                  <c:v>-0.18600000000000044</c:v>
                </c:pt>
                <c:pt idx="147">
                  <c:v>-0.18500000000000041</c:v>
                </c:pt>
                <c:pt idx="148">
                  <c:v>-0.18400000000000041</c:v>
                </c:pt>
                <c:pt idx="149">
                  <c:v>-0.18300000000000041</c:v>
                </c:pt>
                <c:pt idx="150">
                  <c:v>-0.18200000000000024</c:v>
                </c:pt>
                <c:pt idx="151">
                  <c:v>-0.18100000000000024</c:v>
                </c:pt>
                <c:pt idx="152">
                  <c:v>-0.18000000000000024</c:v>
                </c:pt>
                <c:pt idx="153">
                  <c:v>-0.17900000000000021</c:v>
                </c:pt>
                <c:pt idx="154">
                  <c:v>-0.17800000000000021</c:v>
                </c:pt>
                <c:pt idx="155">
                  <c:v>-0.17700000000000021</c:v>
                </c:pt>
                <c:pt idx="156">
                  <c:v>-0.17600000000000021</c:v>
                </c:pt>
                <c:pt idx="157">
                  <c:v>-0.17500000000000004</c:v>
                </c:pt>
                <c:pt idx="158">
                  <c:v>-0.17400000000000004</c:v>
                </c:pt>
                <c:pt idx="159">
                  <c:v>-0.17300000000000001</c:v>
                </c:pt>
                <c:pt idx="160">
                  <c:v>-0.17200000000000001</c:v>
                </c:pt>
                <c:pt idx="161">
                  <c:v>-0.17100000000000001</c:v>
                </c:pt>
                <c:pt idx="162">
                  <c:v>-0.17</c:v>
                </c:pt>
                <c:pt idx="163">
                  <c:v>-0.16900000000000001</c:v>
                </c:pt>
                <c:pt idx="164">
                  <c:v>-0.16800000000000001</c:v>
                </c:pt>
                <c:pt idx="165">
                  <c:v>-0.16700000000000001</c:v>
                </c:pt>
                <c:pt idx="166">
                  <c:v>-0.16600000000000001</c:v>
                </c:pt>
                <c:pt idx="167">
                  <c:v>-0.16500000000000001</c:v>
                </c:pt>
                <c:pt idx="168">
                  <c:v>-0.16400000000000001</c:v>
                </c:pt>
                <c:pt idx="169">
                  <c:v>-0.16300000000000001</c:v>
                </c:pt>
                <c:pt idx="170">
                  <c:v>-0.16200000000000001</c:v>
                </c:pt>
                <c:pt idx="171">
                  <c:v>-0.161</c:v>
                </c:pt>
                <c:pt idx="172">
                  <c:v>-0.16000000000000003</c:v>
                </c:pt>
                <c:pt idx="173">
                  <c:v>-0.15900000000000081</c:v>
                </c:pt>
                <c:pt idx="174">
                  <c:v>-0.15800000000000081</c:v>
                </c:pt>
                <c:pt idx="175">
                  <c:v>-0.15700000000000044</c:v>
                </c:pt>
                <c:pt idx="176">
                  <c:v>-0.15600000000000044</c:v>
                </c:pt>
                <c:pt idx="177">
                  <c:v>-0.15500000000000044</c:v>
                </c:pt>
                <c:pt idx="178">
                  <c:v>-0.15400000000000041</c:v>
                </c:pt>
                <c:pt idx="179">
                  <c:v>-0.15300000000000041</c:v>
                </c:pt>
                <c:pt idx="180">
                  <c:v>-0.15200000000000041</c:v>
                </c:pt>
                <c:pt idx="181">
                  <c:v>-0.15100000000000041</c:v>
                </c:pt>
                <c:pt idx="182">
                  <c:v>-0.15000000000000024</c:v>
                </c:pt>
                <c:pt idx="183">
                  <c:v>-0.14900000000000024</c:v>
                </c:pt>
                <c:pt idx="184">
                  <c:v>-0.14800000000000021</c:v>
                </c:pt>
                <c:pt idx="185">
                  <c:v>-0.14700000000000021</c:v>
                </c:pt>
                <c:pt idx="186">
                  <c:v>-0.14600000000000021</c:v>
                </c:pt>
                <c:pt idx="187">
                  <c:v>-0.14500000000000021</c:v>
                </c:pt>
                <c:pt idx="188">
                  <c:v>-0.14400000000000004</c:v>
                </c:pt>
                <c:pt idx="189">
                  <c:v>-0.14300000000000004</c:v>
                </c:pt>
                <c:pt idx="190">
                  <c:v>-0.14200000000000004</c:v>
                </c:pt>
                <c:pt idx="191">
                  <c:v>-0.14100000000000001</c:v>
                </c:pt>
                <c:pt idx="192">
                  <c:v>-0.14000000000000001</c:v>
                </c:pt>
                <c:pt idx="193">
                  <c:v>-0.13900000000000001</c:v>
                </c:pt>
                <c:pt idx="194">
                  <c:v>-0.13800000000000001</c:v>
                </c:pt>
                <c:pt idx="195">
                  <c:v>-0.13700000000000001</c:v>
                </c:pt>
                <c:pt idx="196">
                  <c:v>-0.13600000000000001</c:v>
                </c:pt>
                <c:pt idx="197">
                  <c:v>-0.13500000000000001</c:v>
                </c:pt>
                <c:pt idx="198">
                  <c:v>-0.13400000000000001</c:v>
                </c:pt>
                <c:pt idx="199">
                  <c:v>-0.13300000000000001</c:v>
                </c:pt>
                <c:pt idx="200">
                  <c:v>-0.13200000000000001</c:v>
                </c:pt>
                <c:pt idx="201">
                  <c:v>-0.13100000000000001</c:v>
                </c:pt>
                <c:pt idx="202">
                  <c:v>-0.13</c:v>
                </c:pt>
                <c:pt idx="203">
                  <c:v>-0.129</c:v>
                </c:pt>
                <c:pt idx="204">
                  <c:v>-0.12800000000000003</c:v>
                </c:pt>
                <c:pt idx="205">
                  <c:v>-0.12700000000000003</c:v>
                </c:pt>
                <c:pt idx="206">
                  <c:v>-0.12600000000000003</c:v>
                </c:pt>
                <c:pt idx="207">
                  <c:v>-0.12500000000000003</c:v>
                </c:pt>
                <c:pt idx="208">
                  <c:v>-0.12400000000000012</c:v>
                </c:pt>
                <c:pt idx="209">
                  <c:v>-0.12300000000000012</c:v>
                </c:pt>
                <c:pt idx="210">
                  <c:v>-0.12200000000000009</c:v>
                </c:pt>
                <c:pt idx="211">
                  <c:v>-0.12100000000000002</c:v>
                </c:pt>
                <c:pt idx="212">
                  <c:v>-0.12000000000000002</c:v>
                </c:pt>
                <c:pt idx="213">
                  <c:v>-0.11900000000000002</c:v>
                </c:pt>
                <c:pt idx="214">
                  <c:v>-0.11800000000000002</c:v>
                </c:pt>
                <c:pt idx="215">
                  <c:v>-0.11700000000000002</c:v>
                </c:pt>
                <c:pt idx="216">
                  <c:v>-0.11600000000000002</c:v>
                </c:pt>
                <c:pt idx="217">
                  <c:v>-0.11500000000000002</c:v>
                </c:pt>
                <c:pt idx="218">
                  <c:v>-0.11400000000000002</c:v>
                </c:pt>
                <c:pt idx="219">
                  <c:v>-0.11300000000000002</c:v>
                </c:pt>
                <c:pt idx="220">
                  <c:v>-0.11200000000000002</c:v>
                </c:pt>
                <c:pt idx="221">
                  <c:v>-0.11100000000000002</c:v>
                </c:pt>
                <c:pt idx="222">
                  <c:v>-0.11000000000000001</c:v>
                </c:pt>
                <c:pt idx="223">
                  <c:v>-0.10900000000000012</c:v>
                </c:pt>
                <c:pt idx="224">
                  <c:v>-0.10800000000000012</c:v>
                </c:pt>
                <c:pt idx="225">
                  <c:v>-0.10700000000000012</c:v>
                </c:pt>
                <c:pt idx="226">
                  <c:v>-0.10600000000000002</c:v>
                </c:pt>
                <c:pt idx="227">
                  <c:v>-0.10500000000000002</c:v>
                </c:pt>
                <c:pt idx="228">
                  <c:v>-0.10400000000000002</c:v>
                </c:pt>
                <c:pt idx="229">
                  <c:v>-0.10300000000000002</c:v>
                </c:pt>
                <c:pt idx="230">
                  <c:v>-0.10200000000000002</c:v>
                </c:pt>
                <c:pt idx="231">
                  <c:v>-0.10100000000000002</c:v>
                </c:pt>
                <c:pt idx="232">
                  <c:v>-0.1</c:v>
                </c:pt>
                <c:pt idx="233">
                  <c:v>-9.9000000000000046E-2</c:v>
                </c:pt>
                <c:pt idx="234">
                  <c:v>-9.8000000000000226E-2</c:v>
                </c:pt>
                <c:pt idx="235">
                  <c:v>-9.7000000000000045E-2</c:v>
                </c:pt>
                <c:pt idx="236">
                  <c:v>-9.6000000000000044E-2</c:v>
                </c:pt>
                <c:pt idx="237">
                  <c:v>-9.5000000000000043E-2</c:v>
                </c:pt>
                <c:pt idx="238">
                  <c:v>-9.4000000000000028E-2</c:v>
                </c:pt>
                <c:pt idx="239">
                  <c:v>-9.3000000000000208E-2</c:v>
                </c:pt>
                <c:pt idx="240">
                  <c:v>-9.2000000000000026E-2</c:v>
                </c:pt>
                <c:pt idx="241">
                  <c:v>-9.1000000000000025E-2</c:v>
                </c:pt>
                <c:pt idx="242">
                  <c:v>-9.0000000000000024E-2</c:v>
                </c:pt>
                <c:pt idx="243">
                  <c:v>-8.9000000000000065E-2</c:v>
                </c:pt>
                <c:pt idx="244">
                  <c:v>-8.8000000000000064E-2</c:v>
                </c:pt>
                <c:pt idx="245">
                  <c:v>-8.7000000000000022E-2</c:v>
                </c:pt>
                <c:pt idx="246">
                  <c:v>-8.6000000000000021E-2</c:v>
                </c:pt>
                <c:pt idx="247">
                  <c:v>-8.5000000000000048E-2</c:v>
                </c:pt>
                <c:pt idx="248">
                  <c:v>-8.4000000000000047E-2</c:v>
                </c:pt>
                <c:pt idx="249">
                  <c:v>-8.3000000000000046E-2</c:v>
                </c:pt>
                <c:pt idx="250">
                  <c:v>-8.2000000000000017E-2</c:v>
                </c:pt>
                <c:pt idx="251">
                  <c:v>-8.1000000000000016E-2</c:v>
                </c:pt>
                <c:pt idx="252">
                  <c:v>-8.0000000000000043E-2</c:v>
                </c:pt>
                <c:pt idx="253">
                  <c:v>-7.9000000000000375E-2</c:v>
                </c:pt>
                <c:pt idx="254">
                  <c:v>-7.8000000000000014E-2</c:v>
                </c:pt>
                <c:pt idx="255">
                  <c:v>-7.7000000000000013E-2</c:v>
                </c:pt>
                <c:pt idx="256">
                  <c:v>-7.6000000000000012E-2</c:v>
                </c:pt>
                <c:pt idx="257">
                  <c:v>-7.5000000000000011E-2</c:v>
                </c:pt>
                <c:pt idx="258">
                  <c:v>-7.4000000000000024E-2</c:v>
                </c:pt>
                <c:pt idx="259">
                  <c:v>-7.3000000000000009E-2</c:v>
                </c:pt>
                <c:pt idx="260">
                  <c:v>-7.2000000000000022E-2</c:v>
                </c:pt>
                <c:pt idx="261">
                  <c:v>-7.1000000000000008E-2</c:v>
                </c:pt>
                <c:pt idx="262">
                  <c:v>-7.0000000000000021E-2</c:v>
                </c:pt>
                <c:pt idx="263">
                  <c:v>-6.9000000000000034E-2</c:v>
                </c:pt>
                <c:pt idx="264">
                  <c:v>-6.8000000000000019E-2</c:v>
                </c:pt>
                <c:pt idx="265">
                  <c:v>-6.7000000000000004E-2</c:v>
                </c:pt>
                <c:pt idx="266">
                  <c:v>-6.6000000000000003E-2</c:v>
                </c:pt>
                <c:pt idx="267">
                  <c:v>-6.5000000000000002E-2</c:v>
                </c:pt>
                <c:pt idx="268">
                  <c:v>-6.4000000000000112E-2</c:v>
                </c:pt>
                <c:pt idx="269">
                  <c:v>-6.3E-2</c:v>
                </c:pt>
                <c:pt idx="270">
                  <c:v>-6.2000000000000034E-2</c:v>
                </c:pt>
                <c:pt idx="271">
                  <c:v>-6.1000000000000013E-2</c:v>
                </c:pt>
                <c:pt idx="272">
                  <c:v>-6.0000000000000032E-2</c:v>
                </c:pt>
                <c:pt idx="273">
                  <c:v>-5.9000000000000274E-2</c:v>
                </c:pt>
                <c:pt idx="274">
                  <c:v>-5.8000000000000003E-2</c:v>
                </c:pt>
                <c:pt idx="275">
                  <c:v>-5.7000000000000023E-2</c:v>
                </c:pt>
                <c:pt idx="276">
                  <c:v>-5.5999999999999994E-2</c:v>
                </c:pt>
                <c:pt idx="277">
                  <c:v>-5.5000000000000014E-2</c:v>
                </c:pt>
                <c:pt idx="278">
                  <c:v>-5.3999999999999992E-2</c:v>
                </c:pt>
                <c:pt idx="279">
                  <c:v>-5.3000000000000012E-2</c:v>
                </c:pt>
                <c:pt idx="280">
                  <c:v>-5.1999999999999991E-2</c:v>
                </c:pt>
                <c:pt idx="281">
                  <c:v>-5.099999999999999E-2</c:v>
                </c:pt>
                <c:pt idx="282">
                  <c:v>-5.0000000000000093E-2</c:v>
                </c:pt>
                <c:pt idx="283">
                  <c:v>-4.9000000000000113E-2</c:v>
                </c:pt>
                <c:pt idx="284">
                  <c:v>-4.8000000000000063E-2</c:v>
                </c:pt>
                <c:pt idx="285">
                  <c:v>-4.7000000000000104E-2</c:v>
                </c:pt>
                <c:pt idx="286">
                  <c:v>-4.6000000000000062E-2</c:v>
                </c:pt>
                <c:pt idx="287">
                  <c:v>-4.5000000000000082E-2</c:v>
                </c:pt>
                <c:pt idx="288">
                  <c:v>-4.4000000000000122E-2</c:v>
                </c:pt>
                <c:pt idx="289">
                  <c:v>-4.3000000000000038E-2</c:v>
                </c:pt>
                <c:pt idx="290">
                  <c:v>-4.2000000000000093E-2</c:v>
                </c:pt>
                <c:pt idx="291">
                  <c:v>-4.1000000000000036E-2</c:v>
                </c:pt>
                <c:pt idx="292">
                  <c:v>-4.0000000000000063E-2</c:v>
                </c:pt>
                <c:pt idx="293">
                  <c:v>-3.9000000000000042E-2</c:v>
                </c:pt>
                <c:pt idx="294">
                  <c:v>-3.8000000000000041E-2</c:v>
                </c:pt>
                <c:pt idx="295">
                  <c:v>-3.7000000000000227E-2</c:v>
                </c:pt>
                <c:pt idx="296">
                  <c:v>-3.6000000000000046E-2</c:v>
                </c:pt>
                <c:pt idx="297">
                  <c:v>-3.5000000000000045E-2</c:v>
                </c:pt>
                <c:pt idx="298">
                  <c:v>-3.4000000000000044E-2</c:v>
                </c:pt>
                <c:pt idx="299">
                  <c:v>-3.3000000000000036E-2</c:v>
                </c:pt>
                <c:pt idx="300">
                  <c:v>-3.2000000000000042E-2</c:v>
                </c:pt>
                <c:pt idx="301">
                  <c:v>-3.1000000000000052E-2</c:v>
                </c:pt>
                <c:pt idx="302">
                  <c:v>-3.0000000000000051E-2</c:v>
                </c:pt>
                <c:pt idx="303">
                  <c:v>-2.9000000000000036E-2</c:v>
                </c:pt>
                <c:pt idx="304">
                  <c:v>-2.8000000000000032E-2</c:v>
                </c:pt>
                <c:pt idx="305">
                  <c:v>-2.7000000000000166E-2</c:v>
                </c:pt>
                <c:pt idx="306">
                  <c:v>-2.6000000000000082E-2</c:v>
                </c:pt>
                <c:pt idx="307">
                  <c:v>-2.5000000000000046E-2</c:v>
                </c:pt>
                <c:pt idx="308">
                  <c:v>-2.4000000000000032E-2</c:v>
                </c:pt>
                <c:pt idx="309">
                  <c:v>-2.3000000000000031E-2</c:v>
                </c:pt>
                <c:pt idx="310">
                  <c:v>-2.2000000000000092E-2</c:v>
                </c:pt>
                <c:pt idx="311">
                  <c:v>-2.1000000000000046E-2</c:v>
                </c:pt>
                <c:pt idx="312">
                  <c:v>-2.0000000000000032E-2</c:v>
                </c:pt>
                <c:pt idx="313">
                  <c:v>-1.9000000000000114E-2</c:v>
                </c:pt>
                <c:pt idx="314">
                  <c:v>-1.8000000000000023E-2</c:v>
                </c:pt>
                <c:pt idx="315">
                  <c:v>-1.7000000000000022E-2</c:v>
                </c:pt>
                <c:pt idx="316">
                  <c:v>-1.6000000000000021E-2</c:v>
                </c:pt>
                <c:pt idx="317">
                  <c:v>-1.5000000000000025E-2</c:v>
                </c:pt>
                <c:pt idx="318">
                  <c:v>-1.4000000000000021E-2</c:v>
                </c:pt>
                <c:pt idx="319">
                  <c:v>-1.3000000000000041E-2</c:v>
                </c:pt>
                <c:pt idx="320">
                  <c:v>-1.2000000000000021E-2</c:v>
                </c:pt>
                <c:pt idx="321">
                  <c:v>-1.1000000000000079E-2</c:v>
                </c:pt>
                <c:pt idx="322">
                  <c:v>-1.0000000000000021E-2</c:v>
                </c:pt>
                <c:pt idx="323">
                  <c:v>-9.0000000000000097E-3</c:v>
                </c:pt>
                <c:pt idx="324">
                  <c:v>-8.0000000000000227E-3</c:v>
                </c:pt>
                <c:pt idx="325">
                  <c:v>-7.0000000000000114E-3</c:v>
                </c:pt>
                <c:pt idx="326">
                  <c:v>-6.0000000000000114E-3</c:v>
                </c:pt>
                <c:pt idx="327">
                  <c:v>-5.0000000000000114E-3</c:v>
                </c:pt>
                <c:pt idx="328">
                  <c:v>-4.0000000000000114E-3</c:v>
                </c:pt>
                <c:pt idx="329">
                  <c:v>-3.0000000000000092E-3</c:v>
                </c:pt>
                <c:pt idx="330">
                  <c:v>-2.0000000000000052E-3</c:v>
                </c:pt>
                <c:pt idx="331">
                  <c:v>-1.0000000000000041E-3</c:v>
                </c:pt>
                <c:pt idx="332">
                  <c:v>0</c:v>
                </c:pt>
                <c:pt idx="333">
                  <c:v>1.0000000000000041E-3</c:v>
                </c:pt>
                <c:pt idx="334">
                  <c:v>2.0000000000000052E-3</c:v>
                </c:pt>
                <c:pt idx="335">
                  <c:v>3.0000000000000092E-3</c:v>
                </c:pt>
                <c:pt idx="336">
                  <c:v>4.0000000000000114E-3</c:v>
                </c:pt>
                <c:pt idx="337">
                  <c:v>5.0000000000000114E-3</c:v>
                </c:pt>
                <c:pt idx="338">
                  <c:v>6.0000000000000114E-3</c:v>
                </c:pt>
                <c:pt idx="339">
                  <c:v>7.0000000000000114E-3</c:v>
                </c:pt>
                <c:pt idx="340">
                  <c:v>8.0000000000000227E-3</c:v>
                </c:pt>
                <c:pt idx="341">
                  <c:v>9.0000000000000097E-3</c:v>
                </c:pt>
                <c:pt idx="342">
                  <c:v>1.0000000000000021E-2</c:v>
                </c:pt>
                <c:pt idx="343">
                  <c:v>1.1000000000000079E-2</c:v>
                </c:pt>
                <c:pt idx="344">
                  <c:v>1.1999999999999952E-2</c:v>
                </c:pt>
                <c:pt idx="345">
                  <c:v>1.2999999999999956E-2</c:v>
                </c:pt>
                <c:pt idx="346">
                  <c:v>1.3999999999999957E-2</c:v>
                </c:pt>
                <c:pt idx="347">
                  <c:v>1.4999999999999958E-2</c:v>
                </c:pt>
                <c:pt idx="348">
                  <c:v>1.5999999999999959E-2</c:v>
                </c:pt>
                <c:pt idx="349">
                  <c:v>1.699999999999996E-2</c:v>
                </c:pt>
                <c:pt idx="350">
                  <c:v>1.7999999999999957E-2</c:v>
                </c:pt>
                <c:pt idx="351">
                  <c:v>1.8999999999999958E-2</c:v>
                </c:pt>
                <c:pt idx="352">
                  <c:v>1.9999999999999962E-2</c:v>
                </c:pt>
                <c:pt idx="353">
                  <c:v>2.099999999999998E-2</c:v>
                </c:pt>
                <c:pt idx="354">
                  <c:v>2.1999999999999981E-2</c:v>
                </c:pt>
                <c:pt idx="355">
                  <c:v>2.2999999999999982E-2</c:v>
                </c:pt>
                <c:pt idx="356">
                  <c:v>2.3999999999999966E-2</c:v>
                </c:pt>
                <c:pt idx="357">
                  <c:v>2.499999999999997E-2</c:v>
                </c:pt>
                <c:pt idx="358">
                  <c:v>2.5999999999999971E-2</c:v>
                </c:pt>
                <c:pt idx="359">
                  <c:v>2.6999999999999982E-2</c:v>
                </c:pt>
                <c:pt idx="360">
                  <c:v>2.8000000000000001E-2</c:v>
                </c:pt>
                <c:pt idx="361">
                  <c:v>2.899999999999997E-2</c:v>
                </c:pt>
                <c:pt idx="362">
                  <c:v>2.9999999999999971E-2</c:v>
                </c:pt>
                <c:pt idx="363">
                  <c:v>3.0999999999999972E-2</c:v>
                </c:pt>
                <c:pt idx="364">
                  <c:v>3.199999999999998E-2</c:v>
                </c:pt>
                <c:pt idx="365">
                  <c:v>3.2999999999999981E-2</c:v>
                </c:pt>
                <c:pt idx="366">
                  <c:v>3.3999999999999975E-2</c:v>
                </c:pt>
                <c:pt idx="367">
                  <c:v>3.4999999999999976E-2</c:v>
                </c:pt>
                <c:pt idx="368">
                  <c:v>3.5999999999999976E-2</c:v>
                </c:pt>
                <c:pt idx="369">
                  <c:v>3.6999999999999991E-2</c:v>
                </c:pt>
                <c:pt idx="370">
                  <c:v>3.7999999999999992E-2</c:v>
                </c:pt>
                <c:pt idx="371">
                  <c:v>3.8999999999999979E-2</c:v>
                </c:pt>
                <c:pt idx="372">
                  <c:v>3.999999999999998E-2</c:v>
                </c:pt>
                <c:pt idx="373">
                  <c:v>4.0999999999999981E-2</c:v>
                </c:pt>
                <c:pt idx="374">
                  <c:v>4.1999999999999982E-2</c:v>
                </c:pt>
                <c:pt idx="375">
                  <c:v>4.2999999999999983E-2</c:v>
                </c:pt>
                <c:pt idx="376">
                  <c:v>4.3999999999999984E-2</c:v>
                </c:pt>
                <c:pt idx="377">
                  <c:v>4.4999999999999984E-2</c:v>
                </c:pt>
                <c:pt idx="378">
                  <c:v>4.5999999999999992E-2</c:v>
                </c:pt>
                <c:pt idx="379">
                  <c:v>4.6999999999999986E-2</c:v>
                </c:pt>
                <c:pt idx="380">
                  <c:v>4.7999999999999994E-2</c:v>
                </c:pt>
                <c:pt idx="381">
                  <c:v>4.8999999999999988E-2</c:v>
                </c:pt>
                <c:pt idx="382">
                  <c:v>0.05</c:v>
                </c:pt>
                <c:pt idx="383">
                  <c:v>5.099999999999999E-2</c:v>
                </c:pt>
                <c:pt idx="384">
                  <c:v>5.1999999999999991E-2</c:v>
                </c:pt>
                <c:pt idx="385">
                  <c:v>5.3000000000000012E-2</c:v>
                </c:pt>
                <c:pt idx="386">
                  <c:v>5.3999999999999992E-2</c:v>
                </c:pt>
                <c:pt idx="387">
                  <c:v>5.5000000000000014E-2</c:v>
                </c:pt>
                <c:pt idx="388">
                  <c:v>5.5999999999999994E-2</c:v>
                </c:pt>
                <c:pt idx="389">
                  <c:v>5.7000000000000023E-2</c:v>
                </c:pt>
                <c:pt idx="390">
                  <c:v>5.8000000000000003E-2</c:v>
                </c:pt>
                <c:pt idx="391">
                  <c:v>5.9000000000000274E-2</c:v>
                </c:pt>
                <c:pt idx="392">
                  <c:v>6.0000000000000032E-2</c:v>
                </c:pt>
                <c:pt idx="393">
                  <c:v>6.1000000000000013E-2</c:v>
                </c:pt>
                <c:pt idx="394">
                  <c:v>6.2000000000000034E-2</c:v>
                </c:pt>
                <c:pt idx="395">
                  <c:v>6.3E-2</c:v>
                </c:pt>
                <c:pt idx="396">
                  <c:v>6.4000000000000112E-2</c:v>
                </c:pt>
                <c:pt idx="397">
                  <c:v>6.5000000000000002E-2</c:v>
                </c:pt>
                <c:pt idx="398">
                  <c:v>6.6000000000000003E-2</c:v>
                </c:pt>
                <c:pt idx="399">
                  <c:v>6.7000000000000004E-2</c:v>
                </c:pt>
                <c:pt idx="400">
                  <c:v>6.8000000000000019E-2</c:v>
                </c:pt>
                <c:pt idx="401">
                  <c:v>6.9000000000000034E-2</c:v>
                </c:pt>
                <c:pt idx="402">
                  <c:v>7.0000000000000021E-2</c:v>
                </c:pt>
                <c:pt idx="403">
                  <c:v>7.1000000000000008E-2</c:v>
                </c:pt>
                <c:pt idx="404">
                  <c:v>7.2000000000000022E-2</c:v>
                </c:pt>
                <c:pt idx="405">
                  <c:v>7.3000000000000009E-2</c:v>
                </c:pt>
                <c:pt idx="406">
                  <c:v>7.4000000000000024E-2</c:v>
                </c:pt>
                <c:pt idx="407">
                  <c:v>7.5000000000000011E-2</c:v>
                </c:pt>
                <c:pt idx="408">
                  <c:v>7.5999999999999984E-2</c:v>
                </c:pt>
                <c:pt idx="409">
                  <c:v>7.6999999999999971E-2</c:v>
                </c:pt>
                <c:pt idx="410">
                  <c:v>7.8000000000000014E-2</c:v>
                </c:pt>
                <c:pt idx="411">
                  <c:v>7.8999999999999973E-2</c:v>
                </c:pt>
                <c:pt idx="412">
                  <c:v>8.0000000000000043E-2</c:v>
                </c:pt>
                <c:pt idx="413">
                  <c:v>8.1000000000000044E-2</c:v>
                </c:pt>
                <c:pt idx="414">
                  <c:v>8.2000000000000017E-2</c:v>
                </c:pt>
                <c:pt idx="415">
                  <c:v>8.3000000000000046E-2</c:v>
                </c:pt>
                <c:pt idx="416">
                  <c:v>8.4000000000000047E-2</c:v>
                </c:pt>
                <c:pt idx="417">
                  <c:v>8.5000000000000048E-2</c:v>
                </c:pt>
                <c:pt idx="418">
                  <c:v>8.6000000000000021E-2</c:v>
                </c:pt>
                <c:pt idx="419">
                  <c:v>8.7000000000000022E-2</c:v>
                </c:pt>
                <c:pt idx="420">
                  <c:v>8.8000000000000064E-2</c:v>
                </c:pt>
                <c:pt idx="421">
                  <c:v>8.9000000000000065E-2</c:v>
                </c:pt>
                <c:pt idx="422">
                  <c:v>9.0000000000000024E-2</c:v>
                </c:pt>
                <c:pt idx="423">
                  <c:v>9.1000000000000025E-2</c:v>
                </c:pt>
                <c:pt idx="424">
                  <c:v>9.2000000000000026E-2</c:v>
                </c:pt>
                <c:pt idx="425">
                  <c:v>9.3000000000000208E-2</c:v>
                </c:pt>
                <c:pt idx="426">
                  <c:v>9.4000000000000028E-2</c:v>
                </c:pt>
                <c:pt idx="427">
                  <c:v>9.5000000000000043E-2</c:v>
                </c:pt>
                <c:pt idx="428">
                  <c:v>9.6000000000000002E-2</c:v>
                </c:pt>
                <c:pt idx="429">
                  <c:v>9.7000000000000003E-2</c:v>
                </c:pt>
                <c:pt idx="430">
                  <c:v>9.8000000000000226E-2</c:v>
                </c:pt>
                <c:pt idx="431">
                  <c:v>9.9000000000000046E-2</c:v>
                </c:pt>
                <c:pt idx="432">
                  <c:v>0.1</c:v>
                </c:pt>
                <c:pt idx="433">
                  <c:v>0.10099999999999998</c:v>
                </c:pt>
                <c:pt idx="434">
                  <c:v>0.10199999999999998</c:v>
                </c:pt>
                <c:pt idx="435">
                  <c:v>0.10299999999999998</c:v>
                </c:pt>
                <c:pt idx="436">
                  <c:v>0.10399999999999998</c:v>
                </c:pt>
                <c:pt idx="437">
                  <c:v>0.10499999999999998</c:v>
                </c:pt>
                <c:pt idx="438">
                  <c:v>0.10599999999999998</c:v>
                </c:pt>
                <c:pt idx="439">
                  <c:v>0.10699999999999998</c:v>
                </c:pt>
                <c:pt idx="440">
                  <c:v>0.10799999999999998</c:v>
                </c:pt>
                <c:pt idx="441">
                  <c:v>0.10899999999999999</c:v>
                </c:pt>
                <c:pt idx="442">
                  <c:v>0.10999999999999999</c:v>
                </c:pt>
                <c:pt idx="443">
                  <c:v>0.11099999999999995</c:v>
                </c:pt>
                <c:pt idx="444">
                  <c:v>0.11199999999999995</c:v>
                </c:pt>
                <c:pt idx="445">
                  <c:v>0.11299999999999998</c:v>
                </c:pt>
                <c:pt idx="446">
                  <c:v>0.11399999999999998</c:v>
                </c:pt>
                <c:pt idx="447">
                  <c:v>0.11499999999999998</c:v>
                </c:pt>
                <c:pt idx="448">
                  <c:v>0.11599999999999998</c:v>
                </c:pt>
                <c:pt idx="449">
                  <c:v>0.11699999999999998</c:v>
                </c:pt>
                <c:pt idx="450">
                  <c:v>0.11799999999999998</c:v>
                </c:pt>
                <c:pt idx="451">
                  <c:v>0.11899999999999998</c:v>
                </c:pt>
                <c:pt idx="452">
                  <c:v>0.12000000000000002</c:v>
                </c:pt>
                <c:pt idx="453">
                  <c:v>0.12100000000000002</c:v>
                </c:pt>
                <c:pt idx="454">
                  <c:v>0.12200000000000009</c:v>
                </c:pt>
                <c:pt idx="455">
                  <c:v>0.12300000000000012</c:v>
                </c:pt>
                <c:pt idx="456">
                  <c:v>0.12400000000000012</c:v>
                </c:pt>
                <c:pt idx="457">
                  <c:v>0.125</c:v>
                </c:pt>
                <c:pt idx="458">
                  <c:v>0.126</c:v>
                </c:pt>
                <c:pt idx="459">
                  <c:v>0.127</c:v>
                </c:pt>
                <c:pt idx="460">
                  <c:v>0.128</c:v>
                </c:pt>
                <c:pt idx="461">
                  <c:v>0.129</c:v>
                </c:pt>
                <c:pt idx="462">
                  <c:v>0.13</c:v>
                </c:pt>
                <c:pt idx="463">
                  <c:v>0.13100000000000001</c:v>
                </c:pt>
                <c:pt idx="464">
                  <c:v>0.13200000000000001</c:v>
                </c:pt>
                <c:pt idx="465">
                  <c:v>0.13300000000000001</c:v>
                </c:pt>
                <c:pt idx="466">
                  <c:v>0.13400000000000001</c:v>
                </c:pt>
                <c:pt idx="467">
                  <c:v>0.13500000000000001</c:v>
                </c:pt>
                <c:pt idx="468">
                  <c:v>0.13600000000000001</c:v>
                </c:pt>
                <c:pt idx="469">
                  <c:v>0.13700000000000001</c:v>
                </c:pt>
                <c:pt idx="470">
                  <c:v>0.13800000000000001</c:v>
                </c:pt>
                <c:pt idx="471">
                  <c:v>0.13900000000000001</c:v>
                </c:pt>
                <c:pt idx="472">
                  <c:v>0.14000000000000001</c:v>
                </c:pt>
                <c:pt idx="473">
                  <c:v>0.14100000000000001</c:v>
                </c:pt>
                <c:pt idx="474">
                  <c:v>0.14200000000000004</c:v>
                </c:pt>
                <c:pt idx="475">
                  <c:v>0.14300000000000004</c:v>
                </c:pt>
                <c:pt idx="476">
                  <c:v>0.14400000000000004</c:v>
                </c:pt>
                <c:pt idx="477">
                  <c:v>0.14500000000000021</c:v>
                </c:pt>
                <c:pt idx="478">
                  <c:v>0.14600000000000021</c:v>
                </c:pt>
                <c:pt idx="479">
                  <c:v>0.14700000000000021</c:v>
                </c:pt>
                <c:pt idx="480">
                  <c:v>0.14800000000000021</c:v>
                </c:pt>
                <c:pt idx="481">
                  <c:v>0.14900000000000024</c:v>
                </c:pt>
                <c:pt idx="482">
                  <c:v>0.15000000000000024</c:v>
                </c:pt>
                <c:pt idx="483">
                  <c:v>0.15100000000000041</c:v>
                </c:pt>
                <c:pt idx="484">
                  <c:v>0.15200000000000041</c:v>
                </c:pt>
                <c:pt idx="485">
                  <c:v>0.15300000000000041</c:v>
                </c:pt>
                <c:pt idx="486">
                  <c:v>0.15400000000000041</c:v>
                </c:pt>
                <c:pt idx="487">
                  <c:v>0.15500000000000044</c:v>
                </c:pt>
                <c:pt idx="488">
                  <c:v>0.15600000000000044</c:v>
                </c:pt>
                <c:pt idx="489">
                  <c:v>0.15700000000000044</c:v>
                </c:pt>
                <c:pt idx="490">
                  <c:v>0.15800000000000078</c:v>
                </c:pt>
                <c:pt idx="491">
                  <c:v>0.15900000000000078</c:v>
                </c:pt>
                <c:pt idx="492">
                  <c:v>0.16000000000000003</c:v>
                </c:pt>
                <c:pt idx="493">
                  <c:v>0.161</c:v>
                </c:pt>
                <c:pt idx="494">
                  <c:v>0.16200000000000001</c:v>
                </c:pt>
                <c:pt idx="495">
                  <c:v>0.16300000000000001</c:v>
                </c:pt>
                <c:pt idx="496">
                  <c:v>0.16400000000000001</c:v>
                </c:pt>
                <c:pt idx="497">
                  <c:v>0.16500000000000001</c:v>
                </c:pt>
                <c:pt idx="498">
                  <c:v>0.16600000000000001</c:v>
                </c:pt>
                <c:pt idx="499">
                  <c:v>0.16700000000000001</c:v>
                </c:pt>
                <c:pt idx="500">
                  <c:v>0.16800000000000001</c:v>
                </c:pt>
                <c:pt idx="501">
                  <c:v>0.16900000000000001</c:v>
                </c:pt>
                <c:pt idx="502">
                  <c:v>0.17</c:v>
                </c:pt>
                <c:pt idx="503">
                  <c:v>0.17100000000000001</c:v>
                </c:pt>
                <c:pt idx="504">
                  <c:v>0.17200000000000001</c:v>
                </c:pt>
                <c:pt idx="505">
                  <c:v>0.17300000000000001</c:v>
                </c:pt>
                <c:pt idx="506">
                  <c:v>0.17400000000000004</c:v>
                </c:pt>
                <c:pt idx="507">
                  <c:v>0.17500000000000004</c:v>
                </c:pt>
                <c:pt idx="508">
                  <c:v>0.17600000000000021</c:v>
                </c:pt>
                <c:pt idx="509">
                  <c:v>0.17700000000000021</c:v>
                </c:pt>
                <c:pt idx="510">
                  <c:v>0.17800000000000021</c:v>
                </c:pt>
                <c:pt idx="511">
                  <c:v>0.17900000000000021</c:v>
                </c:pt>
                <c:pt idx="512">
                  <c:v>0.18000000000000024</c:v>
                </c:pt>
                <c:pt idx="513">
                  <c:v>0.18100000000000024</c:v>
                </c:pt>
                <c:pt idx="514">
                  <c:v>0.18200000000000024</c:v>
                </c:pt>
                <c:pt idx="515">
                  <c:v>0.18300000000000041</c:v>
                </c:pt>
                <c:pt idx="516">
                  <c:v>0.18400000000000041</c:v>
                </c:pt>
                <c:pt idx="517">
                  <c:v>0.18500000000000041</c:v>
                </c:pt>
                <c:pt idx="518">
                  <c:v>0.18600000000000044</c:v>
                </c:pt>
                <c:pt idx="519">
                  <c:v>0.18700000000000044</c:v>
                </c:pt>
                <c:pt idx="520">
                  <c:v>0.18800000000000044</c:v>
                </c:pt>
                <c:pt idx="521">
                  <c:v>0.18900000000000078</c:v>
                </c:pt>
                <c:pt idx="522">
                  <c:v>0.19</c:v>
                </c:pt>
                <c:pt idx="523">
                  <c:v>0.191</c:v>
                </c:pt>
                <c:pt idx="524">
                  <c:v>0.192</c:v>
                </c:pt>
                <c:pt idx="525">
                  <c:v>0.193</c:v>
                </c:pt>
                <c:pt idx="526">
                  <c:v>0.19400000000000001</c:v>
                </c:pt>
                <c:pt idx="527">
                  <c:v>0.19500000000000001</c:v>
                </c:pt>
                <c:pt idx="528">
                  <c:v>0.19600000000000001</c:v>
                </c:pt>
                <c:pt idx="529">
                  <c:v>0.19700000000000001</c:v>
                </c:pt>
                <c:pt idx="530">
                  <c:v>0.19800000000000001</c:v>
                </c:pt>
                <c:pt idx="531">
                  <c:v>0.19900000000000001</c:v>
                </c:pt>
                <c:pt idx="532">
                  <c:v>0.2</c:v>
                </c:pt>
                <c:pt idx="533">
                  <c:v>0.20100000000000001</c:v>
                </c:pt>
                <c:pt idx="534">
                  <c:v>0.20200000000000001</c:v>
                </c:pt>
                <c:pt idx="535">
                  <c:v>0.20300000000000001</c:v>
                </c:pt>
                <c:pt idx="536">
                  <c:v>0.20400000000000001</c:v>
                </c:pt>
                <c:pt idx="537">
                  <c:v>0.20500000000000004</c:v>
                </c:pt>
                <c:pt idx="538">
                  <c:v>0.20600000000000004</c:v>
                </c:pt>
                <c:pt idx="539">
                  <c:v>0.20700000000000021</c:v>
                </c:pt>
                <c:pt idx="540">
                  <c:v>0.20800000000000021</c:v>
                </c:pt>
                <c:pt idx="541">
                  <c:v>0.20900000000000021</c:v>
                </c:pt>
                <c:pt idx="542">
                  <c:v>0.21000000000000021</c:v>
                </c:pt>
                <c:pt idx="543">
                  <c:v>0.21100000000000024</c:v>
                </c:pt>
                <c:pt idx="544">
                  <c:v>0.21200000000000024</c:v>
                </c:pt>
                <c:pt idx="545">
                  <c:v>0.21300000000000024</c:v>
                </c:pt>
                <c:pt idx="546">
                  <c:v>0.21400000000000041</c:v>
                </c:pt>
                <c:pt idx="547">
                  <c:v>0.21500000000000041</c:v>
                </c:pt>
                <c:pt idx="548">
                  <c:v>0.21600000000000041</c:v>
                </c:pt>
                <c:pt idx="549">
                  <c:v>0.21700000000000041</c:v>
                </c:pt>
                <c:pt idx="550">
                  <c:v>0.21800000000000044</c:v>
                </c:pt>
                <c:pt idx="551">
                  <c:v>0.21900000000000044</c:v>
                </c:pt>
                <c:pt idx="552">
                  <c:v>0.22000000000000003</c:v>
                </c:pt>
                <c:pt idx="553">
                  <c:v>0.22100000000000003</c:v>
                </c:pt>
                <c:pt idx="554">
                  <c:v>0.22200000000000003</c:v>
                </c:pt>
                <c:pt idx="555">
                  <c:v>0.22300000000000003</c:v>
                </c:pt>
                <c:pt idx="556">
                  <c:v>0.22400000000000003</c:v>
                </c:pt>
                <c:pt idx="557">
                  <c:v>0.22500000000000003</c:v>
                </c:pt>
                <c:pt idx="558">
                  <c:v>0.22600000000000003</c:v>
                </c:pt>
                <c:pt idx="559">
                  <c:v>0.22700000000000004</c:v>
                </c:pt>
                <c:pt idx="560">
                  <c:v>0.22800000000000004</c:v>
                </c:pt>
                <c:pt idx="561">
                  <c:v>0.22900000000000004</c:v>
                </c:pt>
                <c:pt idx="562">
                  <c:v>0.23000000000000004</c:v>
                </c:pt>
                <c:pt idx="563">
                  <c:v>0.23100000000000001</c:v>
                </c:pt>
                <c:pt idx="564">
                  <c:v>0.23200000000000001</c:v>
                </c:pt>
                <c:pt idx="565">
                  <c:v>0.23300000000000001</c:v>
                </c:pt>
                <c:pt idx="566">
                  <c:v>0.23400000000000001</c:v>
                </c:pt>
                <c:pt idx="567">
                  <c:v>0.23500000000000001</c:v>
                </c:pt>
                <c:pt idx="568">
                  <c:v>0.23600000000000004</c:v>
                </c:pt>
                <c:pt idx="569">
                  <c:v>0.23700000000000004</c:v>
                </c:pt>
                <c:pt idx="570">
                  <c:v>0.23800000000000004</c:v>
                </c:pt>
                <c:pt idx="571">
                  <c:v>0.23900000000000021</c:v>
                </c:pt>
                <c:pt idx="572">
                  <c:v>0.24000000000000021</c:v>
                </c:pt>
                <c:pt idx="573">
                  <c:v>0.24100000000000021</c:v>
                </c:pt>
                <c:pt idx="574">
                  <c:v>0.24200000000000021</c:v>
                </c:pt>
                <c:pt idx="575">
                  <c:v>0.24300000000000024</c:v>
                </c:pt>
                <c:pt idx="576">
                  <c:v>0.24400000000000024</c:v>
                </c:pt>
                <c:pt idx="577">
                  <c:v>0.24500000000000041</c:v>
                </c:pt>
                <c:pt idx="578">
                  <c:v>0.24600000000000041</c:v>
                </c:pt>
                <c:pt idx="579">
                  <c:v>0.24700000000000041</c:v>
                </c:pt>
                <c:pt idx="580">
                  <c:v>0.24800000000000041</c:v>
                </c:pt>
                <c:pt idx="581">
                  <c:v>0.24900000000000044</c:v>
                </c:pt>
                <c:pt idx="582">
                  <c:v>0.25</c:v>
                </c:pt>
                <c:pt idx="583">
                  <c:v>0.251</c:v>
                </c:pt>
                <c:pt idx="584">
                  <c:v>0.252</c:v>
                </c:pt>
                <c:pt idx="585">
                  <c:v>0.253</c:v>
                </c:pt>
                <c:pt idx="586">
                  <c:v>0.254</c:v>
                </c:pt>
                <c:pt idx="587">
                  <c:v>0.255</c:v>
                </c:pt>
                <c:pt idx="588">
                  <c:v>0.25600000000000001</c:v>
                </c:pt>
                <c:pt idx="589">
                  <c:v>0.25700000000000001</c:v>
                </c:pt>
                <c:pt idx="590">
                  <c:v>0.25800000000000001</c:v>
                </c:pt>
                <c:pt idx="591">
                  <c:v>0.25900000000000001</c:v>
                </c:pt>
                <c:pt idx="592">
                  <c:v>0.26</c:v>
                </c:pt>
                <c:pt idx="593">
                  <c:v>0.26100000000000001</c:v>
                </c:pt>
                <c:pt idx="594">
                  <c:v>0.26200000000000001</c:v>
                </c:pt>
                <c:pt idx="595">
                  <c:v>0.26300000000000001</c:v>
                </c:pt>
                <c:pt idx="596">
                  <c:v>0.26400000000000001</c:v>
                </c:pt>
                <c:pt idx="597">
                  <c:v>0.26500000000000001</c:v>
                </c:pt>
                <c:pt idx="598">
                  <c:v>0.26600000000000001</c:v>
                </c:pt>
                <c:pt idx="599">
                  <c:v>0.26700000000000002</c:v>
                </c:pt>
                <c:pt idx="600">
                  <c:v>0.26800000000000002</c:v>
                </c:pt>
                <c:pt idx="601">
                  <c:v>0.26900000000000002</c:v>
                </c:pt>
                <c:pt idx="602">
                  <c:v>0.27</c:v>
                </c:pt>
                <c:pt idx="603">
                  <c:v>0.27100000000000002</c:v>
                </c:pt>
                <c:pt idx="604">
                  <c:v>0.27200000000000002</c:v>
                </c:pt>
                <c:pt idx="605">
                  <c:v>0.27300000000000002</c:v>
                </c:pt>
                <c:pt idx="606">
                  <c:v>0.27400000000000002</c:v>
                </c:pt>
                <c:pt idx="607">
                  <c:v>0.27500000000000002</c:v>
                </c:pt>
                <c:pt idx="608">
                  <c:v>0.27600000000000002</c:v>
                </c:pt>
                <c:pt idx="609">
                  <c:v>0.27700000000000002</c:v>
                </c:pt>
                <c:pt idx="610">
                  <c:v>0.27800000000000002</c:v>
                </c:pt>
                <c:pt idx="611">
                  <c:v>0.27900000000000008</c:v>
                </c:pt>
                <c:pt idx="612">
                  <c:v>0.28000000000000008</c:v>
                </c:pt>
                <c:pt idx="613">
                  <c:v>0.28100000000000008</c:v>
                </c:pt>
                <c:pt idx="614">
                  <c:v>0.28200000000000008</c:v>
                </c:pt>
                <c:pt idx="615">
                  <c:v>0.28300000000000008</c:v>
                </c:pt>
                <c:pt idx="616">
                  <c:v>0.28400000000000031</c:v>
                </c:pt>
                <c:pt idx="617">
                  <c:v>0.28500000000000031</c:v>
                </c:pt>
                <c:pt idx="618">
                  <c:v>0.28600000000000031</c:v>
                </c:pt>
                <c:pt idx="619">
                  <c:v>0.28700000000000031</c:v>
                </c:pt>
                <c:pt idx="620">
                  <c:v>0.28800000000000031</c:v>
                </c:pt>
                <c:pt idx="621">
                  <c:v>0.28900000000000031</c:v>
                </c:pt>
                <c:pt idx="622">
                  <c:v>0.29000000000000031</c:v>
                </c:pt>
                <c:pt idx="623">
                  <c:v>0.29100000000000031</c:v>
                </c:pt>
                <c:pt idx="624">
                  <c:v>0.29200000000000031</c:v>
                </c:pt>
                <c:pt idx="625">
                  <c:v>0.29300000000000032</c:v>
                </c:pt>
                <c:pt idx="626">
                  <c:v>0.29400000000000032</c:v>
                </c:pt>
                <c:pt idx="627">
                  <c:v>0.29500000000000032</c:v>
                </c:pt>
                <c:pt idx="628">
                  <c:v>0.29600000000000032</c:v>
                </c:pt>
                <c:pt idx="629">
                  <c:v>0.29700000000000032</c:v>
                </c:pt>
                <c:pt idx="630">
                  <c:v>0.29800000000000032</c:v>
                </c:pt>
                <c:pt idx="631">
                  <c:v>0.29900000000000032</c:v>
                </c:pt>
                <c:pt idx="632">
                  <c:v>0.30000000000000032</c:v>
                </c:pt>
                <c:pt idx="633">
                  <c:v>0.30100000000000032</c:v>
                </c:pt>
                <c:pt idx="634">
                  <c:v>0.30200000000000032</c:v>
                </c:pt>
                <c:pt idx="635">
                  <c:v>0.30300000000000032</c:v>
                </c:pt>
                <c:pt idx="636">
                  <c:v>0.30400000000000038</c:v>
                </c:pt>
                <c:pt idx="637">
                  <c:v>0.30500000000000038</c:v>
                </c:pt>
                <c:pt idx="638">
                  <c:v>0.30600000000000038</c:v>
                </c:pt>
                <c:pt idx="639">
                  <c:v>0.30700000000000038</c:v>
                </c:pt>
                <c:pt idx="640">
                  <c:v>0.30800000000000038</c:v>
                </c:pt>
                <c:pt idx="641">
                  <c:v>0.30900000000000138</c:v>
                </c:pt>
                <c:pt idx="642">
                  <c:v>0.31000000000000144</c:v>
                </c:pt>
                <c:pt idx="643">
                  <c:v>0.31100000000000144</c:v>
                </c:pt>
                <c:pt idx="644">
                  <c:v>0.31200000000000144</c:v>
                </c:pt>
                <c:pt idx="645">
                  <c:v>0.31300000000000144</c:v>
                </c:pt>
                <c:pt idx="646">
                  <c:v>0.31400000000000144</c:v>
                </c:pt>
                <c:pt idx="647">
                  <c:v>0.31500000000000145</c:v>
                </c:pt>
                <c:pt idx="648">
                  <c:v>0.3160000000000015</c:v>
                </c:pt>
                <c:pt idx="649">
                  <c:v>0.31700000000000161</c:v>
                </c:pt>
                <c:pt idx="650">
                  <c:v>0.31800000000000161</c:v>
                </c:pt>
                <c:pt idx="651">
                  <c:v>0.31900000000000162</c:v>
                </c:pt>
                <c:pt idx="652">
                  <c:v>0.32000000000000162</c:v>
                </c:pt>
                <c:pt idx="653">
                  <c:v>0.32100000000000162</c:v>
                </c:pt>
                <c:pt idx="654">
                  <c:v>0.32200000000000162</c:v>
                </c:pt>
                <c:pt idx="655">
                  <c:v>0.32300000000000162</c:v>
                </c:pt>
                <c:pt idx="656">
                  <c:v>0.32400000000000162</c:v>
                </c:pt>
                <c:pt idx="657">
                  <c:v>0.32500000000000162</c:v>
                </c:pt>
                <c:pt idx="658">
                  <c:v>0.32600000000000162</c:v>
                </c:pt>
                <c:pt idx="659">
                  <c:v>0.32700000000000162</c:v>
                </c:pt>
                <c:pt idx="660">
                  <c:v>0.32800000000000162</c:v>
                </c:pt>
                <c:pt idx="661">
                  <c:v>0.32900000000000174</c:v>
                </c:pt>
                <c:pt idx="662">
                  <c:v>0.3300000000000019</c:v>
                </c:pt>
                <c:pt idx="663">
                  <c:v>0.3310000000000019</c:v>
                </c:pt>
                <c:pt idx="664">
                  <c:v>0.3320000000000019</c:v>
                </c:pt>
                <c:pt idx="665">
                  <c:v>0.33300000000000191</c:v>
                </c:pt>
                <c:pt idx="666">
                  <c:v>0.33400000000000191</c:v>
                </c:pt>
                <c:pt idx="667">
                  <c:v>0.33500000000000191</c:v>
                </c:pt>
                <c:pt idx="668">
                  <c:v>0.33600000000000191</c:v>
                </c:pt>
                <c:pt idx="669">
                  <c:v>0.33700000000000191</c:v>
                </c:pt>
                <c:pt idx="670">
                  <c:v>0.33800000000000191</c:v>
                </c:pt>
                <c:pt idx="671">
                  <c:v>0.33900000000000191</c:v>
                </c:pt>
                <c:pt idx="672">
                  <c:v>0.34</c:v>
                </c:pt>
                <c:pt idx="673">
                  <c:v>0.34100000000000008</c:v>
                </c:pt>
                <c:pt idx="674">
                  <c:v>0.34200000000000008</c:v>
                </c:pt>
                <c:pt idx="675">
                  <c:v>0.34300000000000008</c:v>
                </c:pt>
                <c:pt idx="676">
                  <c:v>0.34400000000000008</c:v>
                </c:pt>
                <c:pt idx="677">
                  <c:v>0.34500000000000008</c:v>
                </c:pt>
                <c:pt idx="678">
                  <c:v>0.34600000000000031</c:v>
                </c:pt>
                <c:pt idx="679">
                  <c:v>0.34700000000000031</c:v>
                </c:pt>
                <c:pt idx="680">
                  <c:v>0.34800000000000031</c:v>
                </c:pt>
                <c:pt idx="681">
                  <c:v>0.34900000000000031</c:v>
                </c:pt>
                <c:pt idx="682">
                  <c:v>0.35000000000000031</c:v>
                </c:pt>
                <c:pt idx="683">
                  <c:v>0.35100000000000031</c:v>
                </c:pt>
                <c:pt idx="684">
                  <c:v>0.35200000000000031</c:v>
                </c:pt>
                <c:pt idx="685">
                  <c:v>0.35300000000000031</c:v>
                </c:pt>
                <c:pt idx="686">
                  <c:v>0.35400000000000031</c:v>
                </c:pt>
                <c:pt idx="687">
                  <c:v>0.35500000000000032</c:v>
                </c:pt>
                <c:pt idx="688">
                  <c:v>0.35600000000000032</c:v>
                </c:pt>
                <c:pt idx="689">
                  <c:v>0.35700000000000032</c:v>
                </c:pt>
                <c:pt idx="690">
                  <c:v>0.35800000000000032</c:v>
                </c:pt>
                <c:pt idx="691">
                  <c:v>0.35900000000000032</c:v>
                </c:pt>
                <c:pt idx="692">
                  <c:v>0.36000000000000032</c:v>
                </c:pt>
                <c:pt idx="693">
                  <c:v>0.36100000000000032</c:v>
                </c:pt>
                <c:pt idx="694">
                  <c:v>0.36200000000000032</c:v>
                </c:pt>
                <c:pt idx="695">
                  <c:v>0.36300000000000032</c:v>
                </c:pt>
                <c:pt idx="696">
                  <c:v>0.36400000000000032</c:v>
                </c:pt>
                <c:pt idx="697">
                  <c:v>0.36500000000000032</c:v>
                </c:pt>
                <c:pt idx="698">
                  <c:v>0.36600000000000038</c:v>
                </c:pt>
                <c:pt idx="699">
                  <c:v>0.36700000000000038</c:v>
                </c:pt>
                <c:pt idx="700">
                  <c:v>0.36800000000000038</c:v>
                </c:pt>
                <c:pt idx="701">
                  <c:v>0.36900000000000038</c:v>
                </c:pt>
                <c:pt idx="702">
                  <c:v>0.37000000000000038</c:v>
                </c:pt>
                <c:pt idx="703">
                  <c:v>0.37100000000000088</c:v>
                </c:pt>
                <c:pt idx="704">
                  <c:v>0.37200000000000144</c:v>
                </c:pt>
                <c:pt idx="705">
                  <c:v>0.37300000000000144</c:v>
                </c:pt>
                <c:pt idx="706">
                  <c:v>0.37400000000000144</c:v>
                </c:pt>
                <c:pt idx="707">
                  <c:v>0.37500000000000144</c:v>
                </c:pt>
                <c:pt idx="708">
                  <c:v>0.37600000000000144</c:v>
                </c:pt>
                <c:pt idx="709">
                  <c:v>0.37700000000000145</c:v>
                </c:pt>
                <c:pt idx="710">
                  <c:v>0.37800000000000145</c:v>
                </c:pt>
                <c:pt idx="711">
                  <c:v>0.37900000000000156</c:v>
                </c:pt>
                <c:pt idx="712">
                  <c:v>0.38000000000000161</c:v>
                </c:pt>
                <c:pt idx="713">
                  <c:v>0.38100000000000162</c:v>
                </c:pt>
                <c:pt idx="714">
                  <c:v>0.38200000000000162</c:v>
                </c:pt>
                <c:pt idx="715">
                  <c:v>0.38300000000000162</c:v>
                </c:pt>
                <c:pt idx="716">
                  <c:v>0.38400000000000162</c:v>
                </c:pt>
                <c:pt idx="717">
                  <c:v>0.38500000000000162</c:v>
                </c:pt>
                <c:pt idx="718">
                  <c:v>0.38600000000000162</c:v>
                </c:pt>
                <c:pt idx="719">
                  <c:v>0.38700000000000162</c:v>
                </c:pt>
                <c:pt idx="720">
                  <c:v>0.38800000000000162</c:v>
                </c:pt>
                <c:pt idx="721">
                  <c:v>0.38900000000000162</c:v>
                </c:pt>
                <c:pt idx="722">
                  <c:v>0.39000000000000162</c:v>
                </c:pt>
                <c:pt idx="723">
                  <c:v>0.39100000000000168</c:v>
                </c:pt>
                <c:pt idx="724">
                  <c:v>0.39200000000000185</c:v>
                </c:pt>
                <c:pt idx="725">
                  <c:v>0.3930000000000019</c:v>
                </c:pt>
                <c:pt idx="726">
                  <c:v>0.3940000000000019</c:v>
                </c:pt>
                <c:pt idx="727">
                  <c:v>0.39500000000000191</c:v>
                </c:pt>
                <c:pt idx="728">
                  <c:v>0.39600000000000191</c:v>
                </c:pt>
                <c:pt idx="729">
                  <c:v>0.39700000000000191</c:v>
                </c:pt>
                <c:pt idx="730">
                  <c:v>0.39800000000000191</c:v>
                </c:pt>
                <c:pt idx="731">
                  <c:v>0.39900000000000191</c:v>
                </c:pt>
                <c:pt idx="732">
                  <c:v>0.40000000000000008</c:v>
                </c:pt>
                <c:pt idx="733">
                  <c:v>0.40100000000000002</c:v>
                </c:pt>
                <c:pt idx="734">
                  <c:v>0.40200000000000002</c:v>
                </c:pt>
                <c:pt idx="735">
                  <c:v>0.40300000000000002</c:v>
                </c:pt>
                <c:pt idx="736">
                  <c:v>0.40400000000000008</c:v>
                </c:pt>
                <c:pt idx="737">
                  <c:v>0.40500000000000008</c:v>
                </c:pt>
                <c:pt idx="738">
                  <c:v>0.40600000000000008</c:v>
                </c:pt>
                <c:pt idx="739">
                  <c:v>0.40700000000000008</c:v>
                </c:pt>
                <c:pt idx="740">
                  <c:v>0.40800000000000008</c:v>
                </c:pt>
                <c:pt idx="741">
                  <c:v>0.40900000000000031</c:v>
                </c:pt>
                <c:pt idx="742">
                  <c:v>0.41000000000000031</c:v>
                </c:pt>
                <c:pt idx="743">
                  <c:v>0.41100000000000031</c:v>
                </c:pt>
                <c:pt idx="744">
                  <c:v>0.41200000000000031</c:v>
                </c:pt>
                <c:pt idx="745">
                  <c:v>0.41300000000000031</c:v>
                </c:pt>
                <c:pt idx="746">
                  <c:v>0.41400000000000031</c:v>
                </c:pt>
                <c:pt idx="747">
                  <c:v>0.41500000000000031</c:v>
                </c:pt>
                <c:pt idx="748">
                  <c:v>0.41600000000000031</c:v>
                </c:pt>
                <c:pt idx="749">
                  <c:v>0.41700000000000031</c:v>
                </c:pt>
                <c:pt idx="750">
                  <c:v>0.41800000000000032</c:v>
                </c:pt>
                <c:pt idx="751">
                  <c:v>0.41900000000000032</c:v>
                </c:pt>
                <c:pt idx="752">
                  <c:v>0.42000000000000032</c:v>
                </c:pt>
                <c:pt idx="753">
                  <c:v>0.42100000000000032</c:v>
                </c:pt>
                <c:pt idx="754">
                  <c:v>0.42200000000000032</c:v>
                </c:pt>
                <c:pt idx="755">
                  <c:v>0.42300000000000032</c:v>
                </c:pt>
                <c:pt idx="756">
                  <c:v>0.42400000000000032</c:v>
                </c:pt>
                <c:pt idx="757">
                  <c:v>0.42500000000000032</c:v>
                </c:pt>
                <c:pt idx="758">
                  <c:v>0.42600000000000032</c:v>
                </c:pt>
                <c:pt idx="759">
                  <c:v>0.42700000000000032</c:v>
                </c:pt>
                <c:pt idx="760">
                  <c:v>0.42800000000000032</c:v>
                </c:pt>
                <c:pt idx="761">
                  <c:v>0.42900000000000038</c:v>
                </c:pt>
                <c:pt idx="762">
                  <c:v>0.43000000000000038</c:v>
                </c:pt>
                <c:pt idx="763">
                  <c:v>0.43100000000000038</c:v>
                </c:pt>
                <c:pt idx="764">
                  <c:v>0.43200000000000038</c:v>
                </c:pt>
                <c:pt idx="765">
                  <c:v>0.43300000000000038</c:v>
                </c:pt>
                <c:pt idx="766">
                  <c:v>0.43400000000000138</c:v>
                </c:pt>
                <c:pt idx="767">
                  <c:v>0.43500000000000144</c:v>
                </c:pt>
                <c:pt idx="768">
                  <c:v>0.43600000000000144</c:v>
                </c:pt>
                <c:pt idx="769">
                  <c:v>0.43700000000000144</c:v>
                </c:pt>
                <c:pt idx="770">
                  <c:v>0.43800000000000144</c:v>
                </c:pt>
                <c:pt idx="771">
                  <c:v>0.43900000000000144</c:v>
                </c:pt>
                <c:pt idx="772">
                  <c:v>0.44</c:v>
                </c:pt>
                <c:pt idx="773">
                  <c:v>0.441</c:v>
                </c:pt>
                <c:pt idx="774">
                  <c:v>0.442</c:v>
                </c:pt>
                <c:pt idx="775">
                  <c:v>0.443</c:v>
                </c:pt>
                <c:pt idx="776">
                  <c:v>0.44400000000000001</c:v>
                </c:pt>
                <c:pt idx="777">
                  <c:v>0.44500000000000001</c:v>
                </c:pt>
                <c:pt idx="778">
                  <c:v>0.44600000000000001</c:v>
                </c:pt>
                <c:pt idx="779">
                  <c:v>0.44700000000000001</c:v>
                </c:pt>
                <c:pt idx="780">
                  <c:v>0.44800000000000001</c:v>
                </c:pt>
                <c:pt idx="781">
                  <c:v>0.44900000000000001</c:v>
                </c:pt>
                <c:pt idx="782">
                  <c:v>0.45</c:v>
                </c:pt>
                <c:pt idx="783">
                  <c:v>0.45100000000000001</c:v>
                </c:pt>
                <c:pt idx="784">
                  <c:v>0.45200000000000001</c:v>
                </c:pt>
                <c:pt idx="785">
                  <c:v>0.45300000000000001</c:v>
                </c:pt>
                <c:pt idx="786">
                  <c:v>0.45400000000000001</c:v>
                </c:pt>
                <c:pt idx="787">
                  <c:v>0.45500000000000002</c:v>
                </c:pt>
                <c:pt idx="788">
                  <c:v>0.45600000000000002</c:v>
                </c:pt>
                <c:pt idx="789">
                  <c:v>0.45700000000000002</c:v>
                </c:pt>
                <c:pt idx="790">
                  <c:v>0.45800000000000002</c:v>
                </c:pt>
                <c:pt idx="791">
                  <c:v>0.45900000000000002</c:v>
                </c:pt>
                <c:pt idx="792">
                  <c:v>0.46</c:v>
                </c:pt>
                <c:pt idx="793">
                  <c:v>0.46100000000000002</c:v>
                </c:pt>
                <c:pt idx="794">
                  <c:v>0.46200000000000002</c:v>
                </c:pt>
                <c:pt idx="795">
                  <c:v>0.46300000000000002</c:v>
                </c:pt>
                <c:pt idx="796">
                  <c:v>0.46400000000000002</c:v>
                </c:pt>
                <c:pt idx="797">
                  <c:v>0.46500000000000002</c:v>
                </c:pt>
                <c:pt idx="798">
                  <c:v>0.46600000000000008</c:v>
                </c:pt>
                <c:pt idx="799">
                  <c:v>0.46700000000000008</c:v>
                </c:pt>
                <c:pt idx="800">
                  <c:v>0.46800000000000008</c:v>
                </c:pt>
                <c:pt idx="801">
                  <c:v>0.46900000000000008</c:v>
                </c:pt>
                <c:pt idx="802">
                  <c:v>0.47000000000000008</c:v>
                </c:pt>
                <c:pt idx="803">
                  <c:v>0.47100000000000031</c:v>
                </c:pt>
                <c:pt idx="804">
                  <c:v>0.47200000000000031</c:v>
                </c:pt>
                <c:pt idx="805">
                  <c:v>0.47300000000000031</c:v>
                </c:pt>
                <c:pt idx="806">
                  <c:v>0.47400000000000031</c:v>
                </c:pt>
                <c:pt idx="807">
                  <c:v>0.47500000000000031</c:v>
                </c:pt>
                <c:pt idx="808">
                  <c:v>0.47600000000000031</c:v>
                </c:pt>
                <c:pt idx="809">
                  <c:v>0.47700000000000031</c:v>
                </c:pt>
                <c:pt idx="810">
                  <c:v>0.47800000000000031</c:v>
                </c:pt>
                <c:pt idx="811">
                  <c:v>0.47900000000000031</c:v>
                </c:pt>
                <c:pt idx="812">
                  <c:v>0.48000000000000032</c:v>
                </c:pt>
                <c:pt idx="813">
                  <c:v>0.48100000000000032</c:v>
                </c:pt>
                <c:pt idx="814">
                  <c:v>0.48200000000000032</c:v>
                </c:pt>
                <c:pt idx="815">
                  <c:v>0.48300000000000032</c:v>
                </c:pt>
                <c:pt idx="816">
                  <c:v>0.48400000000000032</c:v>
                </c:pt>
                <c:pt idx="817">
                  <c:v>0.48500000000000032</c:v>
                </c:pt>
                <c:pt idx="818">
                  <c:v>0.48600000000000032</c:v>
                </c:pt>
                <c:pt idx="819">
                  <c:v>0.48700000000000032</c:v>
                </c:pt>
                <c:pt idx="820">
                  <c:v>0.48800000000000032</c:v>
                </c:pt>
                <c:pt idx="821">
                  <c:v>0.48900000000000032</c:v>
                </c:pt>
                <c:pt idx="822">
                  <c:v>0.49000000000000032</c:v>
                </c:pt>
                <c:pt idx="823">
                  <c:v>0.49100000000000038</c:v>
                </c:pt>
                <c:pt idx="824">
                  <c:v>0.49200000000000038</c:v>
                </c:pt>
                <c:pt idx="825">
                  <c:v>0.49300000000000038</c:v>
                </c:pt>
                <c:pt idx="826">
                  <c:v>0.49400000000000038</c:v>
                </c:pt>
                <c:pt idx="827">
                  <c:v>0.49500000000000038</c:v>
                </c:pt>
                <c:pt idx="828">
                  <c:v>0.49600000000000088</c:v>
                </c:pt>
                <c:pt idx="829">
                  <c:v>0.49700000000000144</c:v>
                </c:pt>
                <c:pt idx="830">
                  <c:v>0.49800000000000144</c:v>
                </c:pt>
                <c:pt idx="831">
                  <c:v>0.49900000000000144</c:v>
                </c:pt>
                <c:pt idx="832">
                  <c:v>0.5</c:v>
                </c:pt>
                <c:pt idx="833">
                  <c:v>0.50099999999999989</c:v>
                </c:pt>
                <c:pt idx="834">
                  <c:v>0.502</c:v>
                </c:pt>
                <c:pt idx="835">
                  <c:v>0.50299999999999989</c:v>
                </c:pt>
                <c:pt idx="836">
                  <c:v>0.504</c:v>
                </c:pt>
                <c:pt idx="837">
                  <c:v>0.50499999999999989</c:v>
                </c:pt>
                <c:pt idx="838">
                  <c:v>0.50600000000000001</c:v>
                </c:pt>
                <c:pt idx="839">
                  <c:v>0.5069999999999999</c:v>
                </c:pt>
                <c:pt idx="840">
                  <c:v>0.50800000000000001</c:v>
                </c:pt>
                <c:pt idx="841">
                  <c:v>0.5089999999999999</c:v>
                </c:pt>
                <c:pt idx="842">
                  <c:v>0.51</c:v>
                </c:pt>
                <c:pt idx="843">
                  <c:v>0.5109999999999999</c:v>
                </c:pt>
                <c:pt idx="844">
                  <c:v>0.51200000000000001</c:v>
                </c:pt>
                <c:pt idx="845">
                  <c:v>0.5129999999999999</c:v>
                </c:pt>
                <c:pt idx="846">
                  <c:v>0.51400000000000001</c:v>
                </c:pt>
                <c:pt idx="847">
                  <c:v>0.5149999999999999</c:v>
                </c:pt>
                <c:pt idx="848">
                  <c:v>0.51600000000000001</c:v>
                </c:pt>
                <c:pt idx="849">
                  <c:v>0.5169999999999999</c:v>
                </c:pt>
                <c:pt idx="850">
                  <c:v>0.51800000000000002</c:v>
                </c:pt>
                <c:pt idx="851">
                  <c:v>0.51899999999999991</c:v>
                </c:pt>
                <c:pt idx="852">
                  <c:v>0.52</c:v>
                </c:pt>
                <c:pt idx="853">
                  <c:v>0.52099999999999991</c:v>
                </c:pt>
                <c:pt idx="854">
                  <c:v>0.52200000000000002</c:v>
                </c:pt>
                <c:pt idx="855">
                  <c:v>0.52299999999999991</c:v>
                </c:pt>
                <c:pt idx="856">
                  <c:v>0.52400000000000002</c:v>
                </c:pt>
                <c:pt idx="857">
                  <c:v>0.52499999999999991</c:v>
                </c:pt>
                <c:pt idx="858">
                  <c:v>0.52600000000000002</c:v>
                </c:pt>
                <c:pt idx="859">
                  <c:v>0.52699999999999991</c:v>
                </c:pt>
                <c:pt idx="860">
                  <c:v>0.52800000000000002</c:v>
                </c:pt>
                <c:pt idx="861">
                  <c:v>0.52899999999999991</c:v>
                </c:pt>
                <c:pt idx="862">
                  <c:v>0.53</c:v>
                </c:pt>
                <c:pt idx="863">
                  <c:v>0.53099999999999992</c:v>
                </c:pt>
                <c:pt idx="864">
                  <c:v>0.53200000000000003</c:v>
                </c:pt>
                <c:pt idx="865">
                  <c:v>0.53299999999999992</c:v>
                </c:pt>
                <c:pt idx="866">
                  <c:v>0.53400000000000003</c:v>
                </c:pt>
                <c:pt idx="867">
                  <c:v>0.53499999999999992</c:v>
                </c:pt>
                <c:pt idx="868">
                  <c:v>0.53600000000000003</c:v>
                </c:pt>
                <c:pt idx="869">
                  <c:v>0.53699999999999992</c:v>
                </c:pt>
                <c:pt idx="870">
                  <c:v>0.53800000000000003</c:v>
                </c:pt>
                <c:pt idx="871">
                  <c:v>0.53899999999999992</c:v>
                </c:pt>
                <c:pt idx="872">
                  <c:v>0.54</c:v>
                </c:pt>
                <c:pt idx="873">
                  <c:v>0.54099999999999993</c:v>
                </c:pt>
                <c:pt idx="874">
                  <c:v>0.54200000000000004</c:v>
                </c:pt>
                <c:pt idx="875">
                  <c:v>0.54299999999999993</c:v>
                </c:pt>
                <c:pt idx="876">
                  <c:v>0.54400000000000004</c:v>
                </c:pt>
                <c:pt idx="877">
                  <c:v>0.54499999999999993</c:v>
                </c:pt>
                <c:pt idx="878">
                  <c:v>0.54600000000000004</c:v>
                </c:pt>
                <c:pt idx="879">
                  <c:v>0.54699999999999993</c:v>
                </c:pt>
                <c:pt idx="880">
                  <c:v>0.54800000000000004</c:v>
                </c:pt>
                <c:pt idx="881">
                  <c:v>0.54899999999999993</c:v>
                </c:pt>
                <c:pt idx="882">
                  <c:v>0.55000000000000004</c:v>
                </c:pt>
                <c:pt idx="883">
                  <c:v>0.55099999999999993</c:v>
                </c:pt>
                <c:pt idx="884">
                  <c:v>0.55200000000000005</c:v>
                </c:pt>
                <c:pt idx="885">
                  <c:v>0.55299999999999994</c:v>
                </c:pt>
                <c:pt idx="886">
                  <c:v>0.55400000000000005</c:v>
                </c:pt>
                <c:pt idx="887">
                  <c:v>0.55499999999999994</c:v>
                </c:pt>
                <c:pt idx="888">
                  <c:v>0.55600000000000005</c:v>
                </c:pt>
                <c:pt idx="889">
                  <c:v>0.55699999999999994</c:v>
                </c:pt>
                <c:pt idx="890">
                  <c:v>0.55800000000000005</c:v>
                </c:pt>
                <c:pt idx="891">
                  <c:v>0.55899999999999994</c:v>
                </c:pt>
                <c:pt idx="892">
                  <c:v>0.56000000000000005</c:v>
                </c:pt>
                <c:pt idx="893">
                  <c:v>0.56099999999999994</c:v>
                </c:pt>
                <c:pt idx="894">
                  <c:v>0.56200000000000061</c:v>
                </c:pt>
                <c:pt idx="895">
                  <c:v>0.56299999999999994</c:v>
                </c:pt>
                <c:pt idx="896">
                  <c:v>0.56400000000000061</c:v>
                </c:pt>
                <c:pt idx="897">
                  <c:v>0.56499999999999995</c:v>
                </c:pt>
                <c:pt idx="898">
                  <c:v>0.56600000000000061</c:v>
                </c:pt>
                <c:pt idx="899">
                  <c:v>0.56699999999999995</c:v>
                </c:pt>
                <c:pt idx="900">
                  <c:v>0.56800000000000062</c:v>
                </c:pt>
                <c:pt idx="901">
                  <c:v>0.56899999999999995</c:v>
                </c:pt>
                <c:pt idx="902">
                  <c:v>0.57000000000000062</c:v>
                </c:pt>
                <c:pt idx="903">
                  <c:v>0.57099999999999995</c:v>
                </c:pt>
                <c:pt idx="904">
                  <c:v>0.57200000000000062</c:v>
                </c:pt>
                <c:pt idx="905">
                  <c:v>0.57299999999999995</c:v>
                </c:pt>
                <c:pt idx="906">
                  <c:v>0.57400000000000062</c:v>
                </c:pt>
                <c:pt idx="907">
                  <c:v>0.57500000000000062</c:v>
                </c:pt>
                <c:pt idx="908">
                  <c:v>0.57600000000000062</c:v>
                </c:pt>
                <c:pt idx="909">
                  <c:v>0.57700000000000062</c:v>
                </c:pt>
                <c:pt idx="910">
                  <c:v>0.57800000000000062</c:v>
                </c:pt>
                <c:pt idx="911">
                  <c:v>0.57900000000000063</c:v>
                </c:pt>
                <c:pt idx="912">
                  <c:v>0.58000000000000007</c:v>
                </c:pt>
                <c:pt idx="913">
                  <c:v>0.58099999999999996</c:v>
                </c:pt>
                <c:pt idx="914">
                  <c:v>0.58200000000000007</c:v>
                </c:pt>
                <c:pt idx="915">
                  <c:v>0.58299999999999996</c:v>
                </c:pt>
                <c:pt idx="916">
                  <c:v>0.58400000000000007</c:v>
                </c:pt>
                <c:pt idx="917">
                  <c:v>0.58499999999999996</c:v>
                </c:pt>
                <c:pt idx="918">
                  <c:v>0.58600000000000008</c:v>
                </c:pt>
                <c:pt idx="919">
                  <c:v>0.58699999999999997</c:v>
                </c:pt>
                <c:pt idx="920">
                  <c:v>0.58800000000000008</c:v>
                </c:pt>
                <c:pt idx="921">
                  <c:v>0.58899999999999997</c:v>
                </c:pt>
                <c:pt idx="922">
                  <c:v>0.59000000000000008</c:v>
                </c:pt>
                <c:pt idx="923">
                  <c:v>0.59099999999999997</c:v>
                </c:pt>
                <c:pt idx="924">
                  <c:v>0.59200000000000008</c:v>
                </c:pt>
                <c:pt idx="925">
                  <c:v>0.59299999999999997</c:v>
                </c:pt>
                <c:pt idx="926">
                  <c:v>0.59400000000000008</c:v>
                </c:pt>
                <c:pt idx="927">
                  <c:v>0.59499999999999997</c:v>
                </c:pt>
                <c:pt idx="928">
                  <c:v>0.59600000000000009</c:v>
                </c:pt>
                <c:pt idx="929">
                  <c:v>0.59699999999999998</c:v>
                </c:pt>
                <c:pt idx="930">
                  <c:v>0.59800000000000009</c:v>
                </c:pt>
                <c:pt idx="931">
                  <c:v>0.59899999999999998</c:v>
                </c:pt>
                <c:pt idx="932">
                  <c:v>0.60000000000000064</c:v>
                </c:pt>
                <c:pt idx="933">
                  <c:v>0.60100000000000064</c:v>
                </c:pt>
                <c:pt idx="934">
                  <c:v>0.60200000000000065</c:v>
                </c:pt>
                <c:pt idx="935">
                  <c:v>0.60300000000000065</c:v>
                </c:pt>
                <c:pt idx="936">
                  <c:v>0.60400000000000065</c:v>
                </c:pt>
                <c:pt idx="937">
                  <c:v>0.60500000000000065</c:v>
                </c:pt>
                <c:pt idx="938">
                  <c:v>0.60600000000000065</c:v>
                </c:pt>
                <c:pt idx="939">
                  <c:v>0.60700000000000065</c:v>
                </c:pt>
                <c:pt idx="940">
                  <c:v>0.60800000000000065</c:v>
                </c:pt>
                <c:pt idx="941">
                  <c:v>0.60900000000000065</c:v>
                </c:pt>
                <c:pt idx="942">
                  <c:v>0.61000000000000065</c:v>
                </c:pt>
                <c:pt idx="943">
                  <c:v>0.61100000000000065</c:v>
                </c:pt>
                <c:pt idx="944">
                  <c:v>0.61200000000000065</c:v>
                </c:pt>
                <c:pt idx="945">
                  <c:v>0.61300000000000165</c:v>
                </c:pt>
                <c:pt idx="946">
                  <c:v>0.61400000000000265</c:v>
                </c:pt>
                <c:pt idx="947">
                  <c:v>0.61500000000000288</c:v>
                </c:pt>
                <c:pt idx="948">
                  <c:v>0.61600000000000277</c:v>
                </c:pt>
                <c:pt idx="949">
                  <c:v>0.61700000000000288</c:v>
                </c:pt>
                <c:pt idx="950">
                  <c:v>0.61800000000000277</c:v>
                </c:pt>
                <c:pt idx="951">
                  <c:v>0.61900000000000288</c:v>
                </c:pt>
                <c:pt idx="952">
                  <c:v>0.62000000000000277</c:v>
                </c:pt>
                <c:pt idx="953">
                  <c:v>0.62100000000000288</c:v>
                </c:pt>
                <c:pt idx="954">
                  <c:v>0.62200000000000277</c:v>
                </c:pt>
                <c:pt idx="955">
                  <c:v>0.62300000000000288</c:v>
                </c:pt>
                <c:pt idx="956">
                  <c:v>0.62400000000000277</c:v>
                </c:pt>
                <c:pt idx="957">
                  <c:v>0.625000000000003</c:v>
                </c:pt>
                <c:pt idx="958">
                  <c:v>0.626000000000003</c:v>
                </c:pt>
                <c:pt idx="959">
                  <c:v>0.62700000000000322</c:v>
                </c:pt>
                <c:pt idx="960">
                  <c:v>0.62800000000000311</c:v>
                </c:pt>
                <c:pt idx="961">
                  <c:v>0.62900000000000322</c:v>
                </c:pt>
                <c:pt idx="962">
                  <c:v>0.63000000000000311</c:v>
                </c:pt>
                <c:pt idx="963">
                  <c:v>0.63100000000000322</c:v>
                </c:pt>
                <c:pt idx="964">
                  <c:v>0.63200000000000311</c:v>
                </c:pt>
                <c:pt idx="965">
                  <c:v>0.63300000000000323</c:v>
                </c:pt>
                <c:pt idx="966">
                  <c:v>0.63400000000000312</c:v>
                </c:pt>
                <c:pt idx="967">
                  <c:v>0.63500000000000323</c:v>
                </c:pt>
                <c:pt idx="968">
                  <c:v>0.63600000000000312</c:v>
                </c:pt>
                <c:pt idx="969">
                  <c:v>0.63700000000000323</c:v>
                </c:pt>
                <c:pt idx="970">
                  <c:v>0.63800000000000312</c:v>
                </c:pt>
                <c:pt idx="971">
                  <c:v>0.63900000000000323</c:v>
                </c:pt>
                <c:pt idx="972">
                  <c:v>0.64000000000000312</c:v>
                </c:pt>
                <c:pt idx="973">
                  <c:v>0.64100000000000323</c:v>
                </c:pt>
                <c:pt idx="974">
                  <c:v>0.64200000000000312</c:v>
                </c:pt>
                <c:pt idx="975">
                  <c:v>0.64300000000000324</c:v>
                </c:pt>
                <c:pt idx="976">
                  <c:v>0.64400000000000313</c:v>
                </c:pt>
                <c:pt idx="977">
                  <c:v>0.64500000000000324</c:v>
                </c:pt>
                <c:pt idx="978">
                  <c:v>0.64600000000000313</c:v>
                </c:pt>
                <c:pt idx="979">
                  <c:v>0.64700000000000324</c:v>
                </c:pt>
                <c:pt idx="980">
                  <c:v>0.64800000000000313</c:v>
                </c:pt>
                <c:pt idx="981">
                  <c:v>0.64900000000000324</c:v>
                </c:pt>
                <c:pt idx="982">
                  <c:v>0.65000000000000324</c:v>
                </c:pt>
                <c:pt idx="983">
                  <c:v>0.65100000000000346</c:v>
                </c:pt>
                <c:pt idx="984">
                  <c:v>0.65200000000000347</c:v>
                </c:pt>
                <c:pt idx="985">
                  <c:v>0.6530000000000038</c:v>
                </c:pt>
                <c:pt idx="986">
                  <c:v>0.65400000000000358</c:v>
                </c:pt>
                <c:pt idx="987">
                  <c:v>0.6550000000000038</c:v>
                </c:pt>
                <c:pt idx="988">
                  <c:v>0.65600000000000358</c:v>
                </c:pt>
                <c:pt idx="989">
                  <c:v>0.6570000000000038</c:v>
                </c:pt>
                <c:pt idx="990">
                  <c:v>0.65800000000000358</c:v>
                </c:pt>
                <c:pt idx="991">
                  <c:v>0.6590000000000038</c:v>
                </c:pt>
                <c:pt idx="992">
                  <c:v>0.66000000000000358</c:v>
                </c:pt>
                <c:pt idx="993">
                  <c:v>0.66100000000000381</c:v>
                </c:pt>
                <c:pt idx="994">
                  <c:v>0.66200000000000359</c:v>
                </c:pt>
                <c:pt idx="995">
                  <c:v>0.66300000000000381</c:v>
                </c:pt>
                <c:pt idx="996">
                  <c:v>0.66400000000000359</c:v>
                </c:pt>
                <c:pt idx="997">
                  <c:v>0.66500000000000381</c:v>
                </c:pt>
                <c:pt idx="998">
                  <c:v>0.6660000000000037</c:v>
                </c:pt>
                <c:pt idx="999">
                  <c:v>0.66700000000000381</c:v>
                </c:pt>
                <c:pt idx="1000">
                  <c:v>0.6680000000000037</c:v>
                </c:pt>
                <c:pt idx="1001">
                  <c:v>0.66900000000000348</c:v>
                </c:pt>
                <c:pt idx="1002">
                  <c:v>0.6700000000000037</c:v>
                </c:pt>
                <c:pt idx="1003">
                  <c:v>0.67100000000000348</c:v>
                </c:pt>
                <c:pt idx="1004">
                  <c:v>0.67200000000000371</c:v>
                </c:pt>
                <c:pt idx="1005">
                  <c:v>0.67300000000000348</c:v>
                </c:pt>
                <c:pt idx="1006">
                  <c:v>0.67400000000000371</c:v>
                </c:pt>
                <c:pt idx="1007">
                  <c:v>0.67500000000000349</c:v>
                </c:pt>
                <c:pt idx="1008">
                  <c:v>0.67600000000000371</c:v>
                </c:pt>
                <c:pt idx="1009">
                  <c:v>0.67700000000000349</c:v>
                </c:pt>
                <c:pt idx="1010">
                  <c:v>0.67800000000000371</c:v>
                </c:pt>
                <c:pt idx="1011">
                  <c:v>0.6790000000000036</c:v>
                </c:pt>
                <c:pt idx="1012">
                  <c:v>0.68</c:v>
                </c:pt>
                <c:pt idx="1013">
                  <c:v>0.68099999999999983</c:v>
                </c:pt>
                <c:pt idx="1014">
                  <c:v>0.68199999999999994</c:v>
                </c:pt>
                <c:pt idx="1015">
                  <c:v>0.68299999999999983</c:v>
                </c:pt>
                <c:pt idx="1016">
                  <c:v>0.68399999999999994</c:v>
                </c:pt>
                <c:pt idx="1017">
                  <c:v>0.68499999999999983</c:v>
                </c:pt>
                <c:pt idx="1018">
                  <c:v>0.68599999999999994</c:v>
                </c:pt>
                <c:pt idx="1019">
                  <c:v>0.68699999999999983</c:v>
                </c:pt>
                <c:pt idx="1020">
                  <c:v>0.68799999999999994</c:v>
                </c:pt>
                <c:pt idx="1021">
                  <c:v>0.68899999999999983</c:v>
                </c:pt>
                <c:pt idx="1022">
                  <c:v>0.69000000000000061</c:v>
                </c:pt>
                <c:pt idx="1023">
                  <c:v>0.69099999999999984</c:v>
                </c:pt>
                <c:pt idx="1024">
                  <c:v>0.69199999999999995</c:v>
                </c:pt>
                <c:pt idx="1025">
                  <c:v>0.69299999999999984</c:v>
                </c:pt>
                <c:pt idx="1026">
                  <c:v>0.69399999999999995</c:v>
                </c:pt>
                <c:pt idx="1027">
                  <c:v>0.69499999999999984</c:v>
                </c:pt>
                <c:pt idx="1028">
                  <c:v>0.69599999999999995</c:v>
                </c:pt>
                <c:pt idx="1029">
                  <c:v>0.69699999999999984</c:v>
                </c:pt>
                <c:pt idx="1030">
                  <c:v>0.69799999999999995</c:v>
                </c:pt>
                <c:pt idx="1031">
                  <c:v>0.69899999999999984</c:v>
                </c:pt>
                <c:pt idx="1032">
                  <c:v>0.70000000000000062</c:v>
                </c:pt>
                <c:pt idx="1033">
                  <c:v>0.70099999999999985</c:v>
                </c:pt>
                <c:pt idx="1034">
                  <c:v>0.70200000000000062</c:v>
                </c:pt>
                <c:pt idx="1035">
                  <c:v>0.70299999999999985</c:v>
                </c:pt>
                <c:pt idx="1036">
                  <c:v>0.70400000000000063</c:v>
                </c:pt>
                <c:pt idx="1037">
                  <c:v>0.70499999999999985</c:v>
                </c:pt>
                <c:pt idx="1038">
                  <c:v>0.70600000000000063</c:v>
                </c:pt>
                <c:pt idx="1039">
                  <c:v>0.70699999999999985</c:v>
                </c:pt>
                <c:pt idx="1040">
                  <c:v>0.70800000000000063</c:v>
                </c:pt>
                <c:pt idx="1041">
                  <c:v>0.70899999999999985</c:v>
                </c:pt>
                <c:pt idx="1042">
                  <c:v>0.71000000000000063</c:v>
                </c:pt>
                <c:pt idx="1043">
                  <c:v>0.71099999999999985</c:v>
                </c:pt>
                <c:pt idx="1044">
                  <c:v>0.71200000000000063</c:v>
                </c:pt>
                <c:pt idx="1045">
                  <c:v>0.71300000000000063</c:v>
                </c:pt>
                <c:pt idx="1046">
                  <c:v>0.71400000000000063</c:v>
                </c:pt>
                <c:pt idx="1047">
                  <c:v>0.71500000000000064</c:v>
                </c:pt>
                <c:pt idx="1048">
                  <c:v>0.71600000000000064</c:v>
                </c:pt>
                <c:pt idx="1049">
                  <c:v>0.71700000000000064</c:v>
                </c:pt>
                <c:pt idx="1050">
                  <c:v>0.71800000000000064</c:v>
                </c:pt>
                <c:pt idx="1051">
                  <c:v>0.71900000000000064</c:v>
                </c:pt>
                <c:pt idx="1052">
                  <c:v>0.72000000000000064</c:v>
                </c:pt>
                <c:pt idx="1053">
                  <c:v>0.72100000000000064</c:v>
                </c:pt>
                <c:pt idx="1054">
                  <c:v>0.72200000000000064</c:v>
                </c:pt>
                <c:pt idx="1055">
                  <c:v>0.72300000000000064</c:v>
                </c:pt>
                <c:pt idx="1056">
                  <c:v>0.72400000000000064</c:v>
                </c:pt>
                <c:pt idx="1057">
                  <c:v>0.72500000000000064</c:v>
                </c:pt>
                <c:pt idx="1058">
                  <c:v>0.72600000000000064</c:v>
                </c:pt>
                <c:pt idx="1059">
                  <c:v>0.72700000000000065</c:v>
                </c:pt>
                <c:pt idx="1060">
                  <c:v>0.72800000000000065</c:v>
                </c:pt>
                <c:pt idx="1061">
                  <c:v>0.72900000000000065</c:v>
                </c:pt>
                <c:pt idx="1062">
                  <c:v>0.73000000000000065</c:v>
                </c:pt>
                <c:pt idx="1063">
                  <c:v>0.73100000000000065</c:v>
                </c:pt>
                <c:pt idx="1064">
                  <c:v>0.73200000000000065</c:v>
                </c:pt>
                <c:pt idx="1065">
                  <c:v>0.73300000000000065</c:v>
                </c:pt>
                <c:pt idx="1066">
                  <c:v>0.73400000000000065</c:v>
                </c:pt>
                <c:pt idx="1067">
                  <c:v>0.73500000000000065</c:v>
                </c:pt>
                <c:pt idx="1068">
                  <c:v>0.73600000000000065</c:v>
                </c:pt>
                <c:pt idx="1069">
                  <c:v>0.73700000000000065</c:v>
                </c:pt>
                <c:pt idx="1070">
                  <c:v>0.73800000000000165</c:v>
                </c:pt>
                <c:pt idx="1071">
                  <c:v>0.73900000000000265</c:v>
                </c:pt>
                <c:pt idx="1072">
                  <c:v>0.74000000000000288</c:v>
                </c:pt>
                <c:pt idx="1073">
                  <c:v>0.74100000000000277</c:v>
                </c:pt>
                <c:pt idx="1074">
                  <c:v>0.74200000000000288</c:v>
                </c:pt>
                <c:pt idx="1075">
                  <c:v>0.74300000000000277</c:v>
                </c:pt>
                <c:pt idx="1076">
                  <c:v>0.74400000000000288</c:v>
                </c:pt>
                <c:pt idx="1077">
                  <c:v>0.74500000000000277</c:v>
                </c:pt>
                <c:pt idx="1078">
                  <c:v>0.74600000000000288</c:v>
                </c:pt>
                <c:pt idx="1079">
                  <c:v>0.74700000000000277</c:v>
                </c:pt>
                <c:pt idx="1080">
                  <c:v>0.74800000000000288</c:v>
                </c:pt>
                <c:pt idx="1081">
                  <c:v>0.74900000000000277</c:v>
                </c:pt>
                <c:pt idx="1082">
                  <c:v>0.750000000000003</c:v>
                </c:pt>
                <c:pt idx="1083">
                  <c:v>0.751000000000003</c:v>
                </c:pt>
                <c:pt idx="1084">
                  <c:v>0.75200000000000322</c:v>
                </c:pt>
                <c:pt idx="1085">
                  <c:v>0.75300000000000311</c:v>
                </c:pt>
                <c:pt idx="1086">
                  <c:v>0.75400000000000322</c:v>
                </c:pt>
                <c:pt idx="1087">
                  <c:v>0.75500000000000311</c:v>
                </c:pt>
                <c:pt idx="1088">
                  <c:v>0.75600000000000322</c:v>
                </c:pt>
                <c:pt idx="1089">
                  <c:v>0.75700000000000311</c:v>
                </c:pt>
                <c:pt idx="1090">
                  <c:v>0.75800000000000323</c:v>
                </c:pt>
                <c:pt idx="1091">
                  <c:v>0.75900000000000312</c:v>
                </c:pt>
                <c:pt idx="1092">
                  <c:v>0.76000000000000323</c:v>
                </c:pt>
                <c:pt idx="1093">
                  <c:v>0.76100000000000312</c:v>
                </c:pt>
                <c:pt idx="1094">
                  <c:v>0.76200000000000323</c:v>
                </c:pt>
                <c:pt idx="1095">
                  <c:v>0.76300000000000312</c:v>
                </c:pt>
                <c:pt idx="1096">
                  <c:v>0.76400000000000323</c:v>
                </c:pt>
                <c:pt idx="1097">
                  <c:v>0.76500000000000312</c:v>
                </c:pt>
                <c:pt idx="1098">
                  <c:v>0.76600000000000323</c:v>
                </c:pt>
                <c:pt idx="1099">
                  <c:v>0.76700000000000312</c:v>
                </c:pt>
                <c:pt idx="1100">
                  <c:v>0.76800000000000324</c:v>
                </c:pt>
                <c:pt idx="1101">
                  <c:v>0.76900000000000313</c:v>
                </c:pt>
                <c:pt idx="1102">
                  <c:v>0.77000000000000324</c:v>
                </c:pt>
                <c:pt idx="1103">
                  <c:v>0.77100000000000313</c:v>
                </c:pt>
                <c:pt idx="1104">
                  <c:v>0.77200000000000324</c:v>
                </c:pt>
                <c:pt idx="1105">
                  <c:v>0.77300000000000313</c:v>
                </c:pt>
                <c:pt idx="1106">
                  <c:v>0.77400000000000324</c:v>
                </c:pt>
                <c:pt idx="1107">
                  <c:v>0.77500000000000324</c:v>
                </c:pt>
                <c:pt idx="1108">
                  <c:v>0.77600000000000346</c:v>
                </c:pt>
                <c:pt idx="1109">
                  <c:v>0.77700000000000347</c:v>
                </c:pt>
                <c:pt idx="1110">
                  <c:v>0.7780000000000038</c:v>
                </c:pt>
                <c:pt idx="1111">
                  <c:v>0.77900000000000358</c:v>
                </c:pt>
                <c:pt idx="1112">
                  <c:v>0.78</c:v>
                </c:pt>
                <c:pt idx="1113">
                  <c:v>0.78099999999999992</c:v>
                </c:pt>
                <c:pt idx="1114">
                  <c:v>0.78200000000000003</c:v>
                </c:pt>
                <c:pt idx="1115">
                  <c:v>0.78299999999999992</c:v>
                </c:pt>
                <c:pt idx="1116">
                  <c:v>0.78400000000000003</c:v>
                </c:pt>
                <c:pt idx="1117">
                  <c:v>0.78499999999999992</c:v>
                </c:pt>
                <c:pt idx="1118">
                  <c:v>0.78600000000000003</c:v>
                </c:pt>
                <c:pt idx="1119">
                  <c:v>0.78699999999999992</c:v>
                </c:pt>
                <c:pt idx="1120">
                  <c:v>0.78800000000000003</c:v>
                </c:pt>
                <c:pt idx="1121">
                  <c:v>0.78899999999999992</c:v>
                </c:pt>
                <c:pt idx="1122">
                  <c:v>0.79</c:v>
                </c:pt>
                <c:pt idx="1123">
                  <c:v>0.79099999999999993</c:v>
                </c:pt>
                <c:pt idx="1124">
                  <c:v>0.79200000000000004</c:v>
                </c:pt>
                <c:pt idx="1125">
                  <c:v>0.79299999999999993</c:v>
                </c:pt>
                <c:pt idx="1126">
                  <c:v>0.79399999999999982</c:v>
                </c:pt>
                <c:pt idx="1127">
                  <c:v>0.79499999999999993</c:v>
                </c:pt>
                <c:pt idx="1128">
                  <c:v>0.79599999999999982</c:v>
                </c:pt>
                <c:pt idx="1129">
                  <c:v>0.79699999999999993</c:v>
                </c:pt>
                <c:pt idx="1130">
                  <c:v>0.79799999999999982</c:v>
                </c:pt>
                <c:pt idx="1131">
                  <c:v>0.79899999999999993</c:v>
                </c:pt>
                <c:pt idx="1132">
                  <c:v>0.79999999999999982</c:v>
                </c:pt>
                <c:pt idx="1133">
                  <c:v>0.80099999999999993</c:v>
                </c:pt>
                <c:pt idx="1134">
                  <c:v>0.80199999999999982</c:v>
                </c:pt>
                <c:pt idx="1135">
                  <c:v>0.80299999999999994</c:v>
                </c:pt>
                <c:pt idx="1136">
                  <c:v>0.80399999999999983</c:v>
                </c:pt>
                <c:pt idx="1137">
                  <c:v>0.80499999999999994</c:v>
                </c:pt>
                <c:pt idx="1138">
                  <c:v>0.80599999999999983</c:v>
                </c:pt>
                <c:pt idx="1139">
                  <c:v>0.80699999999999994</c:v>
                </c:pt>
                <c:pt idx="1140">
                  <c:v>0.80799999999999983</c:v>
                </c:pt>
                <c:pt idx="1141">
                  <c:v>0.80899999999999994</c:v>
                </c:pt>
                <c:pt idx="1142">
                  <c:v>0.80999999999999983</c:v>
                </c:pt>
                <c:pt idx="1143">
                  <c:v>0.81099999999999994</c:v>
                </c:pt>
                <c:pt idx="1144">
                  <c:v>0.81199999999999983</c:v>
                </c:pt>
                <c:pt idx="1145">
                  <c:v>0.81299999999999994</c:v>
                </c:pt>
                <c:pt idx="1146">
                  <c:v>0.81399999999999983</c:v>
                </c:pt>
                <c:pt idx="1147">
                  <c:v>0.81499999999999995</c:v>
                </c:pt>
                <c:pt idx="1148">
                  <c:v>0.81599999999999984</c:v>
                </c:pt>
                <c:pt idx="1149">
                  <c:v>0.81699999999999995</c:v>
                </c:pt>
                <c:pt idx="1150">
                  <c:v>0.81799999999999984</c:v>
                </c:pt>
                <c:pt idx="1151">
                  <c:v>0.81899999999999995</c:v>
                </c:pt>
                <c:pt idx="1152">
                  <c:v>0.81999999999999984</c:v>
                </c:pt>
                <c:pt idx="1153">
                  <c:v>0.82099999999999995</c:v>
                </c:pt>
                <c:pt idx="1154">
                  <c:v>0.82199999999999984</c:v>
                </c:pt>
                <c:pt idx="1155">
                  <c:v>0.82299999999999995</c:v>
                </c:pt>
                <c:pt idx="1156">
                  <c:v>0.82399999999999984</c:v>
                </c:pt>
                <c:pt idx="1157">
                  <c:v>0.82500000000000062</c:v>
                </c:pt>
                <c:pt idx="1158">
                  <c:v>0.82599999999999985</c:v>
                </c:pt>
                <c:pt idx="1159">
                  <c:v>0.82700000000000062</c:v>
                </c:pt>
                <c:pt idx="1160">
                  <c:v>0.82799999999999985</c:v>
                </c:pt>
                <c:pt idx="1161">
                  <c:v>0.82900000000000063</c:v>
                </c:pt>
                <c:pt idx="1162">
                  <c:v>0.82999999999999985</c:v>
                </c:pt>
                <c:pt idx="1163">
                  <c:v>0.83100000000000063</c:v>
                </c:pt>
                <c:pt idx="1164">
                  <c:v>0.83199999999999985</c:v>
                </c:pt>
                <c:pt idx="1165">
                  <c:v>0.83300000000000063</c:v>
                </c:pt>
                <c:pt idx="1166">
                  <c:v>0.83399999999999985</c:v>
                </c:pt>
                <c:pt idx="1167">
                  <c:v>0.83500000000000063</c:v>
                </c:pt>
                <c:pt idx="1168">
                  <c:v>0.83599999999999985</c:v>
                </c:pt>
                <c:pt idx="1169">
                  <c:v>0.83700000000000063</c:v>
                </c:pt>
                <c:pt idx="1170">
                  <c:v>0.83800000000000063</c:v>
                </c:pt>
                <c:pt idx="1171">
                  <c:v>0.83900000000000063</c:v>
                </c:pt>
                <c:pt idx="1172">
                  <c:v>0.84000000000000064</c:v>
                </c:pt>
                <c:pt idx="1173">
                  <c:v>0.84100000000000064</c:v>
                </c:pt>
                <c:pt idx="1174">
                  <c:v>0.84200000000000064</c:v>
                </c:pt>
                <c:pt idx="1175">
                  <c:v>0.84300000000000064</c:v>
                </c:pt>
                <c:pt idx="1176">
                  <c:v>0.84400000000000064</c:v>
                </c:pt>
                <c:pt idx="1177">
                  <c:v>0.84500000000000064</c:v>
                </c:pt>
                <c:pt idx="1178">
                  <c:v>0.84600000000000064</c:v>
                </c:pt>
                <c:pt idx="1179">
                  <c:v>0.84700000000000064</c:v>
                </c:pt>
                <c:pt idx="1180">
                  <c:v>0.84800000000000064</c:v>
                </c:pt>
                <c:pt idx="1181">
                  <c:v>0.84900000000000064</c:v>
                </c:pt>
                <c:pt idx="1182">
                  <c:v>0.85000000000000064</c:v>
                </c:pt>
                <c:pt idx="1183">
                  <c:v>0.85100000000000064</c:v>
                </c:pt>
                <c:pt idx="1184">
                  <c:v>0.85200000000000065</c:v>
                </c:pt>
                <c:pt idx="1185">
                  <c:v>0.85300000000000065</c:v>
                </c:pt>
                <c:pt idx="1186">
                  <c:v>0.85400000000000065</c:v>
                </c:pt>
                <c:pt idx="1187">
                  <c:v>0.85500000000000065</c:v>
                </c:pt>
                <c:pt idx="1188">
                  <c:v>0.85600000000000065</c:v>
                </c:pt>
                <c:pt idx="1189">
                  <c:v>0.85700000000000065</c:v>
                </c:pt>
                <c:pt idx="1190">
                  <c:v>0.85800000000000065</c:v>
                </c:pt>
                <c:pt idx="1191">
                  <c:v>0.85900000000000065</c:v>
                </c:pt>
                <c:pt idx="1192">
                  <c:v>0.86000000000000065</c:v>
                </c:pt>
                <c:pt idx="1193">
                  <c:v>0.86100000000000065</c:v>
                </c:pt>
                <c:pt idx="1194">
                  <c:v>0.86200000000000065</c:v>
                </c:pt>
                <c:pt idx="1195">
                  <c:v>0.86300000000000165</c:v>
                </c:pt>
                <c:pt idx="1196">
                  <c:v>0.86400000000000265</c:v>
                </c:pt>
                <c:pt idx="1197">
                  <c:v>0.86500000000000288</c:v>
                </c:pt>
                <c:pt idx="1198">
                  <c:v>0.86600000000000277</c:v>
                </c:pt>
                <c:pt idx="1199">
                  <c:v>0.86700000000000288</c:v>
                </c:pt>
                <c:pt idx="1202">
                  <c:v>0.86800000000000277</c:v>
                </c:pt>
                <c:pt idx="1203">
                  <c:v>0.86700000000000288</c:v>
                </c:pt>
                <c:pt idx="1204">
                  <c:v>0.86600000000000277</c:v>
                </c:pt>
                <c:pt idx="1205">
                  <c:v>0.86500000000000288</c:v>
                </c:pt>
                <c:pt idx="1206">
                  <c:v>0.86400000000000265</c:v>
                </c:pt>
                <c:pt idx="1207">
                  <c:v>0.86300000000000165</c:v>
                </c:pt>
                <c:pt idx="1208">
                  <c:v>0.86200000000000065</c:v>
                </c:pt>
                <c:pt idx="1209">
                  <c:v>0.86100000000000065</c:v>
                </c:pt>
                <c:pt idx="1210">
                  <c:v>0.86000000000000065</c:v>
                </c:pt>
                <c:pt idx="1211">
                  <c:v>0.85900000000000065</c:v>
                </c:pt>
                <c:pt idx="1212">
                  <c:v>0.85800000000000065</c:v>
                </c:pt>
                <c:pt idx="1213">
                  <c:v>0.85700000000000065</c:v>
                </c:pt>
                <c:pt idx="1214">
                  <c:v>0.85600000000000065</c:v>
                </c:pt>
                <c:pt idx="1215">
                  <c:v>0.85500000000000065</c:v>
                </c:pt>
                <c:pt idx="1216">
                  <c:v>0.85400000000000065</c:v>
                </c:pt>
                <c:pt idx="1217">
                  <c:v>0.85300000000000065</c:v>
                </c:pt>
                <c:pt idx="1218">
                  <c:v>0.85200000000000065</c:v>
                </c:pt>
                <c:pt idx="1219">
                  <c:v>0.85100000000000064</c:v>
                </c:pt>
                <c:pt idx="1220">
                  <c:v>0.85000000000000064</c:v>
                </c:pt>
                <c:pt idx="1221">
                  <c:v>0.84900000000000064</c:v>
                </c:pt>
                <c:pt idx="1222">
                  <c:v>0.84800000000000064</c:v>
                </c:pt>
                <c:pt idx="1223">
                  <c:v>0.84700000000000064</c:v>
                </c:pt>
                <c:pt idx="1224">
                  <c:v>0.84600000000000064</c:v>
                </c:pt>
                <c:pt idx="1225">
                  <c:v>0.84500000000000064</c:v>
                </c:pt>
                <c:pt idx="1226">
                  <c:v>0.84400000000000064</c:v>
                </c:pt>
                <c:pt idx="1227">
                  <c:v>0.84300000000000064</c:v>
                </c:pt>
                <c:pt idx="1228">
                  <c:v>0.84200000000000064</c:v>
                </c:pt>
                <c:pt idx="1229">
                  <c:v>0.84100000000000064</c:v>
                </c:pt>
                <c:pt idx="1230">
                  <c:v>0.84000000000000064</c:v>
                </c:pt>
                <c:pt idx="1231">
                  <c:v>0.83900000000000063</c:v>
                </c:pt>
                <c:pt idx="1232">
                  <c:v>0.83800000000000063</c:v>
                </c:pt>
                <c:pt idx="1233">
                  <c:v>0.83700000000000063</c:v>
                </c:pt>
                <c:pt idx="1234">
                  <c:v>0.83599999999999985</c:v>
                </c:pt>
                <c:pt idx="1235">
                  <c:v>0.83500000000000063</c:v>
                </c:pt>
                <c:pt idx="1236">
                  <c:v>0.83399999999999985</c:v>
                </c:pt>
                <c:pt idx="1237">
                  <c:v>0.83300000000000063</c:v>
                </c:pt>
                <c:pt idx="1238">
                  <c:v>0.83199999999999985</c:v>
                </c:pt>
                <c:pt idx="1239">
                  <c:v>0.83100000000000063</c:v>
                </c:pt>
                <c:pt idx="1240">
                  <c:v>0.82999999999999985</c:v>
                </c:pt>
                <c:pt idx="1241">
                  <c:v>0.82900000000000063</c:v>
                </c:pt>
                <c:pt idx="1242">
                  <c:v>0.82799999999999985</c:v>
                </c:pt>
                <c:pt idx="1243">
                  <c:v>0.82700000000000062</c:v>
                </c:pt>
                <c:pt idx="1244">
                  <c:v>0.82599999999999985</c:v>
                </c:pt>
                <c:pt idx="1245">
                  <c:v>0.82500000000000062</c:v>
                </c:pt>
                <c:pt idx="1246">
                  <c:v>0.82399999999999984</c:v>
                </c:pt>
                <c:pt idx="1247">
                  <c:v>0.82299999999999995</c:v>
                </c:pt>
                <c:pt idx="1248">
                  <c:v>0.82199999999999984</c:v>
                </c:pt>
                <c:pt idx="1249">
                  <c:v>0.82099999999999995</c:v>
                </c:pt>
                <c:pt idx="1250">
                  <c:v>0.81999999999999984</c:v>
                </c:pt>
                <c:pt idx="1251">
                  <c:v>0.81899999999999995</c:v>
                </c:pt>
                <c:pt idx="1252">
                  <c:v>0.81799999999999984</c:v>
                </c:pt>
                <c:pt idx="1253">
                  <c:v>0.81699999999999995</c:v>
                </c:pt>
                <c:pt idx="1254">
                  <c:v>0.81599999999999984</c:v>
                </c:pt>
                <c:pt idx="1255">
                  <c:v>0.81499999999999995</c:v>
                </c:pt>
                <c:pt idx="1256">
                  <c:v>0.81399999999999983</c:v>
                </c:pt>
                <c:pt idx="1257">
                  <c:v>0.81299999999999994</c:v>
                </c:pt>
                <c:pt idx="1258">
                  <c:v>0.81199999999999983</c:v>
                </c:pt>
                <c:pt idx="1259">
                  <c:v>0.81099999999999994</c:v>
                </c:pt>
                <c:pt idx="1260">
                  <c:v>0.80999999999999983</c:v>
                </c:pt>
                <c:pt idx="1261">
                  <c:v>0.80899999999999994</c:v>
                </c:pt>
                <c:pt idx="1262">
                  <c:v>0.80799999999999983</c:v>
                </c:pt>
                <c:pt idx="1263">
                  <c:v>0.80699999999999994</c:v>
                </c:pt>
                <c:pt idx="1264">
                  <c:v>0.80599999999999983</c:v>
                </c:pt>
                <c:pt idx="1265">
                  <c:v>0.80499999999999994</c:v>
                </c:pt>
                <c:pt idx="1266">
                  <c:v>0.80399999999999983</c:v>
                </c:pt>
                <c:pt idx="1267">
                  <c:v>0.80299999999999994</c:v>
                </c:pt>
                <c:pt idx="1268">
                  <c:v>0.80199999999999982</c:v>
                </c:pt>
                <c:pt idx="1269">
                  <c:v>0.80099999999999993</c:v>
                </c:pt>
                <c:pt idx="1270">
                  <c:v>0.79999999999999982</c:v>
                </c:pt>
                <c:pt idx="1271">
                  <c:v>0.79899999999999993</c:v>
                </c:pt>
                <c:pt idx="1272">
                  <c:v>0.79799999999999982</c:v>
                </c:pt>
                <c:pt idx="1273">
                  <c:v>0.79699999999999993</c:v>
                </c:pt>
                <c:pt idx="1274">
                  <c:v>0.79599999999999982</c:v>
                </c:pt>
                <c:pt idx="1275">
                  <c:v>0.79499999999999993</c:v>
                </c:pt>
                <c:pt idx="1276">
                  <c:v>0.79399999999999982</c:v>
                </c:pt>
                <c:pt idx="1277">
                  <c:v>0.79299999999999993</c:v>
                </c:pt>
                <c:pt idx="1278">
                  <c:v>0.79200000000000004</c:v>
                </c:pt>
                <c:pt idx="1279">
                  <c:v>0.79099999999999993</c:v>
                </c:pt>
                <c:pt idx="1280">
                  <c:v>0.79</c:v>
                </c:pt>
                <c:pt idx="1281">
                  <c:v>0.78899999999999992</c:v>
                </c:pt>
                <c:pt idx="1282">
                  <c:v>0.78800000000000003</c:v>
                </c:pt>
                <c:pt idx="1283">
                  <c:v>0.78699999999999992</c:v>
                </c:pt>
                <c:pt idx="1284">
                  <c:v>0.78600000000000003</c:v>
                </c:pt>
                <c:pt idx="1285">
                  <c:v>0.78499999999999992</c:v>
                </c:pt>
                <c:pt idx="1286">
                  <c:v>0.78400000000000003</c:v>
                </c:pt>
                <c:pt idx="1287">
                  <c:v>0.78299999999999992</c:v>
                </c:pt>
                <c:pt idx="1288">
                  <c:v>0.78200000000000003</c:v>
                </c:pt>
                <c:pt idx="1289">
                  <c:v>0.78099999999999992</c:v>
                </c:pt>
                <c:pt idx="1290">
                  <c:v>0.78</c:v>
                </c:pt>
                <c:pt idx="1291">
                  <c:v>0.77900000000000358</c:v>
                </c:pt>
                <c:pt idx="1292">
                  <c:v>0.7780000000000038</c:v>
                </c:pt>
                <c:pt idx="1293">
                  <c:v>0.77700000000000347</c:v>
                </c:pt>
                <c:pt idx="1294">
                  <c:v>0.77600000000000346</c:v>
                </c:pt>
                <c:pt idx="1295">
                  <c:v>0.77500000000000324</c:v>
                </c:pt>
                <c:pt idx="1296">
                  <c:v>0.77400000000000324</c:v>
                </c:pt>
                <c:pt idx="1297">
                  <c:v>0.77300000000000313</c:v>
                </c:pt>
                <c:pt idx="1298">
                  <c:v>0.77200000000000324</c:v>
                </c:pt>
                <c:pt idx="1299">
                  <c:v>0.77100000000000313</c:v>
                </c:pt>
                <c:pt idx="1300">
                  <c:v>0.77000000000000324</c:v>
                </c:pt>
                <c:pt idx="1301">
                  <c:v>0.76900000000000313</c:v>
                </c:pt>
                <c:pt idx="1302">
                  <c:v>0.76800000000000324</c:v>
                </c:pt>
                <c:pt idx="1303">
                  <c:v>0.76700000000000312</c:v>
                </c:pt>
                <c:pt idx="1304">
                  <c:v>0.76600000000000323</c:v>
                </c:pt>
                <c:pt idx="1305">
                  <c:v>0.76500000000000312</c:v>
                </c:pt>
                <c:pt idx="1306">
                  <c:v>0.76400000000000323</c:v>
                </c:pt>
                <c:pt idx="1307">
                  <c:v>0.76300000000000312</c:v>
                </c:pt>
                <c:pt idx="1308">
                  <c:v>0.76200000000000323</c:v>
                </c:pt>
                <c:pt idx="1309">
                  <c:v>0.76100000000000312</c:v>
                </c:pt>
                <c:pt idx="1310">
                  <c:v>0.76000000000000323</c:v>
                </c:pt>
                <c:pt idx="1311">
                  <c:v>0.75900000000000312</c:v>
                </c:pt>
                <c:pt idx="1312">
                  <c:v>0.75800000000000323</c:v>
                </c:pt>
                <c:pt idx="1313">
                  <c:v>0.75700000000000311</c:v>
                </c:pt>
                <c:pt idx="1314">
                  <c:v>0.75600000000000322</c:v>
                </c:pt>
                <c:pt idx="1315">
                  <c:v>0.75500000000000311</c:v>
                </c:pt>
                <c:pt idx="1316">
                  <c:v>0.75400000000000322</c:v>
                </c:pt>
                <c:pt idx="1317">
                  <c:v>0.75300000000000311</c:v>
                </c:pt>
                <c:pt idx="1318">
                  <c:v>0.75200000000000322</c:v>
                </c:pt>
                <c:pt idx="1319">
                  <c:v>0.751000000000003</c:v>
                </c:pt>
                <c:pt idx="1320">
                  <c:v>0.750000000000003</c:v>
                </c:pt>
                <c:pt idx="1321">
                  <c:v>0.74900000000000277</c:v>
                </c:pt>
                <c:pt idx="1322">
                  <c:v>0.74800000000000288</c:v>
                </c:pt>
                <c:pt idx="1323">
                  <c:v>0.74700000000000277</c:v>
                </c:pt>
                <c:pt idx="1324">
                  <c:v>0.74600000000000288</c:v>
                </c:pt>
                <c:pt idx="1325">
                  <c:v>0.74500000000000277</c:v>
                </c:pt>
                <c:pt idx="1326">
                  <c:v>0.74400000000000288</c:v>
                </c:pt>
                <c:pt idx="1327">
                  <c:v>0.74300000000000277</c:v>
                </c:pt>
                <c:pt idx="1328">
                  <c:v>0.74200000000000288</c:v>
                </c:pt>
                <c:pt idx="1329">
                  <c:v>0.74100000000000277</c:v>
                </c:pt>
                <c:pt idx="1330">
                  <c:v>0.74000000000000288</c:v>
                </c:pt>
                <c:pt idx="1331">
                  <c:v>0.73900000000000265</c:v>
                </c:pt>
                <c:pt idx="1332">
                  <c:v>0.73800000000000165</c:v>
                </c:pt>
                <c:pt idx="1333">
                  <c:v>0.73700000000000065</c:v>
                </c:pt>
                <c:pt idx="1334">
                  <c:v>0.73600000000000065</c:v>
                </c:pt>
                <c:pt idx="1335">
                  <c:v>0.73500000000000065</c:v>
                </c:pt>
                <c:pt idx="1336">
                  <c:v>0.73400000000000065</c:v>
                </c:pt>
                <c:pt idx="1337">
                  <c:v>0.73300000000000065</c:v>
                </c:pt>
                <c:pt idx="1338">
                  <c:v>0.73200000000000065</c:v>
                </c:pt>
                <c:pt idx="1339">
                  <c:v>0.73100000000000065</c:v>
                </c:pt>
                <c:pt idx="1340">
                  <c:v>0.73000000000000065</c:v>
                </c:pt>
                <c:pt idx="1341">
                  <c:v>0.72900000000000065</c:v>
                </c:pt>
                <c:pt idx="1342">
                  <c:v>0.72800000000000065</c:v>
                </c:pt>
                <c:pt idx="1343">
                  <c:v>0.72700000000000065</c:v>
                </c:pt>
                <c:pt idx="1344">
                  <c:v>0.72600000000000064</c:v>
                </c:pt>
                <c:pt idx="1345">
                  <c:v>0.72500000000000064</c:v>
                </c:pt>
                <c:pt idx="1346">
                  <c:v>0.72400000000000064</c:v>
                </c:pt>
                <c:pt idx="1347">
                  <c:v>0.72300000000000064</c:v>
                </c:pt>
                <c:pt idx="1348">
                  <c:v>0.72200000000000064</c:v>
                </c:pt>
                <c:pt idx="1349">
                  <c:v>0.72100000000000064</c:v>
                </c:pt>
                <c:pt idx="1350">
                  <c:v>0.72000000000000064</c:v>
                </c:pt>
                <c:pt idx="1351">
                  <c:v>0.71900000000000064</c:v>
                </c:pt>
                <c:pt idx="1352">
                  <c:v>0.71800000000000064</c:v>
                </c:pt>
                <c:pt idx="1353">
                  <c:v>0.71700000000000064</c:v>
                </c:pt>
                <c:pt idx="1354">
                  <c:v>0.71600000000000064</c:v>
                </c:pt>
                <c:pt idx="1355">
                  <c:v>0.71500000000000064</c:v>
                </c:pt>
                <c:pt idx="1356">
                  <c:v>0.71400000000000063</c:v>
                </c:pt>
                <c:pt idx="1357">
                  <c:v>0.71300000000000063</c:v>
                </c:pt>
                <c:pt idx="1358">
                  <c:v>0.71200000000000063</c:v>
                </c:pt>
                <c:pt idx="1359">
                  <c:v>0.71099999999999985</c:v>
                </c:pt>
                <c:pt idx="1360">
                  <c:v>0.71000000000000063</c:v>
                </c:pt>
                <c:pt idx="1361">
                  <c:v>0.70899999999999985</c:v>
                </c:pt>
                <c:pt idx="1362">
                  <c:v>0.70800000000000063</c:v>
                </c:pt>
                <c:pt idx="1363">
                  <c:v>0.70699999999999985</c:v>
                </c:pt>
                <c:pt idx="1364">
                  <c:v>0.70600000000000063</c:v>
                </c:pt>
                <c:pt idx="1365">
                  <c:v>0.70499999999999985</c:v>
                </c:pt>
                <c:pt idx="1366">
                  <c:v>0.70400000000000063</c:v>
                </c:pt>
                <c:pt idx="1367">
                  <c:v>0.70299999999999985</c:v>
                </c:pt>
                <c:pt idx="1368">
                  <c:v>0.70200000000000062</c:v>
                </c:pt>
                <c:pt idx="1369">
                  <c:v>0.70099999999999985</c:v>
                </c:pt>
                <c:pt idx="1370">
                  <c:v>0.70000000000000062</c:v>
                </c:pt>
                <c:pt idx="1371">
                  <c:v>0.69899999999999984</c:v>
                </c:pt>
                <c:pt idx="1372">
                  <c:v>0.69799999999999995</c:v>
                </c:pt>
                <c:pt idx="1373">
                  <c:v>0.69699999999999984</c:v>
                </c:pt>
                <c:pt idx="1374">
                  <c:v>0.69599999999999995</c:v>
                </c:pt>
                <c:pt idx="1375">
                  <c:v>0.69499999999999984</c:v>
                </c:pt>
                <c:pt idx="1376">
                  <c:v>0.69399999999999995</c:v>
                </c:pt>
                <c:pt idx="1377">
                  <c:v>0.69299999999999984</c:v>
                </c:pt>
                <c:pt idx="1378">
                  <c:v>0.69199999999999995</c:v>
                </c:pt>
                <c:pt idx="1379">
                  <c:v>0.69099999999999984</c:v>
                </c:pt>
                <c:pt idx="1380">
                  <c:v>0.69000000000000061</c:v>
                </c:pt>
                <c:pt idx="1381">
                  <c:v>0.68899999999999983</c:v>
                </c:pt>
                <c:pt idx="1382">
                  <c:v>0.68799999999999994</c:v>
                </c:pt>
                <c:pt idx="1383">
                  <c:v>0.68699999999999983</c:v>
                </c:pt>
                <c:pt idx="1384">
                  <c:v>0.68599999999999994</c:v>
                </c:pt>
                <c:pt idx="1385">
                  <c:v>0.68499999999999983</c:v>
                </c:pt>
                <c:pt idx="1386">
                  <c:v>0.68399999999999994</c:v>
                </c:pt>
                <c:pt idx="1387">
                  <c:v>0.68299999999999983</c:v>
                </c:pt>
                <c:pt idx="1388">
                  <c:v>0.68199999999999994</c:v>
                </c:pt>
                <c:pt idx="1389">
                  <c:v>0.68099999999999983</c:v>
                </c:pt>
                <c:pt idx="1390">
                  <c:v>0.68</c:v>
                </c:pt>
                <c:pt idx="1391">
                  <c:v>0.6790000000000036</c:v>
                </c:pt>
                <c:pt idx="1392">
                  <c:v>0.67800000000000371</c:v>
                </c:pt>
                <c:pt idx="1393">
                  <c:v>0.67700000000000349</c:v>
                </c:pt>
                <c:pt idx="1394">
                  <c:v>0.67600000000000371</c:v>
                </c:pt>
                <c:pt idx="1395">
                  <c:v>0.67500000000000349</c:v>
                </c:pt>
                <c:pt idx="1396">
                  <c:v>0.67400000000000371</c:v>
                </c:pt>
                <c:pt idx="1397">
                  <c:v>0.67300000000000348</c:v>
                </c:pt>
                <c:pt idx="1398">
                  <c:v>0.67200000000000371</c:v>
                </c:pt>
                <c:pt idx="1399">
                  <c:v>0.67100000000000348</c:v>
                </c:pt>
                <c:pt idx="1400">
                  <c:v>0.6700000000000037</c:v>
                </c:pt>
                <c:pt idx="1401">
                  <c:v>0.66900000000000348</c:v>
                </c:pt>
                <c:pt idx="1402">
                  <c:v>0.6680000000000037</c:v>
                </c:pt>
                <c:pt idx="1403">
                  <c:v>0.66700000000000381</c:v>
                </c:pt>
                <c:pt idx="1404">
                  <c:v>0.6660000000000037</c:v>
                </c:pt>
                <c:pt idx="1405">
                  <c:v>0.66500000000000381</c:v>
                </c:pt>
                <c:pt idx="1406">
                  <c:v>0.66400000000000359</c:v>
                </c:pt>
                <c:pt idx="1407">
                  <c:v>0.66300000000000381</c:v>
                </c:pt>
                <c:pt idx="1408">
                  <c:v>0.66200000000000359</c:v>
                </c:pt>
                <c:pt idx="1409">
                  <c:v>0.66100000000000381</c:v>
                </c:pt>
                <c:pt idx="1410">
                  <c:v>0.66000000000000358</c:v>
                </c:pt>
                <c:pt idx="1411">
                  <c:v>0.6590000000000038</c:v>
                </c:pt>
                <c:pt idx="1412">
                  <c:v>0.65800000000000358</c:v>
                </c:pt>
                <c:pt idx="1413">
                  <c:v>0.6570000000000038</c:v>
                </c:pt>
                <c:pt idx="1414">
                  <c:v>0.65600000000000358</c:v>
                </c:pt>
                <c:pt idx="1415">
                  <c:v>0.6550000000000038</c:v>
                </c:pt>
                <c:pt idx="1416">
                  <c:v>0.65400000000000358</c:v>
                </c:pt>
                <c:pt idx="1417">
                  <c:v>0.6530000000000038</c:v>
                </c:pt>
                <c:pt idx="1418">
                  <c:v>0.65200000000000347</c:v>
                </c:pt>
                <c:pt idx="1419">
                  <c:v>0.65100000000000346</c:v>
                </c:pt>
                <c:pt idx="1420">
                  <c:v>0.65000000000000324</c:v>
                </c:pt>
                <c:pt idx="1421">
                  <c:v>0.64900000000000324</c:v>
                </c:pt>
                <c:pt idx="1422">
                  <c:v>0.64800000000000313</c:v>
                </c:pt>
                <c:pt idx="1423">
                  <c:v>0.64700000000000324</c:v>
                </c:pt>
                <c:pt idx="1424">
                  <c:v>0.64600000000000313</c:v>
                </c:pt>
                <c:pt idx="1425">
                  <c:v>0.64500000000000324</c:v>
                </c:pt>
                <c:pt idx="1426">
                  <c:v>0.64400000000000313</c:v>
                </c:pt>
                <c:pt idx="1427">
                  <c:v>0.64300000000000324</c:v>
                </c:pt>
                <c:pt idx="1428">
                  <c:v>0.64200000000000312</c:v>
                </c:pt>
                <c:pt idx="1429">
                  <c:v>0.64100000000000323</c:v>
                </c:pt>
                <c:pt idx="1430">
                  <c:v>0.64000000000000312</c:v>
                </c:pt>
                <c:pt idx="1431">
                  <c:v>0.63900000000000323</c:v>
                </c:pt>
                <c:pt idx="1432">
                  <c:v>0.63800000000000312</c:v>
                </c:pt>
                <c:pt idx="1433">
                  <c:v>0.63700000000000323</c:v>
                </c:pt>
                <c:pt idx="1434">
                  <c:v>0.63600000000000312</c:v>
                </c:pt>
                <c:pt idx="1435">
                  <c:v>0.63500000000000323</c:v>
                </c:pt>
                <c:pt idx="1436">
                  <c:v>0.63400000000000312</c:v>
                </c:pt>
                <c:pt idx="1437">
                  <c:v>0.63300000000000323</c:v>
                </c:pt>
                <c:pt idx="1438">
                  <c:v>0.63200000000000311</c:v>
                </c:pt>
                <c:pt idx="1439">
                  <c:v>0.63100000000000322</c:v>
                </c:pt>
                <c:pt idx="1440">
                  <c:v>0.63000000000000311</c:v>
                </c:pt>
                <c:pt idx="1441">
                  <c:v>0.62900000000000322</c:v>
                </c:pt>
                <c:pt idx="1442">
                  <c:v>0.62800000000000311</c:v>
                </c:pt>
                <c:pt idx="1443">
                  <c:v>0.62700000000000322</c:v>
                </c:pt>
                <c:pt idx="1444">
                  <c:v>0.626000000000003</c:v>
                </c:pt>
                <c:pt idx="1445">
                  <c:v>0.625000000000003</c:v>
                </c:pt>
                <c:pt idx="1446">
                  <c:v>0.62400000000000277</c:v>
                </c:pt>
                <c:pt idx="1447">
                  <c:v>0.62300000000000288</c:v>
                </c:pt>
                <c:pt idx="1448">
                  <c:v>0.62200000000000277</c:v>
                </c:pt>
                <c:pt idx="1449">
                  <c:v>0.62100000000000288</c:v>
                </c:pt>
                <c:pt idx="1450">
                  <c:v>0.62000000000000277</c:v>
                </c:pt>
                <c:pt idx="1451">
                  <c:v>0.61900000000000288</c:v>
                </c:pt>
                <c:pt idx="1452">
                  <c:v>0.61800000000000277</c:v>
                </c:pt>
                <c:pt idx="1453">
                  <c:v>0.61700000000000288</c:v>
                </c:pt>
                <c:pt idx="1454">
                  <c:v>0.61600000000000277</c:v>
                </c:pt>
                <c:pt idx="1455">
                  <c:v>0.61500000000000288</c:v>
                </c:pt>
                <c:pt idx="1456">
                  <c:v>0.61400000000000265</c:v>
                </c:pt>
                <c:pt idx="1457">
                  <c:v>0.61300000000000165</c:v>
                </c:pt>
                <c:pt idx="1458">
                  <c:v>0.61200000000000065</c:v>
                </c:pt>
                <c:pt idx="1459">
                  <c:v>0.61100000000000065</c:v>
                </c:pt>
                <c:pt idx="1460">
                  <c:v>0.61000000000000065</c:v>
                </c:pt>
                <c:pt idx="1461">
                  <c:v>0.60900000000000065</c:v>
                </c:pt>
                <c:pt idx="1462">
                  <c:v>0.60800000000000065</c:v>
                </c:pt>
                <c:pt idx="1463">
                  <c:v>0.60700000000000065</c:v>
                </c:pt>
                <c:pt idx="1464">
                  <c:v>0.60600000000000065</c:v>
                </c:pt>
                <c:pt idx="1465">
                  <c:v>0.60500000000000065</c:v>
                </c:pt>
                <c:pt idx="1466">
                  <c:v>0.60400000000000065</c:v>
                </c:pt>
                <c:pt idx="1467">
                  <c:v>0.60300000000000065</c:v>
                </c:pt>
                <c:pt idx="1468">
                  <c:v>0.60200000000000065</c:v>
                </c:pt>
                <c:pt idx="1469">
                  <c:v>0.60100000000000064</c:v>
                </c:pt>
                <c:pt idx="1470">
                  <c:v>0.60000000000000064</c:v>
                </c:pt>
                <c:pt idx="1471">
                  <c:v>0.59899999999999998</c:v>
                </c:pt>
                <c:pt idx="1472">
                  <c:v>0.59800000000000009</c:v>
                </c:pt>
                <c:pt idx="1473">
                  <c:v>0.59699999999999998</c:v>
                </c:pt>
                <c:pt idx="1474">
                  <c:v>0.59600000000000009</c:v>
                </c:pt>
                <c:pt idx="1475">
                  <c:v>0.59499999999999997</c:v>
                </c:pt>
                <c:pt idx="1476">
                  <c:v>0.59400000000000008</c:v>
                </c:pt>
                <c:pt idx="1477">
                  <c:v>0.59299999999999997</c:v>
                </c:pt>
                <c:pt idx="1478">
                  <c:v>0.59200000000000008</c:v>
                </c:pt>
                <c:pt idx="1479">
                  <c:v>0.59099999999999997</c:v>
                </c:pt>
                <c:pt idx="1480">
                  <c:v>0.59000000000000008</c:v>
                </c:pt>
                <c:pt idx="1481">
                  <c:v>0.58899999999999997</c:v>
                </c:pt>
                <c:pt idx="1482">
                  <c:v>0.58800000000000008</c:v>
                </c:pt>
                <c:pt idx="1483">
                  <c:v>0.58699999999999997</c:v>
                </c:pt>
                <c:pt idx="1484">
                  <c:v>0.58600000000000008</c:v>
                </c:pt>
                <c:pt idx="1485">
                  <c:v>0.58499999999999996</c:v>
                </c:pt>
                <c:pt idx="1486">
                  <c:v>0.58400000000000007</c:v>
                </c:pt>
                <c:pt idx="1487">
                  <c:v>0.58299999999999996</c:v>
                </c:pt>
                <c:pt idx="1488">
                  <c:v>0.58200000000000007</c:v>
                </c:pt>
                <c:pt idx="1489">
                  <c:v>0.58099999999999996</c:v>
                </c:pt>
                <c:pt idx="1490">
                  <c:v>0.58000000000000007</c:v>
                </c:pt>
                <c:pt idx="1491">
                  <c:v>0.57900000000000063</c:v>
                </c:pt>
                <c:pt idx="1492">
                  <c:v>0.57800000000000062</c:v>
                </c:pt>
                <c:pt idx="1493">
                  <c:v>0.57700000000000062</c:v>
                </c:pt>
                <c:pt idx="1494">
                  <c:v>0.57600000000000062</c:v>
                </c:pt>
                <c:pt idx="1495">
                  <c:v>0.57500000000000062</c:v>
                </c:pt>
                <c:pt idx="1496">
                  <c:v>0.57400000000000062</c:v>
                </c:pt>
                <c:pt idx="1497">
                  <c:v>0.57299999999999995</c:v>
                </c:pt>
                <c:pt idx="1498">
                  <c:v>0.57200000000000062</c:v>
                </c:pt>
                <c:pt idx="1499">
                  <c:v>0.57099999999999995</c:v>
                </c:pt>
                <c:pt idx="1500">
                  <c:v>0.57000000000000062</c:v>
                </c:pt>
                <c:pt idx="1501">
                  <c:v>0.56899999999999995</c:v>
                </c:pt>
                <c:pt idx="1502">
                  <c:v>0.56800000000000062</c:v>
                </c:pt>
                <c:pt idx="1503">
                  <c:v>0.56699999999999995</c:v>
                </c:pt>
                <c:pt idx="1504">
                  <c:v>0.56600000000000061</c:v>
                </c:pt>
                <c:pt idx="1505">
                  <c:v>0.56499999999999995</c:v>
                </c:pt>
                <c:pt idx="1506">
                  <c:v>0.56400000000000061</c:v>
                </c:pt>
                <c:pt idx="1507">
                  <c:v>0.56299999999999994</c:v>
                </c:pt>
                <c:pt idx="1508">
                  <c:v>0.56200000000000061</c:v>
                </c:pt>
                <c:pt idx="1509">
                  <c:v>0.56099999999999994</c:v>
                </c:pt>
                <c:pt idx="1510">
                  <c:v>0.56000000000000005</c:v>
                </c:pt>
                <c:pt idx="1511">
                  <c:v>0.55899999999999994</c:v>
                </c:pt>
                <c:pt idx="1512">
                  <c:v>0.55800000000000005</c:v>
                </c:pt>
                <c:pt idx="1513">
                  <c:v>0.55699999999999994</c:v>
                </c:pt>
                <c:pt idx="1514">
                  <c:v>0.55600000000000005</c:v>
                </c:pt>
                <c:pt idx="1515">
                  <c:v>0.55499999999999994</c:v>
                </c:pt>
                <c:pt idx="1516">
                  <c:v>0.55400000000000005</c:v>
                </c:pt>
                <c:pt idx="1517">
                  <c:v>0.55299999999999994</c:v>
                </c:pt>
                <c:pt idx="1518">
                  <c:v>0.55200000000000005</c:v>
                </c:pt>
                <c:pt idx="1519">
                  <c:v>0.55099999999999993</c:v>
                </c:pt>
                <c:pt idx="1520">
                  <c:v>0.55000000000000004</c:v>
                </c:pt>
                <c:pt idx="1521">
                  <c:v>0.54899999999999993</c:v>
                </c:pt>
                <c:pt idx="1522">
                  <c:v>0.54800000000000004</c:v>
                </c:pt>
                <c:pt idx="1523">
                  <c:v>0.54699999999999993</c:v>
                </c:pt>
                <c:pt idx="1524">
                  <c:v>0.54600000000000004</c:v>
                </c:pt>
                <c:pt idx="1525">
                  <c:v>0.54499999999999993</c:v>
                </c:pt>
                <c:pt idx="1526">
                  <c:v>0.54400000000000004</c:v>
                </c:pt>
                <c:pt idx="1527">
                  <c:v>0.54299999999999993</c:v>
                </c:pt>
                <c:pt idx="1528">
                  <c:v>0.54200000000000004</c:v>
                </c:pt>
                <c:pt idx="1529">
                  <c:v>0.54099999999999993</c:v>
                </c:pt>
                <c:pt idx="1530">
                  <c:v>0.54</c:v>
                </c:pt>
                <c:pt idx="1531">
                  <c:v>0.53899999999999992</c:v>
                </c:pt>
                <c:pt idx="1532">
                  <c:v>0.53800000000000003</c:v>
                </c:pt>
                <c:pt idx="1533">
                  <c:v>0.53699999999999992</c:v>
                </c:pt>
                <c:pt idx="1534">
                  <c:v>0.53600000000000003</c:v>
                </c:pt>
                <c:pt idx="1535">
                  <c:v>0.53499999999999992</c:v>
                </c:pt>
                <c:pt idx="1536">
                  <c:v>0.53400000000000003</c:v>
                </c:pt>
                <c:pt idx="1537">
                  <c:v>0.53299999999999992</c:v>
                </c:pt>
                <c:pt idx="1538">
                  <c:v>0.53200000000000003</c:v>
                </c:pt>
                <c:pt idx="1539">
                  <c:v>0.53099999999999992</c:v>
                </c:pt>
                <c:pt idx="1540">
                  <c:v>0.53</c:v>
                </c:pt>
                <c:pt idx="1541">
                  <c:v>0.52899999999999991</c:v>
                </c:pt>
                <c:pt idx="1542">
                  <c:v>0.52800000000000002</c:v>
                </c:pt>
                <c:pt idx="1543">
                  <c:v>0.52699999999999991</c:v>
                </c:pt>
                <c:pt idx="1544">
                  <c:v>0.52600000000000002</c:v>
                </c:pt>
                <c:pt idx="1545">
                  <c:v>0.52499999999999991</c:v>
                </c:pt>
                <c:pt idx="1546">
                  <c:v>0.52400000000000002</c:v>
                </c:pt>
                <c:pt idx="1547">
                  <c:v>0.52299999999999991</c:v>
                </c:pt>
                <c:pt idx="1548">
                  <c:v>0.52200000000000002</c:v>
                </c:pt>
                <c:pt idx="1549">
                  <c:v>0.52099999999999991</c:v>
                </c:pt>
                <c:pt idx="1550">
                  <c:v>0.52</c:v>
                </c:pt>
                <c:pt idx="1551">
                  <c:v>0.51899999999999991</c:v>
                </c:pt>
                <c:pt idx="1552">
                  <c:v>0.51800000000000002</c:v>
                </c:pt>
                <c:pt idx="1553">
                  <c:v>0.5169999999999999</c:v>
                </c:pt>
                <c:pt idx="1554">
                  <c:v>0.51600000000000001</c:v>
                </c:pt>
                <c:pt idx="1555">
                  <c:v>0.5149999999999999</c:v>
                </c:pt>
                <c:pt idx="1556">
                  <c:v>0.51400000000000001</c:v>
                </c:pt>
                <c:pt idx="1557">
                  <c:v>0.5129999999999999</c:v>
                </c:pt>
                <c:pt idx="1558">
                  <c:v>0.51200000000000001</c:v>
                </c:pt>
                <c:pt idx="1559">
                  <c:v>0.5109999999999999</c:v>
                </c:pt>
                <c:pt idx="1560">
                  <c:v>0.51</c:v>
                </c:pt>
                <c:pt idx="1561">
                  <c:v>0.5089999999999999</c:v>
                </c:pt>
                <c:pt idx="1562">
                  <c:v>0.50800000000000001</c:v>
                </c:pt>
                <c:pt idx="1563">
                  <c:v>0.5069999999999999</c:v>
                </c:pt>
                <c:pt idx="1564">
                  <c:v>0.50600000000000001</c:v>
                </c:pt>
                <c:pt idx="1565">
                  <c:v>0.50499999999999989</c:v>
                </c:pt>
                <c:pt idx="1566">
                  <c:v>0.504</c:v>
                </c:pt>
                <c:pt idx="1567">
                  <c:v>0.50299999999999989</c:v>
                </c:pt>
                <c:pt idx="1568">
                  <c:v>0.502</c:v>
                </c:pt>
                <c:pt idx="1569">
                  <c:v>0.50099999999999989</c:v>
                </c:pt>
                <c:pt idx="1570">
                  <c:v>0.5</c:v>
                </c:pt>
                <c:pt idx="1571">
                  <c:v>0.49900000000000144</c:v>
                </c:pt>
                <c:pt idx="1572">
                  <c:v>0.49800000000000144</c:v>
                </c:pt>
                <c:pt idx="1573">
                  <c:v>0.49700000000000144</c:v>
                </c:pt>
                <c:pt idx="1574">
                  <c:v>0.49600000000000088</c:v>
                </c:pt>
                <c:pt idx="1575">
                  <c:v>0.49500000000000038</c:v>
                </c:pt>
                <c:pt idx="1576">
                  <c:v>0.49400000000000038</c:v>
                </c:pt>
                <c:pt idx="1577">
                  <c:v>0.49300000000000038</c:v>
                </c:pt>
                <c:pt idx="1578">
                  <c:v>0.49200000000000038</c:v>
                </c:pt>
                <c:pt idx="1579">
                  <c:v>0.49100000000000038</c:v>
                </c:pt>
                <c:pt idx="1580">
                  <c:v>0.49000000000000032</c:v>
                </c:pt>
                <c:pt idx="1581">
                  <c:v>0.48900000000000032</c:v>
                </c:pt>
                <c:pt idx="1582">
                  <c:v>0.48800000000000032</c:v>
                </c:pt>
                <c:pt idx="1583">
                  <c:v>0.48700000000000032</c:v>
                </c:pt>
                <c:pt idx="1584">
                  <c:v>0.48600000000000032</c:v>
                </c:pt>
                <c:pt idx="1585">
                  <c:v>0.48500000000000032</c:v>
                </c:pt>
                <c:pt idx="1586">
                  <c:v>0.48400000000000032</c:v>
                </c:pt>
                <c:pt idx="1587">
                  <c:v>0.48300000000000032</c:v>
                </c:pt>
                <c:pt idx="1588">
                  <c:v>0.48200000000000032</c:v>
                </c:pt>
                <c:pt idx="1589">
                  <c:v>0.48100000000000032</c:v>
                </c:pt>
                <c:pt idx="1590">
                  <c:v>0.48000000000000032</c:v>
                </c:pt>
                <c:pt idx="1591">
                  <c:v>0.47900000000000031</c:v>
                </c:pt>
                <c:pt idx="1592">
                  <c:v>0.47800000000000031</c:v>
                </c:pt>
                <c:pt idx="1593">
                  <c:v>0.47700000000000031</c:v>
                </c:pt>
                <c:pt idx="1594">
                  <c:v>0.47600000000000031</c:v>
                </c:pt>
                <c:pt idx="1595">
                  <c:v>0.47500000000000031</c:v>
                </c:pt>
                <c:pt idx="1596">
                  <c:v>0.47400000000000031</c:v>
                </c:pt>
                <c:pt idx="1597">
                  <c:v>0.47300000000000031</c:v>
                </c:pt>
                <c:pt idx="1598">
                  <c:v>0.47200000000000031</c:v>
                </c:pt>
                <c:pt idx="1599">
                  <c:v>0.47100000000000031</c:v>
                </c:pt>
                <c:pt idx="1600">
                  <c:v>0.47000000000000008</c:v>
                </c:pt>
                <c:pt idx="1601">
                  <c:v>0.46900000000000008</c:v>
                </c:pt>
                <c:pt idx="1602">
                  <c:v>0.46800000000000008</c:v>
                </c:pt>
                <c:pt idx="1603">
                  <c:v>0.46700000000000008</c:v>
                </c:pt>
                <c:pt idx="1604">
                  <c:v>0.46600000000000008</c:v>
                </c:pt>
                <c:pt idx="1605">
                  <c:v>0.46500000000000002</c:v>
                </c:pt>
                <c:pt idx="1606">
                  <c:v>0.46400000000000002</c:v>
                </c:pt>
                <c:pt idx="1607">
                  <c:v>0.46300000000000002</c:v>
                </c:pt>
                <c:pt idx="1608">
                  <c:v>0.46200000000000002</c:v>
                </c:pt>
                <c:pt idx="1609">
                  <c:v>0.46100000000000002</c:v>
                </c:pt>
                <c:pt idx="1610">
                  <c:v>0.46</c:v>
                </c:pt>
                <c:pt idx="1611">
                  <c:v>0.45900000000000002</c:v>
                </c:pt>
                <c:pt idx="1612">
                  <c:v>0.45800000000000002</c:v>
                </c:pt>
                <c:pt idx="1613">
                  <c:v>0.45700000000000002</c:v>
                </c:pt>
                <c:pt idx="1614">
                  <c:v>0.45600000000000002</c:v>
                </c:pt>
                <c:pt idx="1615">
                  <c:v>0.45500000000000002</c:v>
                </c:pt>
                <c:pt idx="1616">
                  <c:v>0.45400000000000001</c:v>
                </c:pt>
                <c:pt idx="1617">
                  <c:v>0.45300000000000001</c:v>
                </c:pt>
                <c:pt idx="1618">
                  <c:v>0.45200000000000001</c:v>
                </c:pt>
                <c:pt idx="1619">
                  <c:v>0.45100000000000001</c:v>
                </c:pt>
                <c:pt idx="1620">
                  <c:v>0.45</c:v>
                </c:pt>
                <c:pt idx="1621">
                  <c:v>0.44900000000000001</c:v>
                </c:pt>
                <c:pt idx="1622">
                  <c:v>0.44800000000000001</c:v>
                </c:pt>
                <c:pt idx="1623">
                  <c:v>0.44700000000000001</c:v>
                </c:pt>
                <c:pt idx="1624">
                  <c:v>0.44600000000000001</c:v>
                </c:pt>
                <c:pt idx="1625">
                  <c:v>0.44500000000000001</c:v>
                </c:pt>
                <c:pt idx="1626">
                  <c:v>0.44400000000000001</c:v>
                </c:pt>
                <c:pt idx="1627">
                  <c:v>0.443</c:v>
                </c:pt>
                <c:pt idx="1628">
                  <c:v>0.442</c:v>
                </c:pt>
                <c:pt idx="1629">
                  <c:v>0.441</c:v>
                </c:pt>
                <c:pt idx="1630">
                  <c:v>0.44</c:v>
                </c:pt>
                <c:pt idx="1631">
                  <c:v>0.43900000000000144</c:v>
                </c:pt>
                <c:pt idx="1632">
                  <c:v>0.43800000000000144</c:v>
                </c:pt>
                <c:pt idx="1633">
                  <c:v>0.43700000000000144</c:v>
                </c:pt>
                <c:pt idx="1634">
                  <c:v>0.43600000000000144</c:v>
                </c:pt>
                <c:pt idx="1635">
                  <c:v>0.43500000000000144</c:v>
                </c:pt>
                <c:pt idx="1636">
                  <c:v>0.43400000000000138</c:v>
                </c:pt>
                <c:pt idx="1637">
                  <c:v>0.43300000000000038</c:v>
                </c:pt>
                <c:pt idx="1638">
                  <c:v>0.43200000000000038</c:v>
                </c:pt>
                <c:pt idx="1639">
                  <c:v>0.43100000000000038</c:v>
                </c:pt>
                <c:pt idx="1640">
                  <c:v>0.43000000000000038</c:v>
                </c:pt>
                <c:pt idx="1641">
                  <c:v>0.42900000000000038</c:v>
                </c:pt>
                <c:pt idx="1642">
                  <c:v>0.42800000000000032</c:v>
                </c:pt>
                <c:pt idx="1643">
                  <c:v>0.42700000000000032</c:v>
                </c:pt>
                <c:pt idx="1644">
                  <c:v>0.42600000000000032</c:v>
                </c:pt>
                <c:pt idx="1645">
                  <c:v>0.42500000000000032</c:v>
                </c:pt>
                <c:pt idx="1646">
                  <c:v>0.42400000000000032</c:v>
                </c:pt>
                <c:pt idx="1647">
                  <c:v>0.42300000000000032</c:v>
                </c:pt>
                <c:pt idx="1648">
                  <c:v>0.42200000000000032</c:v>
                </c:pt>
                <c:pt idx="1649">
                  <c:v>0.42100000000000032</c:v>
                </c:pt>
                <c:pt idx="1650">
                  <c:v>0.42000000000000032</c:v>
                </c:pt>
                <c:pt idx="1651">
                  <c:v>0.41900000000000032</c:v>
                </c:pt>
                <c:pt idx="1652">
                  <c:v>0.41800000000000032</c:v>
                </c:pt>
                <c:pt idx="1653">
                  <c:v>0.41700000000000031</c:v>
                </c:pt>
                <c:pt idx="1654">
                  <c:v>0.41600000000000031</c:v>
                </c:pt>
                <c:pt idx="1655">
                  <c:v>0.41500000000000031</c:v>
                </c:pt>
                <c:pt idx="1656">
                  <c:v>0.41400000000000031</c:v>
                </c:pt>
                <c:pt idx="1657">
                  <c:v>0.41300000000000031</c:v>
                </c:pt>
                <c:pt idx="1658">
                  <c:v>0.41200000000000031</c:v>
                </c:pt>
                <c:pt idx="1659">
                  <c:v>0.41100000000000031</c:v>
                </c:pt>
                <c:pt idx="1660">
                  <c:v>0.41000000000000031</c:v>
                </c:pt>
                <c:pt idx="1661">
                  <c:v>0.40900000000000031</c:v>
                </c:pt>
                <c:pt idx="1662">
                  <c:v>0.40800000000000008</c:v>
                </c:pt>
                <c:pt idx="1663">
                  <c:v>0.40700000000000008</c:v>
                </c:pt>
                <c:pt idx="1664">
                  <c:v>0.40600000000000008</c:v>
                </c:pt>
                <c:pt idx="1665">
                  <c:v>0.40500000000000008</c:v>
                </c:pt>
                <c:pt idx="1666">
                  <c:v>0.40400000000000008</c:v>
                </c:pt>
                <c:pt idx="1667">
                  <c:v>0.40300000000000002</c:v>
                </c:pt>
                <c:pt idx="1668">
                  <c:v>0.40200000000000002</c:v>
                </c:pt>
                <c:pt idx="1669">
                  <c:v>0.40100000000000002</c:v>
                </c:pt>
                <c:pt idx="1670">
                  <c:v>0.40000000000000008</c:v>
                </c:pt>
                <c:pt idx="1671">
                  <c:v>0.39900000000000191</c:v>
                </c:pt>
                <c:pt idx="1672">
                  <c:v>0.39800000000000191</c:v>
                </c:pt>
                <c:pt idx="1673">
                  <c:v>0.39700000000000191</c:v>
                </c:pt>
                <c:pt idx="1674">
                  <c:v>0.39600000000000191</c:v>
                </c:pt>
                <c:pt idx="1675">
                  <c:v>0.39500000000000191</c:v>
                </c:pt>
                <c:pt idx="1676">
                  <c:v>0.3940000000000019</c:v>
                </c:pt>
                <c:pt idx="1677">
                  <c:v>0.3930000000000019</c:v>
                </c:pt>
                <c:pt idx="1678">
                  <c:v>0.39200000000000185</c:v>
                </c:pt>
                <c:pt idx="1679">
                  <c:v>0.39100000000000168</c:v>
                </c:pt>
                <c:pt idx="1680">
                  <c:v>0.39000000000000162</c:v>
                </c:pt>
                <c:pt idx="1681">
                  <c:v>0.38900000000000162</c:v>
                </c:pt>
                <c:pt idx="1682">
                  <c:v>0.38800000000000162</c:v>
                </c:pt>
                <c:pt idx="1683">
                  <c:v>0.38700000000000162</c:v>
                </c:pt>
                <c:pt idx="1684">
                  <c:v>0.38600000000000162</c:v>
                </c:pt>
                <c:pt idx="1685">
                  <c:v>0.38500000000000162</c:v>
                </c:pt>
                <c:pt idx="1686">
                  <c:v>0.38400000000000162</c:v>
                </c:pt>
                <c:pt idx="1687">
                  <c:v>0.38300000000000162</c:v>
                </c:pt>
                <c:pt idx="1688">
                  <c:v>0.38200000000000162</c:v>
                </c:pt>
                <c:pt idx="1689">
                  <c:v>0.38100000000000162</c:v>
                </c:pt>
                <c:pt idx="1690">
                  <c:v>0.38000000000000161</c:v>
                </c:pt>
                <c:pt idx="1691">
                  <c:v>0.37900000000000156</c:v>
                </c:pt>
                <c:pt idx="1692">
                  <c:v>0.37800000000000145</c:v>
                </c:pt>
                <c:pt idx="1693">
                  <c:v>0.37700000000000145</c:v>
                </c:pt>
                <c:pt idx="1694">
                  <c:v>0.37600000000000144</c:v>
                </c:pt>
                <c:pt idx="1695">
                  <c:v>0.37500000000000144</c:v>
                </c:pt>
                <c:pt idx="1696">
                  <c:v>0.37400000000000144</c:v>
                </c:pt>
                <c:pt idx="1697">
                  <c:v>0.37300000000000144</c:v>
                </c:pt>
                <c:pt idx="1698">
                  <c:v>0.37200000000000144</c:v>
                </c:pt>
                <c:pt idx="1699">
                  <c:v>0.37100000000000088</c:v>
                </c:pt>
                <c:pt idx="1700">
                  <c:v>0.37000000000000038</c:v>
                </c:pt>
                <c:pt idx="1701">
                  <c:v>0.36900000000000038</c:v>
                </c:pt>
                <c:pt idx="1702">
                  <c:v>0.36800000000000038</c:v>
                </c:pt>
                <c:pt idx="1703">
                  <c:v>0.36700000000000038</c:v>
                </c:pt>
                <c:pt idx="1704">
                  <c:v>0.36600000000000038</c:v>
                </c:pt>
                <c:pt idx="1705">
                  <c:v>0.36500000000000032</c:v>
                </c:pt>
                <c:pt idx="1706">
                  <c:v>0.36400000000000032</c:v>
                </c:pt>
                <c:pt idx="1707">
                  <c:v>0.36300000000000032</c:v>
                </c:pt>
                <c:pt idx="1708">
                  <c:v>0.36200000000000032</c:v>
                </c:pt>
                <c:pt idx="1709">
                  <c:v>0.36100000000000032</c:v>
                </c:pt>
                <c:pt idx="1710">
                  <c:v>0.36000000000000032</c:v>
                </c:pt>
                <c:pt idx="1711">
                  <c:v>0.35900000000000032</c:v>
                </c:pt>
                <c:pt idx="1712">
                  <c:v>0.35800000000000032</c:v>
                </c:pt>
                <c:pt idx="1713">
                  <c:v>0.35700000000000032</c:v>
                </c:pt>
                <c:pt idx="1714">
                  <c:v>0.35600000000000032</c:v>
                </c:pt>
                <c:pt idx="1715">
                  <c:v>0.35500000000000032</c:v>
                </c:pt>
                <c:pt idx="1716">
                  <c:v>0.35400000000000031</c:v>
                </c:pt>
                <c:pt idx="1717">
                  <c:v>0.35300000000000031</c:v>
                </c:pt>
                <c:pt idx="1718">
                  <c:v>0.35200000000000031</c:v>
                </c:pt>
                <c:pt idx="1719">
                  <c:v>0.35100000000000031</c:v>
                </c:pt>
                <c:pt idx="1720">
                  <c:v>0.35000000000000031</c:v>
                </c:pt>
                <c:pt idx="1721">
                  <c:v>0.34900000000000031</c:v>
                </c:pt>
                <c:pt idx="1722">
                  <c:v>0.34800000000000031</c:v>
                </c:pt>
                <c:pt idx="1723">
                  <c:v>0.34700000000000031</c:v>
                </c:pt>
                <c:pt idx="1724">
                  <c:v>0.34600000000000031</c:v>
                </c:pt>
                <c:pt idx="1725">
                  <c:v>0.34500000000000008</c:v>
                </c:pt>
                <c:pt idx="1726">
                  <c:v>0.34400000000000008</c:v>
                </c:pt>
                <c:pt idx="1727">
                  <c:v>0.34300000000000008</c:v>
                </c:pt>
                <c:pt idx="1728">
                  <c:v>0.34200000000000008</c:v>
                </c:pt>
                <c:pt idx="1729">
                  <c:v>0.34100000000000008</c:v>
                </c:pt>
                <c:pt idx="1730">
                  <c:v>0.34</c:v>
                </c:pt>
                <c:pt idx="1731">
                  <c:v>0.33900000000000191</c:v>
                </c:pt>
                <c:pt idx="1732">
                  <c:v>0.33800000000000191</c:v>
                </c:pt>
                <c:pt idx="1733">
                  <c:v>0.33700000000000191</c:v>
                </c:pt>
                <c:pt idx="1734">
                  <c:v>0.33600000000000191</c:v>
                </c:pt>
                <c:pt idx="1735">
                  <c:v>0.33500000000000191</c:v>
                </c:pt>
                <c:pt idx="1736">
                  <c:v>0.33400000000000191</c:v>
                </c:pt>
                <c:pt idx="1737">
                  <c:v>0.33300000000000191</c:v>
                </c:pt>
                <c:pt idx="1738">
                  <c:v>0.3320000000000019</c:v>
                </c:pt>
                <c:pt idx="1739">
                  <c:v>0.3310000000000019</c:v>
                </c:pt>
                <c:pt idx="1740">
                  <c:v>0.3300000000000019</c:v>
                </c:pt>
                <c:pt idx="1741">
                  <c:v>0.32900000000000174</c:v>
                </c:pt>
                <c:pt idx="1742">
                  <c:v>0.32800000000000162</c:v>
                </c:pt>
                <c:pt idx="1743">
                  <c:v>0.32700000000000162</c:v>
                </c:pt>
                <c:pt idx="1744">
                  <c:v>0.32600000000000162</c:v>
                </c:pt>
                <c:pt idx="1745">
                  <c:v>0.32500000000000162</c:v>
                </c:pt>
                <c:pt idx="1746">
                  <c:v>0.32400000000000162</c:v>
                </c:pt>
                <c:pt idx="1747">
                  <c:v>0.32300000000000162</c:v>
                </c:pt>
                <c:pt idx="1748">
                  <c:v>0.32200000000000162</c:v>
                </c:pt>
                <c:pt idx="1749">
                  <c:v>0.32100000000000162</c:v>
                </c:pt>
                <c:pt idx="1750">
                  <c:v>0.32000000000000162</c:v>
                </c:pt>
                <c:pt idx="1751">
                  <c:v>0.31900000000000162</c:v>
                </c:pt>
                <c:pt idx="1752">
                  <c:v>0.31800000000000161</c:v>
                </c:pt>
                <c:pt idx="1753">
                  <c:v>0.31700000000000161</c:v>
                </c:pt>
                <c:pt idx="1754">
                  <c:v>0.3160000000000015</c:v>
                </c:pt>
                <c:pt idx="1755">
                  <c:v>0.31500000000000145</c:v>
                </c:pt>
                <c:pt idx="1756">
                  <c:v>0.31400000000000144</c:v>
                </c:pt>
                <c:pt idx="1757">
                  <c:v>0.31300000000000144</c:v>
                </c:pt>
                <c:pt idx="1758">
                  <c:v>0.31200000000000144</c:v>
                </c:pt>
                <c:pt idx="1759">
                  <c:v>0.31100000000000144</c:v>
                </c:pt>
                <c:pt idx="1760">
                  <c:v>0.31000000000000144</c:v>
                </c:pt>
                <c:pt idx="1761">
                  <c:v>0.30900000000000138</c:v>
                </c:pt>
                <c:pt idx="1762">
                  <c:v>0.30800000000000038</c:v>
                </c:pt>
                <c:pt idx="1763">
                  <c:v>0.30700000000000038</c:v>
                </c:pt>
                <c:pt idx="1764">
                  <c:v>0.30600000000000038</c:v>
                </c:pt>
                <c:pt idx="1765">
                  <c:v>0.30500000000000038</c:v>
                </c:pt>
                <c:pt idx="1766">
                  <c:v>0.30400000000000038</c:v>
                </c:pt>
                <c:pt idx="1767">
                  <c:v>0.30300000000000032</c:v>
                </c:pt>
                <c:pt idx="1768">
                  <c:v>0.30200000000000032</c:v>
                </c:pt>
                <c:pt idx="1769">
                  <c:v>0.30100000000000032</c:v>
                </c:pt>
                <c:pt idx="1770">
                  <c:v>0.30000000000000032</c:v>
                </c:pt>
                <c:pt idx="1771">
                  <c:v>0.29900000000000032</c:v>
                </c:pt>
                <c:pt idx="1772">
                  <c:v>0.29800000000000032</c:v>
                </c:pt>
                <c:pt idx="1773">
                  <c:v>0.29700000000000032</c:v>
                </c:pt>
                <c:pt idx="1774">
                  <c:v>0.29600000000000032</c:v>
                </c:pt>
                <c:pt idx="1775">
                  <c:v>0.29500000000000032</c:v>
                </c:pt>
                <c:pt idx="1776">
                  <c:v>0.29400000000000032</c:v>
                </c:pt>
                <c:pt idx="1777">
                  <c:v>0.29300000000000032</c:v>
                </c:pt>
                <c:pt idx="1778">
                  <c:v>0.29200000000000031</c:v>
                </c:pt>
                <c:pt idx="1779">
                  <c:v>0.29100000000000031</c:v>
                </c:pt>
                <c:pt idx="1780">
                  <c:v>0.29000000000000031</c:v>
                </c:pt>
                <c:pt idx="1781">
                  <c:v>0.28900000000000031</c:v>
                </c:pt>
                <c:pt idx="1782">
                  <c:v>0.28800000000000031</c:v>
                </c:pt>
                <c:pt idx="1783">
                  <c:v>0.28700000000000031</c:v>
                </c:pt>
                <c:pt idx="1784">
                  <c:v>0.28600000000000031</c:v>
                </c:pt>
                <c:pt idx="1785">
                  <c:v>0.28500000000000031</c:v>
                </c:pt>
                <c:pt idx="1786">
                  <c:v>0.28400000000000031</c:v>
                </c:pt>
                <c:pt idx="1787">
                  <c:v>0.28300000000000008</c:v>
                </c:pt>
                <c:pt idx="1788">
                  <c:v>0.28200000000000008</c:v>
                </c:pt>
                <c:pt idx="1789">
                  <c:v>0.28100000000000008</c:v>
                </c:pt>
                <c:pt idx="1790">
                  <c:v>0.28000000000000008</c:v>
                </c:pt>
                <c:pt idx="1791">
                  <c:v>0.27900000000000008</c:v>
                </c:pt>
                <c:pt idx="1792">
                  <c:v>0.27800000000000002</c:v>
                </c:pt>
                <c:pt idx="1793">
                  <c:v>0.27700000000000002</c:v>
                </c:pt>
                <c:pt idx="1794">
                  <c:v>0.27600000000000002</c:v>
                </c:pt>
                <c:pt idx="1795">
                  <c:v>0.27500000000000002</c:v>
                </c:pt>
                <c:pt idx="1796">
                  <c:v>0.27400000000000002</c:v>
                </c:pt>
                <c:pt idx="1797">
                  <c:v>0.27300000000000002</c:v>
                </c:pt>
                <c:pt idx="1798">
                  <c:v>0.27200000000000002</c:v>
                </c:pt>
                <c:pt idx="1799">
                  <c:v>0.27100000000000002</c:v>
                </c:pt>
                <c:pt idx="1800">
                  <c:v>0.27</c:v>
                </c:pt>
                <c:pt idx="1801">
                  <c:v>0.26900000000000002</c:v>
                </c:pt>
                <c:pt idx="1802">
                  <c:v>0.26800000000000002</c:v>
                </c:pt>
                <c:pt idx="1803">
                  <c:v>0.26700000000000002</c:v>
                </c:pt>
                <c:pt idx="1804">
                  <c:v>0.26600000000000001</c:v>
                </c:pt>
                <c:pt idx="1805">
                  <c:v>0.26500000000000001</c:v>
                </c:pt>
                <c:pt idx="1806">
                  <c:v>0.26400000000000001</c:v>
                </c:pt>
                <c:pt idx="1807">
                  <c:v>0.26300000000000001</c:v>
                </c:pt>
                <c:pt idx="1808">
                  <c:v>0.26200000000000001</c:v>
                </c:pt>
                <c:pt idx="1809">
                  <c:v>0.26100000000000001</c:v>
                </c:pt>
                <c:pt idx="1810">
                  <c:v>0.26</c:v>
                </c:pt>
                <c:pt idx="1811">
                  <c:v>0.25900000000000001</c:v>
                </c:pt>
                <c:pt idx="1812">
                  <c:v>0.25800000000000001</c:v>
                </c:pt>
                <c:pt idx="1813">
                  <c:v>0.25700000000000001</c:v>
                </c:pt>
                <c:pt idx="1814">
                  <c:v>0.25600000000000001</c:v>
                </c:pt>
                <c:pt idx="1815">
                  <c:v>0.255</c:v>
                </c:pt>
                <c:pt idx="1816">
                  <c:v>0.254</c:v>
                </c:pt>
                <c:pt idx="1817">
                  <c:v>0.253</c:v>
                </c:pt>
                <c:pt idx="1818">
                  <c:v>0.252</c:v>
                </c:pt>
                <c:pt idx="1819">
                  <c:v>0.251</c:v>
                </c:pt>
                <c:pt idx="1820">
                  <c:v>0.25</c:v>
                </c:pt>
                <c:pt idx="1821">
                  <c:v>0.24900000000000044</c:v>
                </c:pt>
                <c:pt idx="1822">
                  <c:v>0.24800000000000041</c:v>
                </c:pt>
                <c:pt idx="1823">
                  <c:v>0.24700000000000041</c:v>
                </c:pt>
                <c:pt idx="1824">
                  <c:v>0.24600000000000041</c:v>
                </c:pt>
                <c:pt idx="1825">
                  <c:v>0.24500000000000041</c:v>
                </c:pt>
                <c:pt idx="1826">
                  <c:v>0.24400000000000024</c:v>
                </c:pt>
                <c:pt idx="1827">
                  <c:v>0.24300000000000024</c:v>
                </c:pt>
                <c:pt idx="1828">
                  <c:v>0.24200000000000021</c:v>
                </c:pt>
                <c:pt idx="1829">
                  <c:v>0.24100000000000021</c:v>
                </c:pt>
                <c:pt idx="1830">
                  <c:v>0.24000000000000021</c:v>
                </c:pt>
                <c:pt idx="1831">
                  <c:v>0.23900000000000021</c:v>
                </c:pt>
                <c:pt idx="1832">
                  <c:v>0.23800000000000004</c:v>
                </c:pt>
                <c:pt idx="1833">
                  <c:v>0.23700000000000004</c:v>
                </c:pt>
                <c:pt idx="1834">
                  <c:v>0.23600000000000004</c:v>
                </c:pt>
                <c:pt idx="1835">
                  <c:v>0.23500000000000001</c:v>
                </c:pt>
                <c:pt idx="1836">
                  <c:v>0.23400000000000001</c:v>
                </c:pt>
                <c:pt idx="1837">
                  <c:v>0.23300000000000001</c:v>
                </c:pt>
                <c:pt idx="1838">
                  <c:v>0.23200000000000001</c:v>
                </c:pt>
                <c:pt idx="1839">
                  <c:v>0.23100000000000001</c:v>
                </c:pt>
                <c:pt idx="1840">
                  <c:v>0.23000000000000004</c:v>
                </c:pt>
                <c:pt idx="1841">
                  <c:v>0.22900000000000004</c:v>
                </c:pt>
                <c:pt idx="1842">
                  <c:v>0.22800000000000004</c:v>
                </c:pt>
                <c:pt idx="1843">
                  <c:v>0.22700000000000004</c:v>
                </c:pt>
                <c:pt idx="1844">
                  <c:v>0.22600000000000003</c:v>
                </c:pt>
                <c:pt idx="1845">
                  <c:v>0.22500000000000003</c:v>
                </c:pt>
                <c:pt idx="1846">
                  <c:v>0.22400000000000003</c:v>
                </c:pt>
                <c:pt idx="1847">
                  <c:v>0.22300000000000003</c:v>
                </c:pt>
                <c:pt idx="1848">
                  <c:v>0.22200000000000003</c:v>
                </c:pt>
                <c:pt idx="1849">
                  <c:v>0.22100000000000003</c:v>
                </c:pt>
                <c:pt idx="1850">
                  <c:v>0.22000000000000003</c:v>
                </c:pt>
                <c:pt idx="1851">
                  <c:v>0.21900000000000044</c:v>
                </c:pt>
                <c:pt idx="1852">
                  <c:v>0.21800000000000044</c:v>
                </c:pt>
                <c:pt idx="1853">
                  <c:v>0.21700000000000041</c:v>
                </c:pt>
                <c:pt idx="1854">
                  <c:v>0.21600000000000041</c:v>
                </c:pt>
                <c:pt idx="1855">
                  <c:v>0.21500000000000041</c:v>
                </c:pt>
                <c:pt idx="1856">
                  <c:v>0.21400000000000041</c:v>
                </c:pt>
                <c:pt idx="1857">
                  <c:v>0.21300000000000024</c:v>
                </c:pt>
                <c:pt idx="1858">
                  <c:v>0.21200000000000024</c:v>
                </c:pt>
                <c:pt idx="1859">
                  <c:v>0.21100000000000024</c:v>
                </c:pt>
                <c:pt idx="1860">
                  <c:v>0.21000000000000021</c:v>
                </c:pt>
                <c:pt idx="1861">
                  <c:v>0.20900000000000021</c:v>
                </c:pt>
                <c:pt idx="1862">
                  <c:v>0.20800000000000021</c:v>
                </c:pt>
                <c:pt idx="1863">
                  <c:v>0.20700000000000021</c:v>
                </c:pt>
                <c:pt idx="1864">
                  <c:v>0.20600000000000004</c:v>
                </c:pt>
                <c:pt idx="1865">
                  <c:v>0.20500000000000004</c:v>
                </c:pt>
                <c:pt idx="1866">
                  <c:v>0.20400000000000001</c:v>
                </c:pt>
                <c:pt idx="1867">
                  <c:v>0.20300000000000001</c:v>
                </c:pt>
                <c:pt idx="1868">
                  <c:v>0.20200000000000001</c:v>
                </c:pt>
                <c:pt idx="1869">
                  <c:v>0.20100000000000001</c:v>
                </c:pt>
                <c:pt idx="1870">
                  <c:v>0.2</c:v>
                </c:pt>
                <c:pt idx="1871">
                  <c:v>0.19900000000000001</c:v>
                </c:pt>
                <c:pt idx="1872">
                  <c:v>0.19800000000000001</c:v>
                </c:pt>
                <c:pt idx="1873">
                  <c:v>0.19700000000000001</c:v>
                </c:pt>
                <c:pt idx="1874">
                  <c:v>0.19600000000000001</c:v>
                </c:pt>
                <c:pt idx="1875">
                  <c:v>0.19500000000000001</c:v>
                </c:pt>
                <c:pt idx="1876">
                  <c:v>0.19400000000000001</c:v>
                </c:pt>
                <c:pt idx="1877">
                  <c:v>0.193</c:v>
                </c:pt>
                <c:pt idx="1878">
                  <c:v>0.192</c:v>
                </c:pt>
                <c:pt idx="1879">
                  <c:v>0.191</c:v>
                </c:pt>
                <c:pt idx="1880">
                  <c:v>0.19</c:v>
                </c:pt>
                <c:pt idx="1881">
                  <c:v>0.18900000000000078</c:v>
                </c:pt>
                <c:pt idx="1882">
                  <c:v>0.18800000000000044</c:v>
                </c:pt>
                <c:pt idx="1883">
                  <c:v>0.18700000000000044</c:v>
                </c:pt>
                <c:pt idx="1884">
                  <c:v>0.18600000000000044</c:v>
                </c:pt>
                <c:pt idx="1885">
                  <c:v>0.18500000000000041</c:v>
                </c:pt>
                <c:pt idx="1886">
                  <c:v>0.18400000000000041</c:v>
                </c:pt>
                <c:pt idx="1887">
                  <c:v>0.18300000000000041</c:v>
                </c:pt>
                <c:pt idx="1888">
                  <c:v>0.18200000000000024</c:v>
                </c:pt>
                <c:pt idx="1889">
                  <c:v>0.18100000000000024</c:v>
                </c:pt>
                <c:pt idx="1890">
                  <c:v>0.18000000000000024</c:v>
                </c:pt>
                <c:pt idx="1891">
                  <c:v>0.17900000000000021</c:v>
                </c:pt>
                <c:pt idx="1892">
                  <c:v>0.17800000000000021</c:v>
                </c:pt>
                <c:pt idx="1893">
                  <c:v>0.17700000000000021</c:v>
                </c:pt>
                <c:pt idx="1894">
                  <c:v>0.17600000000000021</c:v>
                </c:pt>
                <c:pt idx="1895">
                  <c:v>0.17500000000000004</c:v>
                </c:pt>
                <c:pt idx="1896">
                  <c:v>0.17400000000000004</c:v>
                </c:pt>
                <c:pt idx="1897">
                  <c:v>0.17300000000000001</c:v>
                </c:pt>
                <c:pt idx="1898">
                  <c:v>0.17200000000000001</c:v>
                </c:pt>
                <c:pt idx="1899">
                  <c:v>0.17100000000000001</c:v>
                </c:pt>
                <c:pt idx="1900">
                  <c:v>0.17</c:v>
                </c:pt>
                <c:pt idx="1901">
                  <c:v>0.16900000000000001</c:v>
                </c:pt>
                <c:pt idx="1902">
                  <c:v>0.16800000000000001</c:v>
                </c:pt>
                <c:pt idx="1903">
                  <c:v>0.16700000000000001</c:v>
                </c:pt>
                <c:pt idx="1904">
                  <c:v>0.16600000000000001</c:v>
                </c:pt>
                <c:pt idx="1905">
                  <c:v>0.16500000000000001</c:v>
                </c:pt>
                <c:pt idx="1906">
                  <c:v>0.16400000000000001</c:v>
                </c:pt>
                <c:pt idx="1907">
                  <c:v>0.16300000000000001</c:v>
                </c:pt>
                <c:pt idx="1908">
                  <c:v>0.16200000000000001</c:v>
                </c:pt>
                <c:pt idx="1909">
                  <c:v>0.161</c:v>
                </c:pt>
                <c:pt idx="1910">
                  <c:v>0.16000000000000003</c:v>
                </c:pt>
                <c:pt idx="1911">
                  <c:v>0.15900000000000078</c:v>
                </c:pt>
                <c:pt idx="1912">
                  <c:v>0.15800000000000078</c:v>
                </c:pt>
                <c:pt idx="1913">
                  <c:v>0.15700000000000044</c:v>
                </c:pt>
                <c:pt idx="1914">
                  <c:v>0.15600000000000044</c:v>
                </c:pt>
                <c:pt idx="1915">
                  <c:v>0.15500000000000044</c:v>
                </c:pt>
                <c:pt idx="1916">
                  <c:v>0.15400000000000041</c:v>
                </c:pt>
                <c:pt idx="1917">
                  <c:v>0.15300000000000041</c:v>
                </c:pt>
                <c:pt idx="1918">
                  <c:v>0.15200000000000041</c:v>
                </c:pt>
                <c:pt idx="1919">
                  <c:v>0.15100000000000041</c:v>
                </c:pt>
                <c:pt idx="1920">
                  <c:v>0.15000000000000024</c:v>
                </c:pt>
                <c:pt idx="1921">
                  <c:v>0.14900000000000024</c:v>
                </c:pt>
                <c:pt idx="1922">
                  <c:v>0.14800000000000021</c:v>
                </c:pt>
                <c:pt idx="1923">
                  <c:v>0.14700000000000021</c:v>
                </c:pt>
                <c:pt idx="1924">
                  <c:v>0.14600000000000021</c:v>
                </c:pt>
                <c:pt idx="1925">
                  <c:v>0.14500000000000021</c:v>
                </c:pt>
                <c:pt idx="1926">
                  <c:v>0.14400000000000004</c:v>
                </c:pt>
                <c:pt idx="1927">
                  <c:v>0.14300000000000004</c:v>
                </c:pt>
                <c:pt idx="1928">
                  <c:v>0.14200000000000004</c:v>
                </c:pt>
                <c:pt idx="1929">
                  <c:v>0.14100000000000001</c:v>
                </c:pt>
                <c:pt idx="1930">
                  <c:v>0.14000000000000001</c:v>
                </c:pt>
                <c:pt idx="1931">
                  <c:v>0.13900000000000001</c:v>
                </c:pt>
                <c:pt idx="1932">
                  <c:v>0.13800000000000001</c:v>
                </c:pt>
                <c:pt idx="1933">
                  <c:v>0.13700000000000001</c:v>
                </c:pt>
                <c:pt idx="1934">
                  <c:v>0.13600000000000001</c:v>
                </c:pt>
                <c:pt idx="1935">
                  <c:v>0.13500000000000001</c:v>
                </c:pt>
                <c:pt idx="1936">
                  <c:v>0.13400000000000001</c:v>
                </c:pt>
                <c:pt idx="1937">
                  <c:v>0.13300000000000001</c:v>
                </c:pt>
                <c:pt idx="1938">
                  <c:v>0.13200000000000001</c:v>
                </c:pt>
                <c:pt idx="1939">
                  <c:v>0.13100000000000001</c:v>
                </c:pt>
                <c:pt idx="1940">
                  <c:v>0.13</c:v>
                </c:pt>
                <c:pt idx="1941">
                  <c:v>0.129</c:v>
                </c:pt>
                <c:pt idx="1942">
                  <c:v>0.128</c:v>
                </c:pt>
                <c:pt idx="1943">
                  <c:v>0.127</c:v>
                </c:pt>
                <c:pt idx="1944">
                  <c:v>0.126</c:v>
                </c:pt>
                <c:pt idx="1945">
                  <c:v>0.125</c:v>
                </c:pt>
                <c:pt idx="1946">
                  <c:v>0.12400000000000012</c:v>
                </c:pt>
                <c:pt idx="1947">
                  <c:v>0.12300000000000012</c:v>
                </c:pt>
                <c:pt idx="1948">
                  <c:v>0.12200000000000009</c:v>
                </c:pt>
                <c:pt idx="1949">
                  <c:v>0.12100000000000002</c:v>
                </c:pt>
                <c:pt idx="1950">
                  <c:v>0.12000000000000002</c:v>
                </c:pt>
                <c:pt idx="1951">
                  <c:v>0.11899999999999998</c:v>
                </c:pt>
                <c:pt idx="1952">
                  <c:v>0.11799999999999998</c:v>
                </c:pt>
                <c:pt idx="1953">
                  <c:v>0.11699999999999998</c:v>
                </c:pt>
                <c:pt idx="1954">
                  <c:v>0.11599999999999998</c:v>
                </c:pt>
                <c:pt idx="1955">
                  <c:v>0.11499999999999998</c:v>
                </c:pt>
                <c:pt idx="1956">
                  <c:v>0.11399999999999998</c:v>
                </c:pt>
                <c:pt idx="1957">
                  <c:v>0.11299999999999998</c:v>
                </c:pt>
                <c:pt idx="1958">
                  <c:v>0.11199999999999995</c:v>
                </c:pt>
                <c:pt idx="1959">
                  <c:v>0.11099999999999995</c:v>
                </c:pt>
                <c:pt idx="1960">
                  <c:v>0.10999999999999999</c:v>
                </c:pt>
                <c:pt idx="1961">
                  <c:v>0.10899999999999999</c:v>
                </c:pt>
                <c:pt idx="1962">
                  <c:v>0.10799999999999998</c:v>
                </c:pt>
                <c:pt idx="1963">
                  <c:v>0.10699999999999998</c:v>
                </c:pt>
                <c:pt idx="1964">
                  <c:v>0.10599999999999998</c:v>
                </c:pt>
                <c:pt idx="1965">
                  <c:v>0.10499999999999998</c:v>
                </c:pt>
                <c:pt idx="1966">
                  <c:v>0.10399999999999998</c:v>
                </c:pt>
                <c:pt idx="1967">
                  <c:v>0.10299999999999998</c:v>
                </c:pt>
                <c:pt idx="1968">
                  <c:v>0.10199999999999998</c:v>
                </c:pt>
                <c:pt idx="1969">
                  <c:v>0.10099999999999998</c:v>
                </c:pt>
                <c:pt idx="1970">
                  <c:v>0.1</c:v>
                </c:pt>
                <c:pt idx="1971">
                  <c:v>9.9000000000000046E-2</c:v>
                </c:pt>
                <c:pt idx="1972">
                  <c:v>9.8000000000000226E-2</c:v>
                </c:pt>
                <c:pt idx="1973">
                  <c:v>9.7000000000000003E-2</c:v>
                </c:pt>
                <c:pt idx="1974">
                  <c:v>9.6000000000000002E-2</c:v>
                </c:pt>
                <c:pt idx="1975">
                  <c:v>9.5000000000000043E-2</c:v>
                </c:pt>
                <c:pt idx="1976">
                  <c:v>9.4000000000000028E-2</c:v>
                </c:pt>
                <c:pt idx="1977">
                  <c:v>9.3000000000000208E-2</c:v>
                </c:pt>
                <c:pt idx="1978">
                  <c:v>9.2000000000000026E-2</c:v>
                </c:pt>
                <c:pt idx="1979">
                  <c:v>9.1000000000000025E-2</c:v>
                </c:pt>
                <c:pt idx="1980">
                  <c:v>9.0000000000000024E-2</c:v>
                </c:pt>
                <c:pt idx="1981">
                  <c:v>8.9000000000000065E-2</c:v>
                </c:pt>
                <c:pt idx="1982">
                  <c:v>8.8000000000000064E-2</c:v>
                </c:pt>
                <c:pt idx="1983">
                  <c:v>8.7000000000000022E-2</c:v>
                </c:pt>
                <c:pt idx="1984">
                  <c:v>8.6000000000000021E-2</c:v>
                </c:pt>
                <c:pt idx="1985">
                  <c:v>8.5000000000000048E-2</c:v>
                </c:pt>
                <c:pt idx="1986">
                  <c:v>8.4000000000000047E-2</c:v>
                </c:pt>
                <c:pt idx="1987">
                  <c:v>8.3000000000000046E-2</c:v>
                </c:pt>
                <c:pt idx="1988">
                  <c:v>8.2000000000000017E-2</c:v>
                </c:pt>
                <c:pt idx="1989">
                  <c:v>8.1000000000000044E-2</c:v>
                </c:pt>
                <c:pt idx="1990">
                  <c:v>8.0000000000000043E-2</c:v>
                </c:pt>
                <c:pt idx="1991">
                  <c:v>7.8999999999999973E-2</c:v>
                </c:pt>
                <c:pt idx="1992">
                  <c:v>7.8000000000000014E-2</c:v>
                </c:pt>
                <c:pt idx="1993">
                  <c:v>7.6999999999999971E-2</c:v>
                </c:pt>
                <c:pt idx="1994">
                  <c:v>7.5999999999999984E-2</c:v>
                </c:pt>
                <c:pt idx="1995">
                  <c:v>7.5000000000000011E-2</c:v>
                </c:pt>
                <c:pt idx="1996">
                  <c:v>7.4000000000000024E-2</c:v>
                </c:pt>
                <c:pt idx="1997">
                  <c:v>7.3000000000000009E-2</c:v>
                </c:pt>
                <c:pt idx="1998">
                  <c:v>7.2000000000000022E-2</c:v>
                </c:pt>
                <c:pt idx="1999">
                  <c:v>7.1000000000000008E-2</c:v>
                </c:pt>
                <c:pt idx="2000">
                  <c:v>7.0000000000000021E-2</c:v>
                </c:pt>
                <c:pt idx="2001">
                  <c:v>6.9000000000000034E-2</c:v>
                </c:pt>
                <c:pt idx="2002">
                  <c:v>6.8000000000000019E-2</c:v>
                </c:pt>
                <c:pt idx="2003">
                  <c:v>6.7000000000000004E-2</c:v>
                </c:pt>
                <c:pt idx="2004">
                  <c:v>6.6000000000000003E-2</c:v>
                </c:pt>
                <c:pt idx="2005">
                  <c:v>6.5000000000000002E-2</c:v>
                </c:pt>
                <c:pt idx="2006">
                  <c:v>6.4000000000000112E-2</c:v>
                </c:pt>
                <c:pt idx="2007">
                  <c:v>6.3E-2</c:v>
                </c:pt>
                <c:pt idx="2008">
                  <c:v>6.2000000000000034E-2</c:v>
                </c:pt>
                <c:pt idx="2009">
                  <c:v>6.1000000000000013E-2</c:v>
                </c:pt>
                <c:pt idx="2010">
                  <c:v>6.0000000000000032E-2</c:v>
                </c:pt>
                <c:pt idx="2011">
                  <c:v>5.9000000000000274E-2</c:v>
                </c:pt>
                <c:pt idx="2012">
                  <c:v>5.8000000000000003E-2</c:v>
                </c:pt>
                <c:pt idx="2013">
                  <c:v>5.7000000000000023E-2</c:v>
                </c:pt>
                <c:pt idx="2014">
                  <c:v>5.5999999999999994E-2</c:v>
                </c:pt>
                <c:pt idx="2015">
                  <c:v>5.5000000000000014E-2</c:v>
                </c:pt>
                <c:pt idx="2016">
                  <c:v>5.3999999999999992E-2</c:v>
                </c:pt>
                <c:pt idx="2017">
                  <c:v>5.3000000000000012E-2</c:v>
                </c:pt>
                <c:pt idx="2018">
                  <c:v>5.1999999999999991E-2</c:v>
                </c:pt>
                <c:pt idx="2019">
                  <c:v>5.099999999999999E-2</c:v>
                </c:pt>
                <c:pt idx="2020">
                  <c:v>0.05</c:v>
                </c:pt>
                <c:pt idx="2021">
                  <c:v>4.8999999999999988E-2</c:v>
                </c:pt>
                <c:pt idx="2022">
                  <c:v>4.7999999999999994E-2</c:v>
                </c:pt>
                <c:pt idx="2023">
                  <c:v>4.6999999999999986E-2</c:v>
                </c:pt>
                <c:pt idx="2024">
                  <c:v>4.5999999999999992E-2</c:v>
                </c:pt>
                <c:pt idx="2025">
                  <c:v>4.4999999999999984E-2</c:v>
                </c:pt>
                <c:pt idx="2026">
                  <c:v>4.3999999999999984E-2</c:v>
                </c:pt>
                <c:pt idx="2027">
                  <c:v>4.2999999999999983E-2</c:v>
                </c:pt>
                <c:pt idx="2028">
                  <c:v>4.1999999999999982E-2</c:v>
                </c:pt>
                <c:pt idx="2029">
                  <c:v>4.0999999999999981E-2</c:v>
                </c:pt>
                <c:pt idx="2030">
                  <c:v>3.999999999999998E-2</c:v>
                </c:pt>
                <c:pt idx="2031">
                  <c:v>3.8999999999999979E-2</c:v>
                </c:pt>
                <c:pt idx="2032">
                  <c:v>3.7999999999999992E-2</c:v>
                </c:pt>
                <c:pt idx="2033">
                  <c:v>3.6999999999999991E-2</c:v>
                </c:pt>
                <c:pt idx="2034">
                  <c:v>3.5999999999999976E-2</c:v>
                </c:pt>
                <c:pt idx="2035">
                  <c:v>3.4999999999999976E-2</c:v>
                </c:pt>
                <c:pt idx="2036">
                  <c:v>3.3999999999999975E-2</c:v>
                </c:pt>
                <c:pt idx="2037">
                  <c:v>3.2999999999999981E-2</c:v>
                </c:pt>
                <c:pt idx="2038">
                  <c:v>3.199999999999998E-2</c:v>
                </c:pt>
                <c:pt idx="2039">
                  <c:v>3.0999999999999972E-2</c:v>
                </c:pt>
                <c:pt idx="2040">
                  <c:v>2.9999999999999971E-2</c:v>
                </c:pt>
                <c:pt idx="2041">
                  <c:v>2.899999999999997E-2</c:v>
                </c:pt>
                <c:pt idx="2042">
                  <c:v>2.8000000000000001E-2</c:v>
                </c:pt>
                <c:pt idx="2043">
                  <c:v>2.6999999999999982E-2</c:v>
                </c:pt>
                <c:pt idx="2044">
                  <c:v>2.5999999999999971E-2</c:v>
                </c:pt>
                <c:pt idx="2045">
                  <c:v>2.499999999999997E-2</c:v>
                </c:pt>
                <c:pt idx="2046">
                  <c:v>2.3999999999999966E-2</c:v>
                </c:pt>
                <c:pt idx="2047">
                  <c:v>2.2999999999999982E-2</c:v>
                </c:pt>
                <c:pt idx="2048">
                  <c:v>2.1999999999999981E-2</c:v>
                </c:pt>
                <c:pt idx="2049">
                  <c:v>2.099999999999998E-2</c:v>
                </c:pt>
                <c:pt idx="2050">
                  <c:v>1.9999999999999962E-2</c:v>
                </c:pt>
                <c:pt idx="2051">
                  <c:v>1.8999999999999958E-2</c:v>
                </c:pt>
                <c:pt idx="2052">
                  <c:v>1.7999999999999957E-2</c:v>
                </c:pt>
                <c:pt idx="2053">
                  <c:v>1.699999999999996E-2</c:v>
                </c:pt>
                <c:pt idx="2054">
                  <c:v>1.5999999999999959E-2</c:v>
                </c:pt>
                <c:pt idx="2055">
                  <c:v>1.4999999999999958E-2</c:v>
                </c:pt>
                <c:pt idx="2056">
                  <c:v>1.3999999999999957E-2</c:v>
                </c:pt>
                <c:pt idx="2057">
                  <c:v>1.2999999999999956E-2</c:v>
                </c:pt>
                <c:pt idx="2058">
                  <c:v>1.1999999999999952E-2</c:v>
                </c:pt>
                <c:pt idx="2059">
                  <c:v>1.1000000000000079E-2</c:v>
                </c:pt>
                <c:pt idx="2060">
                  <c:v>1.0000000000000021E-2</c:v>
                </c:pt>
                <c:pt idx="2061">
                  <c:v>9.0000000000000097E-3</c:v>
                </c:pt>
                <c:pt idx="2062">
                  <c:v>8.0000000000000227E-3</c:v>
                </c:pt>
                <c:pt idx="2063">
                  <c:v>7.0000000000000114E-3</c:v>
                </c:pt>
                <c:pt idx="2064">
                  <c:v>6.0000000000000114E-3</c:v>
                </c:pt>
                <c:pt idx="2065">
                  <c:v>5.0000000000000114E-3</c:v>
                </c:pt>
                <c:pt idx="2066">
                  <c:v>4.0000000000000114E-3</c:v>
                </c:pt>
                <c:pt idx="2067">
                  <c:v>3.0000000000000092E-3</c:v>
                </c:pt>
                <c:pt idx="2068">
                  <c:v>2.0000000000000052E-3</c:v>
                </c:pt>
                <c:pt idx="2069">
                  <c:v>1.0000000000000041E-3</c:v>
                </c:pt>
                <c:pt idx="2070">
                  <c:v>0</c:v>
                </c:pt>
                <c:pt idx="2071">
                  <c:v>-1.0000000000000041E-3</c:v>
                </c:pt>
                <c:pt idx="2072">
                  <c:v>-2.0000000000000052E-3</c:v>
                </c:pt>
                <c:pt idx="2073">
                  <c:v>-3.0000000000000092E-3</c:v>
                </c:pt>
                <c:pt idx="2074">
                  <c:v>-4.0000000000000114E-3</c:v>
                </c:pt>
                <c:pt idx="2075">
                  <c:v>-5.0000000000000114E-3</c:v>
                </c:pt>
                <c:pt idx="2076">
                  <c:v>-6.0000000000000114E-3</c:v>
                </c:pt>
                <c:pt idx="2077">
                  <c:v>-7.0000000000000114E-3</c:v>
                </c:pt>
                <c:pt idx="2078">
                  <c:v>-8.0000000000000227E-3</c:v>
                </c:pt>
                <c:pt idx="2079">
                  <c:v>-9.0000000000000097E-3</c:v>
                </c:pt>
                <c:pt idx="2080">
                  <c:v>-1.0000000000000021E-2</c:v>
                </c:pt>
                <c:pt idx="2081">
                  <c:v>-1.1000000000000079E-2</c:v>
                </c:pt>
                <c:pt idx="2082">
                  <c:v>-1.2000000000000021E-2</c:v>
                </c:pt>
                <c:pt idx="2083">
                  <c:v>-1.3000000000000041E-2</c:v>
                </c:pt>
                <c:pt idx="2084">
                  <c:v>-1.4000000000000021E-2</c:v>
                </c:pt>
                <c:pt idx="2085">
                  <c:v>-1.5000000000000025E-2</c:v>
                </c:pt>
                <c:pt idx="2086">
                  <c:v>-1.6000000000000021E-2</c:v>
                </c:pt>
                <c:pt idx="2087">
                  <c:v>-1.7000000000000022E-2</c:v>
                </c:pt>
                <c:pt idx="2088">
                  <c:v>-1.8000000000000023E-2</c:v>
                </c:pt>
                <c:pt idx="2089">
                  <c:v>-1.9000000000000114E-2</c:v>
                </c:pt>
                <c:pt idx="2090">
                  <c:v>-2.0000000000000032E-2</c:v>
                </c:pt>
                <c:pt idx="2091">
                  <c:v>-2.1000000000000046E-2</c:v>
                </c:pt>
                <c:pt idx="2092">
                  <c:v>-2.2000000000000092E-2</c:v>
                </c:pt>
                <c:pt idx="2093">
                  <c:v>-2.3000000000000031E-2</c:v>
                </c:pt>
                <c:pt idx="2094">
                  <c:v>-2.4000000000000032E-2</c:v>
                </c:pt>
                <c:pt idx="2095">
                  <c:v>-2.5000000000000046E-2</c:v>
                </c:pt>
                <c:pt idx="2096">
                  <c:v>-2.6000000000000082E-2</c:v>
                </c:pt>
                <c:pt idx="2097">
                  <c:v>-2.7000000000000166E-2</c:v>
                </c:pt>
                <c:pt idx="2098">
                  <c:v>-2.8000000000000032E-2</c:v>
                </c:pt>
                <c:pt idx="2099">
                  <c:v>-2.9000000000000036E-2</c:v>
                </c:pt>
                <c:pt idx="2100">
                  <c:v>-3.0000000000000051E-2</c:v>
                </c:pt>
                <c:pt idx="2101">
                  <c:v>-3.1000000000000052E-2</c:v>
                </c:pt>
                <c:pt idx="2102">
                  <c:v>-3.2000000000000042E-2</c:v>
                </c:pt>
                <c:pt idx="2103">
                  <c:v>-3.3000000000000036E-2</c:v>
                </c:pt>
                <c:pt idx="2104">
                  <c:v>-3.4000000000000044E-2</c:v>
                </c:pt>
                <c:pt idx="2105">
                  <c:v>-3.5000000000000045E-2</c:v>
                </c:pt>
                <c:pt idx="2106">
                  <c:v>-3.6000000000000046E-2</c:v>
                </c:pt>
                <c:pt idx="2107">
                  <c:v>-3.7000000000000227E-2</c:v>
                </c:pt>
                <c:pt idx="2108">
                  <c:v>-3.8000000000000041E-2</c:v>
                </c:pt>
                <c:pt idx="2109">
                  <c:v>-3.9000000000000042E-2</c:v>
                </c:pt>
                <c:pt idx="2110">
                  <c:v>-4.0000000000000063E-2</c:v>
                </c:pt>
                <c:pt idx="2111">
                  <c:v>-4.1000000000000036E-2</c:v>
                </c:pt>
                <c:pt idx="2112">
                  <c:v>-4.2000000000000093E-2</c:v>
                </c:pt>
                <c:pt idx="2113">
                  <c:v>-4.3000000000000038E-2</c:v>
                </c:pt>
                <c:pt idx="2114">
                  <c:v>-4.4000000000000122E-2</c:v>
                </c:pt>
                <c:pt idx="2115">
                  <c:v>-4.5000000000000082E-2</c:v>
                </c:pt>
                <c:pt idx="2116">
                  <c:v>-4.6000000000000062E-2</c:v>
                </c:pt>
                <c:pt idx="2117">
                  <c:v>-4.7000000000000104E-2</c:v>
                </c:pt>
                <c:pt idx="2118">
                  <c:v>-4.8000000000000063E-2</c:v>
                </c:pt>
                <c:pt idx="2119">
                  <c:v>-4.9000000000000113E-2</c:v>
                </c:pt>
                <c:pt idx="2120">
                  <c:v>-5.0000000000000093E-2</c:v>
                </c:pt>
                <c:pt idx="2121">
                  <c:v>-5.099999999999999E-2</c:v>
                </c:pt>
                <c:pt idx="2122">
                  <c:v>-5.1999999999999991E-2</c:v>
                </c:pt>
                <c:pt idx="2123">
                  <c:v>-5.3000000000000012E-2</c:v>
                </c:pt>
                <c:pt idx="2124">
                  <c:v>-5.3999999999999992E-2</c:v>
                </c:pt>
                <c:pt idx="2125">
                  <c:v>-5.5000000000000014E-2</c:v>
                </c:pt>
                <c:pt idx="2126">
                  <c:v>-5.5999999999999994E-2</c:v>
                </c:pt>
                <c:pt idx="2127">
                  <c:v>-5.7000000000000023E-2</c:v>
                </c:pt>
                <c:pt idx="2128">
                  <c:v>-5.8000000000000003E-2</c:v>
                </c:pt>
                <c:pt idx="2129">
                  <c:v>-5.9000000000000274E-2</c:v>
                </c:pt>
                <c:pt idx="2130">
                  <c:v>-6.0000000000000032E-2</c:v>
                </c:pt>
                <c:pt idx="2131">
                  <c:v>-6.1000000000000013E-2</c:v>
                </c:pt>
                <c:pt idx="2132">
                  <c:v>-6.2000000000000034E-2</c:v>
                </c:pt>
                <c:pt idx="2133">
                  <c:v>-6.3E-2</c:v>
                </c:pt>
                <c:pt idx="2134">
                  <c:v>-6.4000000000000112E-2</c:v>
                </c:pt>
                <c:pt idx="2135">
                  <c:v>-6.5000000000000002E-2</c:v>
                </c:pt>
                <c:pt idx="2136">
                  <c:v>-6.6000000000000003E-2</c:v>
                </c:pt>
                <c:pt idx="2137">
                  <c:v>-6.7000000000000004E-2</c:v>
                </c:pt>
                <c:pt idx="2138">
                  <c:v>-6.8000000000000019E-2</c:v>
                </c:pt>
                <c:pt idx="2139">
                  <c:v>-6.9000000000000034E-2</c:v>
                </c:pt>
                <c:pt idx="2140">
                  <c:v>-7.0000000000000021E-2</c:v>
                </c:pt>
                <c:pt idx="2141">
                  <c:v>-7.1000000000000008E-2</c:v>
                </c:pt>
                <c:pt idx="2142">
                  <c:v>-7.2000000000000022E-2</c:v>
                </c:pt>
                <c:pt idx="2143">
                  <c:v>-7.3000000000000009E-2</c:v>
                </c:pt>
                <c:pt idx="2144">
                  <c:v>-7.4000000000000024E-2</c:v>
                </c:pt>
                <c:pt idx="2145">
                  <c:v>-7.5000000000000011E-2</c:v>
                </c:pt>
                <c:pt idx="2146">
                  <c:v>-7.6000000000000012E-2</c:v>
                </c:pt>
                <c:pt idx="2147">
                  <c:v>-7.7000000000000013E-2</c:v>
                </c:pt>
                <c:pt idx="2148">
                  <c:v>-7.8000000000000014E-2</c:v>
                </c:pt>
                <c:pt idx="2149">
                  <c:v>-7.9000000000000375E-2</c:v>
                </c:pt>
                <c:pt idx="2150">
                  <c:v>-8.0000000000000043E-2</c:v>
                </c:pt>
                <c:pt idx="2151">
                  <c:v>-8.1000000000000016E-2</c:v>
                </c:pt>
                <c:pt idx="2152">
                  <c:v>-8.2000000000000017E-2</c:v>
                </c:pt>
                <c:pt idx="2153">
                  <c:v>-8.3000000000000046E-2</c:v>
                </c:pt>
                <c:pt idx="2154">
                  <c:v>-8.4000000000000047E-2</c:v>
                </c:pt>
                <c:pt idx="2155">
                  <c:v>-8.5000000000000048E-2</c:v>
                </c:pt>
                <c:pt idx="2156">
                  <c:v>-8.6000000000000021E-2</c:v>
                </c:pt>
                <c:pt idx="2157">
                  <c:v>-8.7000000000000022E-2</c:v>
                </c:pt>
                <c:pt idx="2158">
                  <c:v>-8.8000000000000064E-2</c:v>
                </c:pt>
                <c:pt idx="2159">
                  <c:v>-8.9000000000000065E-2</c:v>
                </c:pt>
                <c:pt idx="2160">
                  <c:v>-9.0000000000000024E-2</c:v>
                </c:pt>
                <c:pt idx="2161">
                  <c:v>-9.1000000000000025E-2</c:v>
                </c:pt>
                <c:pt idx="2162">
                  <c:v>-9.2000000000000026E-2</c:v>
                </c:pt>
                <c:pt idx="2163">
                  <c:v>-9.3000000000000208E-2</c:v>
                </c:pt>
                <c:pt idx="2164">
                  <c:v>-9.4000000000000028E-2</c:v>
                </c:pt>
                <c:pt idx="2165">
                  <c:v>-9.5000000000000043E-2</c:v>
                </c:pt>
                <c:pt idx="2166">
                  <c:v>-9.6000000000000044E-2</c:v>
                </c:pt>
                <c:pt idx="2167">
                  <c:v>-9.7000000000000045E-2</c:v>
                </c:pt>
                <c:pt idx="2168">
                  <c:v>-9.8000000000000226E-2</c:v>
                </c:pt>
                <c:pt idx="2169">
                  <c:v>-9.9000000000000046E-2</c:v>
                </c:pt>
                <c:pt idx="2170">
                  <c:v>-0.1</c:v>
                </c:pt>
                <c:pt idx="2171">
                  <c:v>-0.10100000000000002</c:v>
                </c:pt>
                <c:pt idx="2172">
                  <c:v>-0.10200000000000002</c:v>
                </c:pt>
                <c:pt idx="2173">
                  <c:v>-0.10300000000000002</c:v>
                </c:pt>
                <c:pt idx="2174">
                  <c:v>-0.10400000000000002</c:v>
                </c:pt>
                <c:pt idx="2175">
                  <c:v>-0.10500000000000002</c:v>
                </c:pt>
                <c:pt idx="2176">
                  <c:v>-0.10600000000000002</c:v>
                </c:pt>
                <c:pt idx="2177">
                  <c:v>-0.10700000000000012</c:v>
                </c:pt>
                <c:pt idx="2178">
                  <c:v>-0.10800000000000012</c:v>
                </c:pt>
                <c:pt idx="2179">
                  <c:v>-0.10900000000000012</c:v>
                </c:pt>
                <c:pt idx="2180">
                  <c:v>-0.11000000000000001</c:v>
                </c:pt>
                <c:pt idx="2181">
                  <c:v>-0.11100000000000002</c:v>
                </c:pt>
                <c:pt idx="2182">
                  <c:v>-0.11200000000000002</c:v>
                </c:pt>
                <c:pt idx="2183">
                  <c:v>-0.11300000000000002</c:v>
                </c:pt>
                <c:pt idx="2184">
                  <c:v>-0.11400000000000002</c:v>
                </c:pt>
                <c:pt idx="2185">
                  <c:v>-0.11500000000000002</c:v>
                </c:pt>
                <c:pt idx="2186">
                  <c:v>-0.11600000000000002</c:v>
                </c:pt>
                <c:pt idx="2187">
                  <c:v>-0.11700000000000002</c:v>
                </c:pt>
                <c:pt idx="2188">
                  <c:v>-0.11800000000000002</c:v>
                </c:pt>
                <c:pt idx="2189">
                  <c:v>-0.11900000000000002</c:v>
                </c:pt>
                <c:pt idx="2190">
                  <c:v>-0.12000000000000002</c:v>
                </c:pt>
                <c:pt idx="2191">
                  <c:v>-0.12100000000000002</c:v>
                </c:pt>
                <c:pt idx="2192">
                  <c:v>-0.12200000000000009</c:v>
                </c:pt>
                <c:pt idx="2193">
                  <c:v>-0.12300000000000012</c:v>
                </c:pt>
                <c:pt idx="2194">
                  <c:v>-0.12400000000000012</c:v>
                </c:pt>
                <c:pt idx="2195">
                  <c:v>-0.12500000000000003</c:v>
                </c:pt>
                <c:pt idx="2196">
                  <c:v>-0.12600000000000003</c:v>
                </c:pt>
                <c:pt idx="2197">
                  <c:v>-0.12700000000000003</c:v>
                </c:pt>
                <c:pt idx="2198">
                  <c:v>-0.12800000000000003</c:v>
                </c:pt>
                <c:pt idx="2199">
                  <c:v>-0.129</c:v>
                </c:pt>
                <c:pt idx="2200">
                  <c:v>-0.13</c:v>
                </c:pt>
                <c:pt idx="2201">
                  <c:v>-0.13100000000000001</c:v>
                </c:pt>
                <c:pt idx="2202">
                  <c:v>-0.13200000000000001</c:v>
                </c:pt>
                <c:pt idx="2203">
                  <c:v>-0.13300000000000001</c:v>
                </c:pt>
                <c:pt idx="2204">
                  <c:v>-0.13400000000000001</c:v>
                </c:pt>
                <c:pt idx="2205">
                  <c:v>-0.13500000000000001</c:v>
                </c:pt>
                <c:pt idx="2206">
                  <c:v>-0.13600000000000001</c:v>
                </c:pt>
                <c:pt idx="2207">
                  <c:v>-0.13700000000000001</c:v>
                </c:pt>
                <c:pt idx="2208">
                  <c:v>-0.13800000000000001</c:v>
                </c:pt>
                <c:pt idx="2209">
                  <c:v>-0.13900000000000001</c:v>
                </c:pt>
                <c:pt idx="2210">
                  <c:v>-0.14000000000000001</c:v>
                </c:pt>
                <c:pt idx="2211">
                  <c:v>-0.14100000000000001</c:v>
                </c:pt>
                <c:pt idx="2212">
                  <c:v>-0.14200000000000004</c:v>
                </c:pt>
                <c:pt idx="2213">
                  <c:v>-0.14300000000000004</c:v>
                </c:pt>
                <c:pt idx="2214">
                  <c:v>-0.14400000000000004</c:v>
                </c:pt>
                <c:pt idx="2215">
                  <c:v>-0.14500000000000021</c:v>
                </c:pt>
                <c:pt idx="2216">
                  <c:v>-0.14600000000000021</c:v>
                </c:pt>
                <c:pt idx="2217">
                  <c:v>-0.14700000000000021</c:v>
                </c:pt>
                <c:pt idx="2218">
                  <c:v>-0.14800000000000021</c:v>
                </c:pt>
                <c:pt idx="2219">
                  <c:v>-0.14900000000000024</c:v>
                </c:pt>
                <c:pt idx="2220">
                  <c:v>-0.15000000000000024</c:v>
                </c:pt>
                <c:pt idx="2221">
                  <c:v>-0.15100000000000041</c:v>
                </c:pt>
                <c:pt idx="2222">
                  <c:v>-0.15200000000000041</c:v>
                </c:pt>
                <c:pt idx="2223">
                  <c:v>-0.15300000000000041</c:v>
                </c:pt>
                <c:pt idx="2224">
                  <c:v>-0.15400000000000041</c:v>
                </c:pt>
                <c:pt idx="2225">
                  <c:v>-0.15500000000000044</c:v>
                </c:pt>
                <c:pt idx="2226">
                  <c:v>-0.15600000000000044</c:v>
                </c:pt>
                <c:pt idx="2227">
                  <c:v>-0.15700000000000044</c:v>
                </c:pt>
                <c:pt idx="2228">
                  <c:v>-0.15800000000000081</c:v>
                </c:pt>
                <c:pt idx="2229">
                  <c:v>-0.15900000000000081</c:v>
                </c:pt>
                <c:pt idx="2230">
                  <c:v>-0.16000000000000003</c:v>
                </c:pt>
                <c:pt idx="2231">
                  <c:v>-0.161</c:v>
                </c:pt>
                <c:pt idx="2232">
                  <c:v>-0.16200000000000001</c:v>
                </c:pt>
                <c:pt idx="2233">
                  <c:v>-0.16300000000000001</c:v>
                </c:pt>
                <c:pt idx="2234">
                  <c:v>-0.16400000000000001</c:v>
                </c:pt>
                <c:pt idx="2235">
                  <c:v>-0.16500000000000001</c:v>
                </c:pt>
                <c:pt idx="2236">
                  <c:v>-0.16600000000000001</c:v>
                </c:pt>
                <c:pt idx="2237">
                  <c:v>-0.16700000000000001</c:v>
                </c:pt>
                <c:pt idx="2238">
                  <c:v>-0.16800000000000001</c:v>
                </c:pt>
                <c:pt idx="2239">
                  <c:v>-0.16900000000000001</c:v>
                </c:pt>
                <c:pt idx="2240">
                  <c:v>-0.17</c:v>
                </c:pt>
                <c:pt idx="2241">
                  <c:v>-0.17100000000000001</c:v>
                </c:pt>
                <c:pt idx="2242">
                  <c:v>-0.17200000000000001</c:v>
                </c:pt>
                <c:pt idx="2243">
                  <c:v>-0.17300000000000001</c:v>
                </c:pt>
                <c:pt idx="2244">
                  <c:v>-0.17400000000000004</c:v>
                </c:pt>
                <c:pt idx="2245">
                  <c:v>-0.17500000000000004</c:v>
                </c:pt>
                <c:pt idx="2246">
                  <c:v>-0.17600000000000021</c:v>
                </c:pt>
                <c:pt idx="2247">
                  <c:v>-0.17700000000000021</c:v>
                </c:pt>
                <c:pt idx="2248">
                  <c:v>-0.17800000000000021</c:v>
                </c:pt>
                <c:pt idx="2249">
                  <c:v>-0.17900000000000021</c:v>
                </c:pt>
                <c:pt idx="2250">
                  <c:v>-0.18000000000000024</c:v>
                </c:pt>
                <c:pt idx="2251">
                  <c:v>-0.18100000000000024</c:v>
                </c:pt>
                <c:pt idx="2252">
                  <c:v>-0.18200000000000024</c:v>
                </c:pt>
                <c:pt idx="2253">
                  <c:v>-0.18300000000000041</c:v>
                </c:pt>
                <c:pt idx="2254">
                  <c:v>-0.18400000000000041</c:v>
                </c:pt>
                <c:pt idx="2255">
                  <c:v>-0.18500000000000041</c:v>
                </c:pt>
                <c:pt idx="2256">
                  <c:v>-0.18600000000000044</c:v>
                </c:pt>
                <c:pt idx="2257">
                  <c:v>-0.18700000000000044</c:v>
                </c:pt>
                <c:pt idx="2258">
                  <c:v>-0.18800000000000044</c:v>
                </c:pt>
                <c:pt idx="2259">
                  <c:v>-0.18900000000000081</c:v>
                </c:pt>
                <c:pt idx="2260">
                  <c:v>-0.19000000000000003</c:v>
                </c:pt>
                <c:pt idx="2261">
                  <c:v>-0.19100000000000003</c:v>
                </c:pt>
                <c:pt idx="2262">
                  <c:v>-0.192</c:v>
                </c:pt>
                <c:pt idx="2263">
                  <c:v>-0.193</c:v>
                </c:pt>
                <c:pt idx="2264">
                  <c:v>-0.19400000000000001</c:v>
                </c:pt>
                <c:pt idx="2265">
                  <c:v>-0.19500000000000001</c:v>
                </c:pt>
                <c:pt idx="2266">
                  <c:v>-0.19600000000000001</c:v>
                </c:pt>
                <c:pt idx="2267">
                  <c:v>-0.19700000000000001</c:v>
                </c:pt>
                <c:pt idx="2268">
                  <c:v>-0.19800000000000001</c:v>
                </c:pt>
                <c:pt idx="2269">
                  <c:v>-0.19900000000000001</c:v>
                </c:pt>
                <c:pt idx="2270">
                  <c:v>-0.2</c:v>
                </c:pt>
                <c:pt idx="2271">
                  <c:v>-0.20100000000000001</c:v>
                </c:pt>
                <c:pt idx="2272">
                  <c:v>-0.20200000000000001</c:v>
                </c:pt>
                <c:pt idx="2273">
                  <c:v>-0.20300000000000001</c:v>
                </c:pt>
                <c:pt idx="2274">
                  <c:v>-0.20400000000000001</c:v>
                </c:pt>
                <c:pt idx="2275">
                  <c:v>-0.20500000000000004</c:v>
                </c:pt>
                <c:pt idx="2276">
                  <c:v>-0.20600000000000004</c:v>
                </c:pt>
                <c:pt idx="2277">
                  <c:v>-0.20700000000000021</c:v>
                </c:pt>
                <c:pt idx="2278">
                  <c:v>-0.20800000000000021</c:v>
                </c:pt>
                <c:pt idx="2279">
                  <c:v>-0.20900000000000021</c:v>
                </c:pt>
                <c:pt idx="2280">
                  <c:v>-0.21000000000000021</c:v>
                </c:pt>
                <c:pt idx="2281">
                  <c:v>-0.21100000000000024</c:v>
                </c:pt>
                <c:pt idx="2282">
                  <c:v>-0.21200000000000024</c:v>
                </c:pt>
                <c:pt idx="2283">
                  <c:v>-0.21300000000000024</c:v>
                </c:pt>
                <c:pt idx="2284">
                  <c:v>-0.21400000000000041</c:v>
                </c:pt>
                <c:pt idx="2285">
                  <c:v>-0.21500000000000041</c:v>
                </c:pt>
                <c:pt idx="2286">
                  <c:v>-0.21600000000000041</c:v>
                </c:pt>
                <c:pt idx="2287">
                  <c:v>-0.21700000000000041</c:v>
                </c:pt>
                <c:pt idx="2288">
                  <c:v>-0.21800000000000044</c:v>
                </c:pt>
                <c:pt idx="2289">
                  <c:v>-0.21900000000000044</c:v>
                </c:pt>
                <c:pt idx="2290">
                  <c:v>-0.22000000000000003</c:v>
                </c:pt>
                <c:pt idx="2291">
                  <c:v>-0.22100000000000003</c:v>
                </c:pt>
                <c:pt idx="2292">
                  <c:v>-0.22200000000000003</c:v>
                </c:pt>
                <c:pt idx="2293">
                  <c:v>-0.22300000000000003</c:v>
                </c:pt>
                <c:pt idx="2294">
                  <c:v>-0.22400000000000003</c:v>
                </c:pt>
                <c:pt idx="2295">
                  <c:v>-0.22500000000000003</c:v>
                </c:pt>
                <c:pt idx="2296">
                  <c:v>-0.22600000000000003</c:v>
                </c:pt>
                <c:pt idx="2297">
                  <c:v>-0.22700000000000004</c:v>
                </c:pt>
                <c:pt idx="2298">
                  <c:v>-0.22800000000000004</c:v>
                </c:pt>
                <c:pt idx="2299">
                  <c:v>-0.22900000000000004</c:v>
                </c:pt>
                <c:pt idx="2300">
                  <c:v>-0.23000000000000004</c:v>
                </c:pt>
                <c:pt idx="2301">
                  <c:v>-0.23100000000000001</c:v>
                </c:pt>
                <c:pt idx="2302">
                  <c:v>-0.23200000000000001</c:v>
                </c:pt>
                <c:pt idx="2303">
                  <c:v>-0.23300000000000001</c:v>
                </c:pt>
                <c:pt idx="2304">
                  <c:v>-0.23400000000000001</c:v>
                </c:pt>
                <c:pt idx="2305">
                  <c:v>-0.23500000000000001</c:v>
                </c:pt>
                <c:pt idx="2306">
                  <c:v>-0.23600000000000004</c:v>
                </c:pt>
                <c:pt idx="2307">
                  <c:v>-0.23700000000000004</c:v>
                </c:pt>
                <c:pt idx="2308">
                  <c:v>-0.23800000000000004</c:v>
                </c:pt>
                <c:pt idx="2309">
                  <c:v>-0.23900000000000021</c:v>
                </c:pt>
                <c:pt idx="2310">
                  <c:v>-0.24000000000000021</c:v>
                </c:pt>
                <c:pt idx="2311">
                  <c:v>-0.24100000000000021</c:v>
                </c:pt>
                <c:pt idx="2312">
                  <c:v>-0.24200000000000021</c:v>
                </c:pt>
                <c:pt idx="2313">
                  <c:v>-0.24300000000000024</c:v>
                </c:pt>
                <c:pt idx="2314">
                  <c:v>-0.24400000000000024</c:v>
                </c:pt>
                <c:pt idx="2315">
                  <c:v>-0.24500000000000041</c:v>
                </c:pt>
                <c:pt idx="2316">
                  <c:v>-0.24600000000000041</c:v>
                </c:pt>
                <c:pt idx="2317">
                  <c:v>-0.24700000000000041</c:v>
                </c:pt>
                <c:pt idx="2318">
                  <c:v>-0.24800000000000041</c:v>
                </c:pt>
                <c:pt idx="2319">
                  <c:v>-0.24900000000000044</c:v>
                </c:pt>
                <c:pt idx="2320">
                  <c:v>-0.25</c:v>
                </c:pt>
                <c:pt idx="2321">
                  <c:v>-0.251</c:v>
                </c:pt>
                <c:pt idx="2322">
                  <c:v>-0.252</c:v>
                </c:pt>
                <c:pt idx="2323">
                  <c:v>-0.253</c:v>
                </c:pt>
                <c:pt idx="2324">
                  <c:v>-0.254</c:v>
                </c:pt>
                <c:pt idx="2325">
                  <c:v>-0.255</c:v>
                </c:pt>
                <c:pt idx="2326">
                  <c:v>-0.25600000000000001</c:v>
                </c:pt>
                <c:pt idx="2327">
                  <c:v>-0.25700000000000001</c:v>
                </c:pt>
                <c:pt idx="2328">
                  <c:v>-0.25800000000000001</c:v>
                </c:pt>
                <c:pt idx="2329">
                  <c:v>-0.25900000000000001</c:v>
                </c:pt>
                <c:pt idx="2330">
                  <c:v>-0.26</c:v>
                </c:pt>
                <c:pt idx="2331">
                  <c:v>-0.26100000000000001</c:v>
                </c:pt>
                <c:pt idx="2332">
                  <c:v>-0.26200000000000001</c:v>
                </c:pt>
                <c:pt idx="2333">
                  <c:v>-0.26300000000000001</c:v>
                </c:pt>
                <c:pt idx="2334">
                  <c:v>-0.26400000000000001</c:v>
                </c:pt>
                <c:pt idx="2335">
                  <c:v>-0.26500000000000001</c:v>
                </c:pt>
                <c:pt idx="2336">
                  <c:v>-0.26600000000000001</c:v>
                </c:pt>
                <c:pt idx="2337">
                  <c:v>-0.26700000000000002</c:v>
                </c:pt>
                <c:pt idx="2338">
                  <c:v>-0.26800000000000002</c:v>
                </c:pt>
                <c:pt idx="2339">
                  <c:v>-0.26900000000000002</c:v>
                </c:pt>
                <c:pt idx="2340">
                  <c:v>-0.27</c:v>
                </c:pt>
                <c:pt idx="2341">
                  <c:v>-0.27100000000000002</c:v>
                </c:pt>
                <c:pt idx="2342">
                  <c:v>-0.27200000000000002</c:v>
                </c:pt>
                <c:pt idx="2343">
                  <c:v>-0.27300000000000002</c:v>
                </c:pt>
                <c:pt idx="2344">
                  <c:v>-0.27400000000000002</c:v>
                </c:pt>
                <c:pt idx="2345">
                  <c:v>-0.27500000000000002</c:v>
                </c:pt>
                <c:pt idx="2346">
                  <c:v>-0.27600000000000002</c:v>
                </c:pt>
                <c:pt idx="2347">
                  <c:v>-0.27700000000000002</c:v>
                </c:pt>
                <c:pt idx="2348">
                  <c:v>-0.27800000000000002</c:v>
                </c:pt>
                <c:pt idx="2349">
                  <c:v>-0.27900000000000008</c:v>
                </c:pt>
                <c:pt idx="2350">
                  <c:v>-0.28000000000000008</c:v>
                </c:pt>
                <c:pt idx="2351">
                  <c:v>-0.28100000000000008</c:v>
                </c:pt>
                <c:pt idx="2352">
                  <c:v>-0.28200000000000008</c:v>
                </c:pt>
                <c:pt idx="2353">
                  <c:v>-0.28300000000000008</c:v>
                </c:pt>
                <c:pt idx="2354">
                  <c:v>-0.28400000000000031</c:v>
                </c:pt>
                <c:pt idx="2355">
                  <c:v>-0.28500000000000031</c:v>
                </c:pt>
                <c:pt idx="2356">
                  <c:v>-0.28600000000000031</c:v>
                </c:pt>
                <c:pt idx="2357">
                  <c:v>-0.28700000000000031</c:v>
                </c:pt>
                <c:pt idx="2358">
                  <c:v>-0.28800000000000031</c:v>
                </c:pt>
                <c:pt idx="2359">
                  <c:v>-0.28900000000000031</c:v>
                </c:pt>
                <c:pt idx="2360">
                  <c:v>-0.29000000000000031</c:v>
                </c:pt>
                <c:pt idx="2361">
                  <c:v>-0.29100000000000031</c:v>
                </c:pt>
                <c:pt idx="2362">
                  <c:v>-0.29200000000000031</c:v>
                </c:pt>
                <c:pt idx="2363">
                  <c:v>-0.29300000000000032</c:v>
                </c:pt>
                <c:pt idx="2364">
                  <c:v>-0.29400000000000032</c:v>
                </c:pt>
                <c:pt idx="2365">
                  <c:v>-0.29500000000000032</c:v>
                </c:pt>
                <c:pt idx="2366">
                  <c:v>-0.29600000000000032</c:v>
                </c:pt>
                <c:pt idx="2367">
                  <c:v>-0.29700000000000032</c:v>
                </c:pt>
                <c:pt idx="2368">
                  <c:v>-0.29800000000000032</c:v>
                </c:pt>
                <c:pt idx="2369">
                  <c:v>-0.29900000000000032</c:v>
                </c:pt>
                <c:pt idx="2370">
                  <c:v>-0.30000000000000032</c:v>
                </c:pt>
                <c:pt idx="2371">
                  <c:v>-0.30100000000000032</c:v>
                </c:pt>
                <c:pt idx="2372">
                  <c:v>-0.30200000000000032</c:v>
                </c:pt>
                <c:pt idx="2373">
                  <c:v>-0.30300000000000032</c:v>
                </c:pt>
                <c:pt idx="2374">
                  <c:v>-0.30400000000000038</c:v>
                </c:pt>
                <c:pt idx="2375">
                  <c:v>-0.30500000000000038</c:v>
                </c:pt>
                <c:pt idx="2376">
                  <c:v>-0.30600000000000038</c:v>
                </c:pt>
                <c:pt idx="2377">
                  <c:v>-0.30700000000000038</c:v>
                </c:pt>
                <c:pt idx="2378">
                  <c:v>-0.30800000000000038</c:v>
                </c:pt>
                <c:pt idx="2379">
                  <c:v>-0.30900000000000138</c:v>
                </c:pt>
                <c:pt idx="2380">
                  <c:v>-0.31000000000000144</c:v>
                </c:pt>
                <c:pt idx="2381">
                  <c:v>-0.31100000000000144</c:v>
                </c:pt>
                <c:pt idx="2382">
                  <c:v>-0.31200000000000144</c:v>
                </c:pt>
                <c:pt idx="2383">
                  <c:v>-0.31300000000000144</c:v>
                </c:pt>
                <c:pt idx="2384">
                  <c:v>-0.31400000000000144</c:v>
                </c:pt>
                <c:pt idx="2385">
                  <c:v>-0.31500000000000145</c:v>
                </c:pt>
                <c:pt idx="2386">
                  <c:v>-0.3160000000000015</c:v>
                </c:pt>
                <c:pt idx="2387">
                  <c:v>-0.31700000000000161</c:v>
                </c:pt>
                <c:pt idx="2388">
                  <c:v>-0.31800000000000161</c:v>
                </c:pt>
                <c:pt idx="2389">
                  <c:v>-0.31900000000000162</c:v>
                </c:pt>
                <c:pt idx="2390">
                  <c:v>-0.32000000000000162</c:v>
                </c:pt>
                <c:pt idx="2391">
                  <c:v>-0.32100000000000162</c:v>
                </c:pt>
                <c:pt idx="2392">
                  <c:v>-0.32200000000000162</c:v>
                </c:pt>
                <c:pt idx="2393">
                  <c:v>-0.32300000000000162</c:v>
                </c:pt>
                <c:pt idx="2394">
                  <c:v>-0.32400000000000162</c:v>
                </c:pt>
                <c:pt idx="2395">
                  <c:v>-0.32500000000000162</c:v>
                </c:pt>
                <c:pt idx="2396">
                  <c:v>-0.32600000000000162</c:v>
                </c:pt>
                <c:pt idx="2397">
                  <c:v>-0.32700000000000162</c:v>
                </c:pt>
                <c:pt idx="2398">
                  <c:v>-0.32800000000000162</c:v>
                </c:pt>
                <c:pt idx="2399">
                  <c:v>-0.32900000000000174</c:v>
                </c:pt>
                <c:pt idx="2400">
                  <c:v>-0.3300000000000019</c:v>
                </c:pt>
                <c:pt idx="2401">
                  <c:v>-0.3310000000000019</c:v>
                </c:pt>
                <c:pt idx="2403">
                  <c:v>-0.33300000000000191</c:v>
                </c:pt>
                <c:pt idx="2404">
                  <c:v>-0.33400000000000191</c:v>
                </c:pt>
                <c:pt idx="2405">
                  <c:v>-0.33500000000000191</c:v>
                </c:pt>
                <c:pt idx="2406">
                  <c:v>-0.33600000000000191</c:v>
                </c:pt>
                <c:pt idx="2407">
                  <c:v>-0.33700000000000191</c:v>
                </c:pt>
                <c:pt idx="2408">
                  <c:v>-0.33800000000000191</c:v>
                </c:pt>
                <c:pt idx="2409">
                  <c:v>-0.33900000000000191</c:v>
                </c:pt>
                <c:pt idx="2410">
                  <c:v>-0.34</c:v>
                </c:pt>
                <c:pt idx="2411">
                  <c:v>-0.34100000000000008</c:v>
                </c:pt>
                <c:pt idx="2412">
                  <c:v>-0.34200000000000008</c:v>
                </c:pt>
                <c:pt idx="2413">
                  <c:v>-0.34300000000000008</c:v>
                </c:pt>
                <c:pt idx="2414">
                  <c:v>-0.34400000000000008</c:v>
                </c:pt>
                <c:pt idx="2415">
                  <c:v>-0.34500000000000008</c:v>
                </c:pt>
                <c:pt idx="2416">
                  <c:v>-0.34600000000000031</c:v>
                </c:pt>
                <c:pt idx="2417">
                  <c:v>-0.34700000000000031</c:v>
                </c:pt>
                <c:pt idx="2418">
                  <c:v>-0.34800000000000031</c:v>
                </c:pt>
                <c:pt idx="2419">
                  <c:v>-0.34900000000000031</c:v>
                </c:pt>
                <c:pt idx="2420">
                  <c:v>-0.35000000000000031</c:v>
                </c:pt>
                <c:pt idx="2421">
                  <c:v>-0.35100000000000031</c:v>
                </c:pt>
                <c:pt idx="2422">
                  <c:v>-0.35200000000000031</c:v>
                </c:pt>
                <c:pt idx="2423">
                  <c:v>-0.35300000000000031</c:v>
                </c:pt>
                <c:pt idx="2424">
                  <c:v>-0.35400000000000031</c:v>
                </c:pt>
                <c:pt idx="2425">
                  <c:v>-0.35500000000000032</c:v>
                </c:pt>
                <c:pt idx="2426">
                  <c:v>-0.35600000000000032</c:v>
                </c:pt>
                <c:pt idx="2427">
                  <c:v>-0.35700000000000032</c:v>
                </c:pt>
                <c:pt idx="2428">
                  <c:v>-0.35800000000000032</c:v>
                </c:pt>
                <c:pt idx="2429">
                  <c:v>-0.35900000000000032</c:v>
                </c:pt>
                <c:pt idx="2430">
                  <c:v>-0.36000000000000032</c:v>
                </c:pt>
                <c:pt idx="2431">
                  <c:v>-0.36100000000000032</c:v>
                </c:pt>
                <c:pt idx="2432">
                  <c:v>-0.36200000000000032</c:v>
                </c:pt>
                <c:pt idx="2433">
                  <c:v>-0.36300000000000032</c:v>
                </c:pt>
                <c:pt idx="2434">
                  <c:v>-0.36400000000000032</c:v>
                </c:pt>
                <c:pt idx="2435">
                  <c:v>-0.36500000000000032</c:v>
                </c:pt>
                <c:pt idx="2436">
                  <c:v>-0.36600000000000038</c:v>
                </c:pt>
                <c:pt idx="2437">
                  <c:v>-0.36700000000000038</c:v>
                </c:pt>
                <c:pt idx="2438">
                  <c:v>-0.36800000000000038</c:v>
                </c:pt>
                <c:pt idx="2439">
                  <c:v>-0.36900000000000038</c:v>
                </c:pt>
                <c:pt idx="2440">
                  <c:v>-0.37000000000000038</c:v>
                </c:pt>
                <c:pt idx="2441">
                  <c:v>-0.37100000000000088</c:v>
                </c:pt>
                <c:pt idx="2442">
                  <c:v>-0.37200000000000144</c:v>
                </c:pt>
                <c:pt idx="2443">
                  <c:v>-0.37300000000000144</c:v>
                </c:pt>
                <c:pt idx="2444">
                  <c:v>-0.37400000000000144</c:v>
                </c:pt>
                <c:pt idx="2445">
                  <c:v>-0.37500000000000144</c:v>
                </c:pt>
                <c:pt idx="2446">
                  <c:v>-0.37600000000000144</c:v>
                </c:pt>
                <c:pt idx="2447">
                  <c:v>-0.37700000000000145</c:v>
                </c:pt>
                <c:pt idx="2448">
                  <c:v>-0.37800000000000145</c:v>
                </c:pt>
                <c:pt idx="2449">
                  <c:v>-0.37900000000000156</c:v>
                </c:pt>
                <c:pt idx="2450">
                  <c:v>-0.38000000000000161</c:v>
                </c:pt>
                <c:pt idx="2451">
                  <c:v>-0.38100000000000162</c:v>
                </c:pt>
                <c:pt idx="2452">
                  <c:v>-0.38200000000000162</c:v>
                </c:pt>
                <c:pt idx="2453">
                  <c:v>-0.38300000000000162</c:v>
                </c:pt>
                <c:pt idx="2454">
                  <c:v>-0.38400000000000162</c:v>
                </c:pt>
                <c:pt idx="2455">
                  <c:v>-0.38500000000000162</c:v>
                </c:pt>
                <c:pt idx="2456">
                  <c:v>-0.38600000000000162</c:v>
                </c:pt>
                <c:pt idx="2457">
                  <c:v>-0.38700000000000162</c:v>
                </c:pt>
                <c:pt idx="2458">
                  <c:v>-0.38800000000000162</c:v>
                </c:pt>
                <c:pt idx="2459">
                  <c:v>-0.38900000000000162</c:v>
                </c:pt>
                <c:pt idx="2460">
                  <c:v>-0.39000000000000162</c:v>
                </c:pt>
                <c:pt idx="2461">
                  <c:v>-0.39100000000000168</c:v>
                </c:pt>
                <c:pt idx="2462">
                  <c:v>-0.39200000000000185</c:v>
                </c:pt>
                <c:pt idx="2463">
                  <c:v>-0.3930000000000019</c:v>
                </c:pt>
                <c:pt idx="2464">
                  <c:v>-0.3940000000000019</c:v>
                </c:pt>
                <c:pt idx="2465">
                  <c:v>-0.39500000000000191</c:v>
                </c:pt>
                <c:pt idx="2466">
                  <c:v>-0.39600000000000191</c:v>
                </c:pt>
                <c:pt idx="2467">
                  <c:v>-0.39700000000000191</c:v>
                </c:pt>
                <c:pt idx="2468">
                  <c:v>-0.39800000000000191</c:v>
                </c:pt>
                <c:pt idx="2469">
                  <c:v>-0.39900000000000191</c:v>
                </c:pt>
                <c:pt idx="2470">
                  <c:v>-0.4</c:v>
                </c:pt>
                <c:pt idx="2471">
                  <c:v>-0.40100000000000002</c:v>
                </c:pt>
                <c:pt idx="2472">
                  <c:v>-0.40200000000000002</c:v>
                </c:pt>
                <c:pt idx="2473">
                  <c:v>-0.40300000000000002</c:v>
                </c:pt>
                <c:pt idx="2474">
                  <c:v>-0.40400000000000008</c:v>
                </c:pt>
                <c:pt idx="2475">
                  <c:v>-0.40500000000000008</c:v>
                </c:pt>
                <c:pt idx="2476">
                  <c:v>-0.40600000000000008</c:v>
                </c:pt>
                <c:pt idx="2477">
                  <c:v>-0.40700000000000008</c:v>
                </c:pt>
                <c:pt idx="2478">
                  <c:v>-0.40800000000000008</c:v>
                </c:pt>
                <c:pt idx="2479">
                  <c:v>-0.40900000000000031</c:v>
                </c:pt>
                <c:pt idx="2480">
                  <c:v>-0.41000000000000031</c:v>
                </c:pt>
                <c:pt idx="2481">
                  <c:v>-0.41100000000000031</c:v>
                </c:pt>
                <c:pt idx="2482">
                  <c:v>-0.41200000000000031</c:v>
                </c:pt>
                <c:pt idx="2483">
                  <c:v>-0.41300000000000031</c:v>
                </c:pt>
                <c:pt idx="2484">
                  <c:v>-0.41400000000000031</c:v>
                </c:pt>
                <c:pt idx="2485">
                  <c:v>-0.41500000000000031</c:v>
                </c:pt>
                <c:pt idx="2486">
                  <c:v>-0.41600000000000031</c:v>
                </c:pt>
                <c:pt idx="2487">
                  <c:v>-0.41700000000000031</c:v>
                </c:pt>
                <c:pt idx="2488">
                  <c:v>-0.41800000000000032</c:v>
                </c:pt>
                <c:pt idx="2489">
                  <c:v>-0.41900000000000032</c:v>
                </c:pt>
                <c:pt idx="2490">
                  <c:v>-0.42000000000000032</c:v>
                </c:pt>
                <c:pt idx="2491">
                  <c:v>-0.42100000000000032</c:v>
                </c:pt>
                <c:pt idx="2492">
                  <c:v>-0.42200000000000032</c:v>
                </c:pt>
                <c:pt idx="2493">
                  <c:v>-0.42300000000000032</c:v>
                </c:pt>
                <c:pt idx="2494">
                  <c:v>-0.42400000000000032</c:v>
                </c:pt>
                <c:pt idx="2495">
                  <c:v>-0.42500000000000032</c:v>
                </c:pt>
                <c:pt idx="2496">
                  <c:v>-0.42600000000000032</c:v>
                </c:pt>
                <c:pt idx="2497">
                  <c:v>-0.42700000000000032</c:v>
                </c:pt>
                <c:pt idx="2498">
                  <c:v>-0.42800000000000032</c:v>
                </c:pt>
                <c:pt idx="2499">
                  <c:v>-0.42900000000000038</c:v>
                </c:pt>
                <c:pt idx="2500">
                  <c:v>-0.43000000000000038</c:v>
                </c:pt>
                <c:pt idx="2501">
                  <c:v>-0.43100000000000038</c:v>
                </c:pt>
                <c:pt idx="2502">
                  <c:v>-0.43200000000000038</c:v>
                </c:pt>
                <c:pt idx="2503">
                  <c:v>-0.43300000000000038</c:v>
                </c:pt>
                <c:pt idx="2504">
                  <c:v>-0.43400000000000138</c:v>
                </c:pt>
                <c:pt idx="2505">
                  <c:v>-0.43500000000000144</c:v>
                </c:pt>
                <c:pt idx="2506">
                  <c:v>-0.43600000000000144</c:v>
                </c:pt>
                <c:pt idx="2507">
                  <c:v>-0.43700000000000144</c:v>
                </c:pt>
                <c:pt idx="2508">
                  <c:v>-0.43800000000000144</c:v>
                </c:pt>
                <c:pt idx="2509">
                  <c:v>-0.43900000000000144</c:v>
                </c:pt>
                <c:pt idx="2510">
                  <c:v>-0.44</c:v>
                </c:pt>
                <c:pt idx="2511">
                  <c:v>-0.441</c:v>
                </c:pt>
                <c:pt idx="2512">
                  <c:v>-0.442</c:v>
                </c:pt>
                <c:pt idx="2513">
                  <c:v>-0.443</c:v>
                </c:pt>
                <c:pt idx="2514">
                  <c:v>-0.44400000000000001</c:v>
                </c:pt>
                <c:pt idx="2515">
                  <c:v>-0.44500000000000001</c:v>
                </c:pt>
                <c:pt idx="2516">
                  <c:v>-0.44600000000000001</c:v>
                </c:pt>
                <c:pt idx="2517">
                  <c:v>-0.44700000000000001</c:v>
                </c:pt>
                <c:pt idx="2518">
                  <c:v>-0.44800000000000001</c:v>
                </c:pt>
                <c:pt idx="2519">
                  <c:v>-0.44900000000000001</c:v>
                </c:pt>
                <c:pt idx="2520">
                  <c:v>-0.45</c:v>
                </c:pt>
                <c:pt idx="2521">
                  <c:v>-0.45100000000000001</c:v>
                </c:pt>
                <c:pt idx="2522">
                  <c:v>-0.45200000000000001</c:v>
                </c:pt>
                <c:pt idx="2523">
                  <c:v>-0.45300000000000001</c:v>
                </c:pt>
                <c:pt idx="2524">
                  <c:v>-0.45400000000000001</c:v>
                </c:pt>
                <c:pt idx="2525">
                  <c:v>-0.45500000000000002</c:v>
                </c:pt>
                <c:pt idx="2526">
                  <c:v>-0.45600000000000002</c:v>
                </c:pt>
                <c:pt idx="2527">
                  <c:v>-0.45700000000000002</c:v>
                </c:pt>
                <c:pt idx="2528">
                  <c:v>-0.45800000000000002</c:v>
                </c:pt>
                <c:pt idx="2529">
                  <c:v>-0.45900000000000002</c:v>
                </c:pt>
                <c:pt idx="2530">
                  <c:v>-0.46</c:v>
                </c:pt>
                <c:pt idx="2531">
                  <c:v>-0.46100000000000002</c:v>
                </c:pt>
                <c:pt idx="2532">
                  <c:v>-0.46200000000000002</c:v>
                </c:pt>
                <c:pt idx="2533">
                  <c:v>-0.46300000000000002</c:v>
                </c:pt>
                <c:pt idx="2534">
                  <c:v>-0.46400000000000002</c:v>
                </c:pt>
                <c:pt idx="2535">
                  <c:v>-0.46500000000000002</c:v>
                </c:pt>
                <c:pt idx="2536">
                  <c:v>-0.46600000000000008</c:v>
                </c:pt>
                <c:pt idx="2537">
                  <c:v>-0.46700000000000008</c:v>
                </c:pt>
                <c:pt idx="2538">
                  <c:v>-0.46800000000000008</c:v>
                </c:pt>
                <c:pt idx="2539">
                  <c:v>-0.46900000000000008</c:v>
                </c:pt>
                <c:pt idx="2540">
                  <c:v>-0.47000000000000008</c:v>
                </c:pt>
                <c:pt idx="2541">
                  <c:v>-0.47100000000000031</c:v>
                </c:pt>
                <c:pt idx="2542">
                  <c:v>-0.47200000000000031</c:v>
                </c:pt>
                <c:pt idx="2543">
                  <c:v>-0.47300000000000031</c:v>
                </c:pt>
                <c:pt idx="2544">
                  <c:v>-0.47400000000000031</c:v>
                </c:pt>
                <c:pt idx="2545">
                  <c:v>-0.47500000000000031</c:v>
                </c:pt>
                <c:pt idx="2546">
                  <c:v>-0.47600000000000031</c:v>
                </c:pt>
                <c:pt idx="2547">
                  <c:v>-0.47700000000000031</c:v>
                </c:pt>
                <c:pt idx="2548">
                  <c:v>-0.47800000000000031</c:v>
                </c:pt>
                <c:pt idx="2549">
                  <c:v>-0.47900000000000031</c:v>
                </c:pt>
                <c:pt idx="2550">
                  <c:v>-0.48000000000000032</c:v>
                </c:pt>
                <c:pt idx="2551">
                  <c:v>-0.48100000000000032</c:v>
                </c:pt>
                <c:pt idx="2552">
                  <c:v>-0.48200000000000032</c:v>
                </c:pt>
                <c:pt idx="2553">
                  <c:v>-0.48300000000000032</c:v>
                </c:pt>
                <c:pt idx="2554">
                  <c:v>-0.48400000000000032</c:v>
                </c:pt>
                <c:pt idx="2555">
                  <c:v>-0.48500000000000032</c:v>
                </c:pt>
                <c:pt idx="2556">
                  <c:v>-0.48600000000000032</c:v>
                </c:pt>
                <c:pt idx="2557">
                  <c:v>-0.48700000000000032</c:v>
                </c:pt>
                <c:pt idx="2558">
                  <c:v>-0.48800000000000032</c:v>
                </c:pt>
                <c:pt idx="2559">
                  <c:v>-0.48900000000000032</c:v>
                </c:pt>
                <c:pt idx="2560">
                  <c:v>-0.49000000000000032</c:v>
                </c:pt>
                <c:pt idx="2561">
                  <c:v>-0.49100000000000038</c:v>
                </c:pt>
                <c:pt idx="2562">
                  <c:v>-0.49200000000000038</c:v>
                </c:pt>
                <c:pt idx="2563">
                  <c:v>-0.49300000000000038</c:v>
                </c:pt>
                <c:pt idx="2564">
                  <c:v>-0.49400000000000038</c:v>
                </c:pt>
                <c:pt idx="2565">
                  <c:v>-0.49500000000000038</c:v>
                </c:pt>
                <c:pt idx="2566">
                  <c:v>-0.49600000000000088</c:v>
                </c:pt>
                <c:pt idx="2567">
                  <c:v>-0.49700000000000144</c:v>
                </c:pt>
                <c:pt idx="2568">
                  <c:v>-0.49800000000000144</c:v>
                </c:pt>
                <c:pt idx="2569">
                  <c:v>-0.49900000000000144</c:v>
                </c:pt>
                <c:pt idx="2570">
                  <c:v>-0.5</c:v>
                </c:pt>
                <c:pt idx="2571">
                  <c:v>-0.501</c:v>
                </c:pt>
                <c:pt idx="2572">
                  <c:v>-0.502</c:v>
                </c:pt>
                <c:pt idx="2573">
                  <c:v>-0.503</c:v>
                </c:pt>
                <c:pt idx="2574">
                  <c:v>-0.504</c:v>
                </c:pt>
                <c:pt idx="2575">
                  <c:v>-0.505</c:v>
                </c:pt>
                <c:pt idx="2576">
                  <c:v>-0.50600000000000001</c:v>
                </c:pt>
                <c:pt idx="2577">
                  <c:v>-0.50700000000000001</c:v>
                </c:pt>
                <c:pt idx="2578">
                  <c:v>-0.50800000000000001</c:v>
                </c:pt>
                <c:pt idx="2579">
                  <c:v>-0.50900000000000001</c:v>
                </c:pt>
                <c:pt idx="2580">
                  <c:v>-0.51</c:v>
                </c:pt>
                <c:pt idx="2581">
                  <c:v>-0.51100000000000001</c:v>
                </c:pt>
                <c:pt idx="2582">
                  <c:v>-0.51200000000000001</c:v>
                </c:pt>
                <c:pt idx="2583">
                  <c:v>-0.51300000000000001</c:v>
                </c:pt>
                <c:pt idx="2584">
                  <c:v>-0.51400000000000001</c:v>
                </c:pt>
                <c:pt idx="2585">
                  <c:v>-0.51500000000000001</c:v>
                </c:pt>
                <c:pt idx="2586">
                  <c:v>-0.51600000000000001</c:v>
                </c:pt>
                <c:pt idx="2587">
                  <c:v>-0.51700000000000002</c:v>
                </c:pt>
                <c:pt idx="2588">
                  <c:v>-0.51800000000000002</c:v>
                </c:pt>
                <c:pt idx="2589">
                  <c:v>-0.51900000000000002</c:v>
                </c:pt>
                <c:pt idx="2590">
                  <c:v>-0.52</c:v>
                </c:pt>
                <c:pt idx="2591">
                  <c:v>-0.52100000000000002</c:v>
                </c:pt>
                <c:pt idx="2592">
                  <c:v>-0.52200000000000002</c:v>
                </c:pt>
                <c:pt idx="2593">
                  <c:v>-0.52300000000000002</c:v>
                </c:pt>
                <c:pt idx="2594">
                  <c:v>-0.52400000000000002</c:v>
                </c:pt>
                <c:pt idx="2595">
                  <c:v>-0.52500000000000002</c:v>
                </c:pt>
                <c:pt idx="2596">
                  <c:v>-0.52600000000000002</c:v>
                </c:pt>
                <c:pt idx="2597">
                  <c:v>-0.52700000000000002</c:v>
                </c:pt>
                <c:pt idx="2598">
                  <c:v>-0.52800000000000002</c:v>
                </c:pt>
                <c:pt idx="2599">
                  <c:v>-0.52900000000000003</c:v>
                </c:pt>
                <c:pt idx="2600">
                  <c:v>-0.53</c:v>
                </c:pt>
                <c:pt idx="2601">
                  <c:v>-0.53100000000000003</c:v>
                </c:pt>
                <c:pt idx="2602">
                  <c:v>-0.53200000000000003</c:v>
                </c:pt>
                <c:pt idx="2603">
                  <c:v>-0.53300000000000003</c:v>
                </c:pt>
                <c:pt idx="2604">
                  <c:v>-0.53400000000000003</c:v>
                </c:pt>
                <c:pt idx="2605">
                  <c:v>-0.53500000000000003</c:v>
                </c:pt>
                <c:pt idx="2606">
                  <c:v>-0.53600000000000003</c:v>
                </c:pt>
                <c:pt idx="2607">
                  <c:v>-0.53700000000000003</c:v>
                </c:pt>
                <c:pt idx="2608">
                  <c:v>-0.53800000000000003</c:v>
                </c:pt>
                <c:pt idx="2609">
                  <c:v>-0.53900000000000003</c:v>
                </c:pt>
                <c:pt idx="2610">
                  <c:v>-0.54</c:v>
                </c:pt>
                <c:pt idx="2611">
                  <c:v>-0.54100000000000004</c:v>
                </c:pt>
                <c:pt idx="2612">
                  <c:v>-0.54200000000000004</c:v>
                </c:pt>
                <c:pt idx="2613">
                  <c:v>-0.54300000000000004</c:v>
                </c:pt>
                <c:pt idx="2614">
                  <c:v>-0.54400000000000004</c:v>
                </c:pt>
                <c:pt idx="2615">
                  <c:v>-0.54500000000000004</c:v>
                </c:pt>
                <c:pt idx="2616">
                  <c:v>-0.54600000000000004</c:v>
                </c:pt>
                <c:pt idx="2617">
                  <c:v>-0.54700000000000004</c:v>
                </c:pt>
                <c:pt idx="2618">
                  <c:v>-0.54800000000000004</c:v>
                </c:pt>
                <c:pt idx="2619">
                  <c:v>-0.54900000000000004</c:v>
                </c:pt>
                <c:pt idx="2620">
                  <c:v>-0.55000000000000004</c:v>
                </c:pt>
                <c:pt idx="2621">
                  <c:v>-0.55100000000000005</c:v>
                </c:pt>
                <c:pt idx="2622">
                  <c:v>-0.55200000000000005</c:v>
                </c:pt>
                <c:pt idx="2623">
                  <c:v>-0.55300000000000005</c:v>
                </c:pt>
                <c:pt idx="2624">
                  <c:v>-0.55400000000000005</c:v>
                </c:pt>
                <c:pt idx="2625">
                  <c:v>-0.55500000000000005</c:v>
                </c:pt>
                <c:pt idx="2626">
                  <c:v>-0.55600000000000005</c:v>
                </c:pt>
                <c:pt idx="2627">
                  <c:v>-0.55700000000000005</c:v>
                </c:pt>
                <c:pt idx="2628">
                  <c:v>-0.55800000000000005</c:v>
                </c:pt>
                <c:pt idx="2629">
                  <c:v>-0.55900000000000005</c:v>
                </c:pt>
                <c:pt idx="2630">
                  <c:v>-0.56000000000000005</c:v>
                </c:pt>
                <c:pt idx="2631">
                  <c:v>-0.56100000000000005</c:v>
                </c:pt>
                <c:pt idx="2632">
                  <c:v>-0.56200000000000061</c:v>
                </c:pt>
                <c:pt idx="2633">
                  <c:v>-0.56300000000000061</c:v>
                </c:pt>
                <c:pt idx="2634">
                  <c:v>-0.56400000000000061</c:v>
                </c:pt>
                <c:pt idx="2635">
                  <c:v>-0.56500000000000061</c:v>
                </c:pt>
                <c:pt idx="2636">
                  <c:v>-0.56600000000000061</c:v>
                </c:pt>
                <c:pt idx="2637">
                  <c:v>-0.56699999999999995</c:v>
                </c:pt>
                <c:pt idx="2638">
                  <c:v>-0.56800000000000062</c:v>
                </c:pt>
                <c:pt idx="2639">
                  <c:v>-0.56899999999999995</c:v>
                </c:pt>
                <c:pt idx="2640">
                  <c:v>-0.57000000000000062</c:v>
                </c:pt>
                <c:pt idx="2641">
                  <c:v>-0.57099999999999995</c:v>
                </c:pt>
                <c:pt idx="2642">
                  <c:v>-0.57200000000000062</c:v>
                </c:pt>
                <c:pt idx="2643">
                  <c:v>-0.57299999999999995</c:v>
                </c:pt>
                <c:pt idx="2644">
                  <c:v>-0.57400000000000062</c:v>
                </c:pt>
                <c:pt idx="2645">
                  <c:v>-0.57500000000000062</c:v>
                </c:pt>
                <c:pt idx="2646">
                  <c:v>-0.57600000000000062</c:v>
                </c:pt>
                <c:pt idx="2647">
                  <c:v>-0.57700000000000062</c:v>
                </c:pt>
                <c:pt idx="2648">
                  <c:v>-0.57800000000000062</c:v>
                </c:pt>
                <c:pt idx="2649">
                  <c:v>-0.57900000000000063</c:v>
                </c:pt>
                <c:pt idx="2650">
                  <c:v>-0.58000000000000007</c:v>
                </c:pt>
                <c:pt idx="2651">
                  <c:v>-0.58099999999999996</c:v>
                </c:pt>
                <c:pt idx="2652">
                  <c:v>-0.58200000000000007</c:v>
                </c:pt>
                <c:pt idx="2653">
                  <c:v>-0.58299999999999996</c:v>
                </c:pt>
                <c:pt idx="2654">
                  <c:v>-0.58400000000000007</c:v>
                </c:pt>
                <c:pt idx="2655">
                  <c:v>-0.58499999999999996</c:v>
                </c:pt>
                <c:pt idx="2656">
                  <c:v>-0.58600000000000008</c:v>
                </c:pt>
                <c:pt idx="2657">
                  <c:v>-0.58699999999999997</c:v>
                </c:pt>
                <c:pt idx="2658">
                  <c:v>-0.58800000000000008</c:v>
                </c:pt>
                <c:pt idx="2659">
                  <c:v>-0.58899999999999997</c:v>
                </c:pt>
                <c:pt idx="2660">
                  <c:v>-0.59000000000000008</c:v>
                </c:pt>
                <c:pt idx="2661">
                  <c:v>-0.59099999999999997</c:v>
                </c:pt>
                <c:pt idx="2662">
                  <c:v>-0.59200000000000008</c:v>
                </c:pt>
                <c:pt idx="2663">
                  <c:v>-0.59299999999999997</c:v>
                </c:pt>
                <c:pt idx="2664">
                  <c:v>-0.59400000000000008</c:v>
                </c:pt>
                <c:pt idx="2665">
                  <c:v>-0.59499999999999997</c:v>
                </c:pt>
                <c:pt idx="2666">
                  <c:v>-0.59600000000000009</c:v>
                </c:pt>
                <c:pt idx="2667">
                  <c:v>-0.59699999999999998</c:v>
                </c:pt>
                <c:pt idx="2668">
                  <c:v>-0.59800000000000009</c:v>
                </c:pt>
                <c:pt idx="2669">
                  <c:v>-0.59899999999999998</c:v>
                </c:pt>
                <c:pt idx="2670">
                  <c:v>-0.60000000000000064</c:v>
                </c:pt>
                <c:pt idx="2671">
                  <c:v>-0.60100000000000064</c:v>
                </c:pt>
                <c:pt idx="2672">
                  <c:v>-0.60200000000000065</c:v>
                </c:pt>
                <c:pt idx="2673">
                  <c:v>-0.60300000000000065</c:v>
                </c:pt>
                <c:pt idx="2674">
                  <c:v>-0.60400000000000065</c:v>
                </c:pt>
                <c:pt idx="2675">
                  <c:v>-0.60500000000000065</c:v>
                </c:pt>
                <c:pt idx="2676">
                  <c:v>-0.60600000000000065</c:v>
                </c:pt>
                <c:pt idx="2677">
                  <c:v>-0.60700000000000065</c:v>
                </c:pt>
                <c:pt idx="2678">
                  <c:v>-0.60800000000000065</c:v>
                </c:pt>
                <c:pt idx="2679">
                  <c:v>-0.60900000000000065</c:v>
                </c:pt>
                <c:pt idx="2680">
                  <c:v>-0.61000000000000065</c:v>
                </c:pt>
                <c:pt idx="2681">
                  <c:v>-0.61100000000000065</c:v>
                </c:pt>
                <c:pt idx="2682">
                  <c:v>-0.61200000000000065</c:v>
                </c:pt>
                <c:pt idx="2683">
                  <c:v>-0.61300000000000165</c:v>
                </c:pt>
                <c:pt idx="2684">
                  <c:v>-0.61400000000000265</c:v>
                </c:pt>
                <c:pt idx="2685">
                  <c:v>-0.61500000000000288</c:v>
                </c:pt>
                <c:pt idx="2686">
                  <c:v>-0.61600000000000288</c:v>
                </c:pt>
                <c:pt idx="2687">
                  <c:v>-0.61700000000000288</c:v>
                </c:pt>
                <c:pt idx="2688">
                  <c:v>-0.61800000000000288</c:v>
                </c:pt>
                <c:pt idx="2689">
                  <c:v>-0.61900000000000288</c:v>
                </c:pt>
                <c:pt idx="2690">
                  <c:v>-0.62000000000000288</c:v>
                </c:pt>
                <c:pt idx="2691">
                  <c:v>-0.62100000000000288</c:v>
                </c:pt>
                <c:pt idx="2692">
                  <c:v>-0.62200000000000288</c:v>
                </c:pt>
                <c:pt idx="2693">
                  <c:v>-0.62300000000000288</c:v>
                </c:pt>
                <c:pt idx="2694">
                  <c:v>-0.62400000000000289</c:v>
                </c:pt>
                <c:pt idx="2695">
                  <c:v>-0.625000000000003</c:v>
                </c:pt>
                <c:pt idx="2696">
                  <c:v>-0.62600000000000311</c:v>
                </c:pt>
                <c:pt idx="2697">
                  <c:v>-0.62700000000000322</c:v>
                </c:pt>
                <c:pt idx="2698">
                  <c:v>-0.62800000000000322</c:v>
                </c:pt>
                <c:pt idx="2699">
                  <c:v>-0.62900000000000322</c:v>
                </c:pt>
                <c:pt idx="2700">
                  <c:v>-0.63000000000000322</c:v>
                </c:pt>
                <c:pt idx="2701">
                  <c:v>-0.63100000000000322</c:v>
                </c:pt>
                <c:pt idx="2702">
                  <c:v>-0.63200000000000323</c:v>
                </c:pt>
                <c:pt idx="2703">
                  <c:v>-0.63300000000000323</c:v>
                </c:pt>
                <c:pt idx="2704">
                  <c:v>-0.63400000000000323</c:v>
                </c:pt>
                <c:pt idx="2705">
                  <c:v>-0.63500000000000323</c:v>
                </c:pt>
                <c:pt idx="2706">
                  <c:v>-0.63600000000000323</c:v>
                </c:pt>
                <c:pt idx="2707">
                  <c:v>-0.63700000000000323</c:v>
                </c:pt>
                <c:pt idx="2708">
                  <c:v>-0.63800000000000323</c:v>
                </c:pt>
                <c:pt idx="2709">
                  <c:v>-0.63900000000000323</c:v>
                </c:pt>
                <c:pt idx="2710">
                  <c:v>-0.64000000000000323</c:v>
                </c:pt>
                <c:pt idx="2711">
                  <c:v>-0.64100000000000323</c:v>
                </c:pt>
                <c:pt idx="2712">
                  <c:v>-0.64200000000000323</c:v>
                </c:pt>
                <c:pt idx="2713">
                  <c:v>-0.64300000000000324</c:v>
                </c:pt>
                <c:pt idx="2714">
                  <c:v>-0.64400000000000324</c:v>
                </c:pt>
                <c:pt idx="2715">
                  <c:v>-0.64500000000000324</c:v>
                </c:pt>
                <c:pt idx="2716">
                  <c:v>-0.64600000000000324</c:v>
                </c:pt>
                <c:pt idx="2717">
                  <c:v>-0.64700000000000324</c:v>
                </c:pt>
                <c:pt idx="2718">
                  <c:v>-0.64800000000000324</c:v>
                </c:pt>
                <c:pt idx="2719">
                  <c:v>-0.64900000000000324</c:v>
                </c:pt>
                <c:pt idx="2720">
                  <c:v>-0.65000000000000335</c:v>
                </c:pt>
                <c:pt idx="2721">
                  <c:v>-0.65100000000000346</c:v>
                </c:pt>
                <c:pt idx="2722">
                  <c:v>-0.65200000000000369</c:v>
                </c:pt>
                <c:pt idx="2723">
                  <c:v>-0.6530000000000038</c:v>
                </c:pt>
                <c:pt idx="2724">
                  <c:v>-0.6540000000000038</c:v>
                </c:pt>
                <c:pt idx="2725">
                  <c:v>-0.6550000000000038</c:v>
                </c:pt>
                <c:pt idx="2726">
                  <c:v>-0.6560000000000038</c:v>
                </c:pt>
                <c:pt idx="2727">
                  <c:v>-0.6570000000000038</c:v>
                </c:pt>
                <c:pt idx="2728">
                  <c:v>-0.6580000000000038</c:v>
                </c:pt>
                <c:pt idx="2729">
                  <c:v>-0.6590000000000038</c:v>
                </c:pt>
                <c:pt idx="2730">
                  <c:v>-0.66000000000000381</c:v>
                </c:pt>
                <c:pt idx="2731">
                  <c:v>-0.66100000000000381</c:v>
                </c:pt>
                <c:pt idx="2732">
                  <c:v>-0.66200000000000381</c:v>
                </c:pt>
                <c:pt idx="2733">
                  <c:v>-0.66300000000000381</c:v>
                </c:pt>
                <c:pt idx="2734">
                  <c:v>-0.66400000000000381</c:v>
                </c:pt>
                <c:pt idx="2735">
                  <c:v>-0.66500000000000381</c:v>
                </c:pt>
                <c:pt idx="2736">
                  <c:v>-0.66600000000000381</c:v>
                </c:pt>
                <c:pt idx="2737">
                  <c:v>-0.66700000000000381</c:v>
                </c:pt>
                <c:pt idx="2738">
                  <c:v>-0.66800000000000381</c:v>
                </c:pt>
                <c:pt idx="2739">
                  <c:v>-0.66900000000000381</c:v>
                </c:pt>
                <c:pt idx="2740">
                  <c:v>-0.67000000000000381</c:v>
                </c:pt>
                <c:pt idx="2741">
                  <c:v>-0.67100000000000382</c:v>
                </c:pt>
                <c:pt idx="2742">
                  <c:v>-0.67200000000000382</c:v>
                </c:pt>
                <c:pt idx="2743">
                  <c:v>-0.67300000000000382</c:v>
                </c:pt>
                <c:pt idx="2744">
                  <c:v>-0.67400000000000382</c:v>
                </c:pt>
                <c:pt idx="2745">
                  <c:v>-0.67500000000000382</c:v>
                </c:pt>
                <c:pt idx="2746">
                  <c:v>-0.67600000000000371</c:v>
                </c:pt>
                <c:pt idx="2747">
                  <c:v>-0.67700000000000382</c:v>
                </c:pt>
                <c:pt idx="2748">
                  <c:v>-0.67800000000000371</c:v>
                </c:pt>
                <c:pt idx="2749">
                  <c:v>-0.67900000000000382</c:v>
                </c:pt>
                <c:pt idx="2750">
                  <c:v>-0.68</c:v>
                </c:pt>
                <c:pt idx="2751">
                  <c:v>-0.68100000000000005</c:v>
                </c:pt>
                <c:pt idx="2752">
                  <c:v>-0.68199999999999994</c:v>
                </c:pt>
                <c:pt idx="2753">
                  <c:v>-0.68300000000000005</c:v>
                </c:pt>
                <c:pt idx="2754">
                  <c:v>-0.68399999999999994</c:v>
                </c:pt>
                <c:pt idx="2755">
                  <c:v>-0.68500000000000005</c:v>
                </c:pt>
                <c:pt idx="2756">
                  <c:v>-0.68599999999999994</c:v>
                </c:pt>
                <c:pt idx="2757">
                  <c:v>-0.68700000000000061</c:v>
                </c:pt>
                <c:pt idx="2758">
                  <c:v>-0.68799999999999994</c:v>
                </c:pt>
                <c:pt idx="2759">
                  <c:v>-0.68900000000000061</c:v>
                </c:pt>
                <c:pt idx="2760">
                  <c:v>-0.69000000000000061</c:v>
                </c:pt>
                <c:pt idx="2761">
                  <c:v>-0.69100000000000061</c:v>
                </c:pt>
                <c:pt idx="2762">
                  <c:v>-0.69199999999999995</c:v>
                </c:pt>
                <c:pt idx="2763">
                  <c:v>-0.69300000000000062</c:v>
                </c:pt>
                <c:pt idx="2764">
                  <c:v>-0.69399999999999995</c:v>
                </c:pt>
                <c:pt idx="2765">
                  <c:v>-0.69500000000000062</c:v>
                </c:pt>
                <c:pt idx="2766">
                  <c:v>-0.69599999999999995</c:v>
                </c:pt>
                <c:pt idx="2767">
                  <c:v>-0.69700000000000062</c:v>
                </c:pt>
                <c:pt idx="2768">
                  <c:v>-0.69799999999999995</c:v>
                </c:pt>
                <c:pt idx="2769">
                  <c:v>-0.69900000000000062</c:v>
                </c:pt>
                <c:pt idx="2770">
                  <c:v>-0.70000000000000062</c:v>
                </c:pt>
                <c:pt idx="2771">
                  <c:v>-0.70100000000000062</c:v>
                </c:pt>
                <c:pt idx="2772">
                  <c:v>-0.70200000000000062</c:v>
                </c:pt>
                <c:pt idx="2773">
                  <c:v>-0.70300000000000062</c:v>
                </c:pt>
                <c:pt idx="2774">
                  <c:v>-0.70400000000000063</c:v>
                </c:pt>
                <c:pt idx="2775">
                  <c:v>-0.70500000000000063</c:v>
                </c:pt>
                <c:pt idx="2776">
                  <c:v>-0.70600000000000063</c:v>
                </c:pt>
                <c:pt idx="2777">
                  <c:v>-0.70700000000000063</c:v>
                </c:pt>
                <c:pt idx="2778">
                  <c:v>-0.70800000000000063</c:v>
                </c:pt>
                <c:pt idx="2779">
                  <c:v>-0.70900000000000063</c:v>
                </c:pt>
                <c:pt idx="2780">
                  <c:v>-0.71000000000000063</c:v>
                </c:pt>
                <c:pt idx="2781">
                  <c:v>-0.71100000000000063</c:v>
                </c:pt>
                <c:pt idx="2782">
                  <c:v>-0.71200000000000063</c:v>
                </c:pt>
                <c:pt idx="2783">
                  <c:v>-0.71300000000000063</c:v>
                </c:pt>
                <c:pt idx="2784">
                  <c:v>-0.71400000000000063</c:v>
                </c:pt>
                <c:pt idx="2785">
                  <c:v>-0.71500000000000064</c:v>
                </c:pt>
                <c:pt idx="2786">
                  <c:v>-0.71600000000000064</c:v>
                </c:pt>
                <c:pt idx="2787">
                  <c:v>-0.71700000000000064</c:v>
                </c:pt>
                <c:pt idx="2788">
                  <c:v>-0.71800000000000064</c:v>
                </c:pt>
                <c:pt idx="2789">
                  <c:v>-0.71900000000000064</c:v>
                </c:pt>
                <c:pt idx="2790">
                  <c:v>-0.72000000000000064</c:v>
                </c:pt>
                <c:pt idx="2791">
                  <c:v>-0.72100000000000064</c:v>
                </c:pt>
                <c:pt idx="2792">
                  <c:v>-0.72200000000000064</c:v>
                </c:pt>
                <c:pt idx="2793">
                  <c:v>-0.72300000000000064</c:v>
                </c:pt>
                <c:pt idx="2794">
                  <c:v>-0.72400000000000064</c:v>
                </c:pt>
                <c:pt idx="2795">
                  <c:v>-0.72500000000000064</c:v>
                </c:pt>
                <c:pt idx="2796">
                  <c:v>-0.72600000000000064</c:v>
                </c:pt>
                <c:pt idx="2797">
                  <c:v>-0.72700000000000065</c:v>
                </c:pt>
                <c:pt idx="2798">
                  <c:v>-0.72800000000000065</c:v>
                </c:pt>
                <c:pt idx="2799">
                  <c:v>-0.72900000000000065</c:v>
                </c:pt>
                <c:pt idx="2800">
                  <c:v>-0.73000000000000065</c:v>
                </c:pt>
                <c:pt idx="2801">
                  <c:v>-0.73100000000000065</c:v>
                </c:pt>
                <c:pt idx="2802">
                  <c:v>-0.73200000000000065</c:v>
                </c:pt>
                <c:pt idx="2803">
                  <c:v>-0.73300000000000065</c:v>
                </c:pt>
                <c:pt idx="2804">
                  <c:v>-0.73400000000000065</c:v>
                </c:pt>
                <c:pt idx="2805">
                  <c:v>-0.73500000000000065</c:v>
                </c:pt>
                <c:pt idx="2806">
                  <c:v>-0.73600000000000065</c:v>
                </c:pt>
                <c:pt idx="2807">
                  <c:v>-0.73700000000000065</c:v>
                </c:pt>
                <c:pt idx="2808">
                  <c:v>-0.73800000000000165</c:v>
                </c:pt>
                <c:pt idx="2809">
                  <c:v>-0.73900000000000265</c:v>
                </c:pt>
                <c:pt idx="2810">
                  <c:v>-0.74000000000000288</c:v>
                </c:pt>
                <c:pt idx="2811">
                  <c:v>-0.74100000000000288</c:v>
                </c:pt>
                <c:pt idx="2812">
                  <c:v>-0.74200000000000288</c:v>
                </c:pt>
                <c:pt idx="2813">
                  <c:v>-0.74300000000000288</c:v>
                </c:pt>
                <c:pt idx="2814">
                  <c:v>-0.74400000000000288</c:v>
                </c:pt>
                <c:pt idx="2815">
                  <c:v>-0.74500000000000288</c:v>
                </c:pt>
                <c:pt idx="2816">
                  <c:v>-0.74600000000000288</c:v>
                </c:pt>
                <c:pt idx="2817">
                  <c:v>-0.74700000000000288</c:v>
                </c:pt>
                <c:pt idx="2818">
                  <c:v>-0.74800000000000288</c:v>
                </c:pt>
                <c:pt idx="2819">
                  <c:v>-0.74900000000000289</c:v>
                </c:pt>
                <c:pt idx="2820">
                  <c:v>-0.750000000000003</c:v>
                </c:pt>
                <c:pt idx="2821">
                  <c:v>-0.75100000000000311</c:v>
                </c:pt>
                <c:pt idx="2822">
                  <c:v>-0.75200000000000322</c:v>
                </c:pt>
                <c:pt idx="2823">
                  <c:v>-0.75300000000000322</c:v>
                </c:pt>
                <c:pt idx="2824">
                  <c:v>-0.75400000000000322</c:v>
                </c:pt>
                <c:pt idx="2825">
                  <c:v>-0.75500000000000322</c:v>
                </c:pt>
                <c:pt idx="2826">
                  <c:v>-0.75600000000000322</c:v>
                </c:pt>
                <c:pt idx="2827">
                  <c:v>-0.75700000000000323</c:v>
                </c:pt>
                <c:pt idx="2828">
                  <c:v>-0.75800000000000323</c:v>
                </c:pt>
                <c:pt idx="2829">
                  <c:v>-0.75900000000000323</c:v>
                </c:pt>
                <c:pt idx="2830">
                  <c:v>-0.76000000000000323</c:v>
                </c:pt>
                <c:pt idx="2831">
                  <c:v>-0.76100000000000323</c:v>
                </c:pt>
                <c:pt idx="2832">
                  <c:v>-0.76200000000000323</c:v>
                </c:pt>
                <c:pt idx="2833">
                  <c:v>-0.76300000000000323</c:v>
                </c:pt>
                <c:pt idx="2834">
                  <c:v>-0.76400000000000323</c:v>
                </c:pt>
                <c:pt idx="2835">
                  <c:v>-0.76500000000000323</c:v>
                </c:pt>
                <c:pt idx="2836">
                  <c:v>-0.76600000000000323</c:v>
                </c:pt>
                <c:pt idx="2837">
                  <c:v>-0.76700000000000323</c:v>
                </c:pt>
                <c:pt idx="2838">
                  <c:v>-0.76800000000000324</c:v>
                </c:pt>
                <c:pt idx="2839">
                  <c:v>-0.76900000000000324</c:v>
                </c:pt>
                <c:pt idx="2840">
                  <c:v>-0.77000000000000324</c:v>
                </c:pt>
                <c:pt idx="2841">
                  <c:v>-0.77100000000000324</c:v>
                </c:pt>
                <c:pt idx="2842">
                  <c:v>-0.77200000000000324</c:v>
                </c:pt>
                <c:pt idx="2843">
                  <c:v>-0.77300000000000324</c:v>
                </c:pt>
                <c:pt idx="2844">
                  <c:v>-0.77400000000000324</c:v>
                </c:pt>
                <c:pt idx="2845">
                  <c:v>-0.77500000000000335</c:v>
                </c:pt>
                <c:pt idx="2846">
                  <c:v>-0.77600000000000346</c:v>
                </c:pt>
                <c:pt idx="2847">
                  <c:v>-0.77700000000000369</c:v>
                </c:pt>
                <c:pt idx="2848">
                  <c:v>-0.7780000000000038</c:v>
                </c:pt>
                <c:pt idx="2849">
                  <c:v>-0.7790000000000038</c:v>
                </c:pt>
                <c:pt idx="2850">
                  <c:v>-0.78</c:v>
                </c:pt>
                <c:pt idx="2851">
                  <c:v>-0.78100000000000003</c:v>
                </c:pt>
                <c:pt idx="2852">
                  <c:v>-0.78200000000000003</c:v>
                </c:pt>
                <c:pt idx="2853">
                  <c:v>-0.78300000000000003</c:v>
                </c:pt>
                <c:pt idx="2854">
                  <c:v>-0.78400000000000003</c:v>
                </c:pt>
                <c:pt idx="2855">
                  <c:v>-0.78500000000000003</c:v>
                </c:pt>
                <c:pt idx="2856">
                  <c:v>-0.78600000000000003</c:v>
                </c:pt>
                <c:pt idx="2857">
                  <c:v>-0.78700000000000003</c:v>
                </c:pt>
                <c:pt idx="2858">
                  <c:v>-0.78800000000000003</c:v>
                </c:pt>
                <c:pt idx="2859">
                  <c:v>-0.78900000000000003</c:v>
                </c:pt>
                <c:pt idx="2860">
                  <c:v>-0.79</c:v>
                </c:pt>
                <c:pt idx="2861">
                  <c:v>-0.79100000000000004</c:v>
                </c:pt>
                <c:pt idx="2862">
                  <c:v>-0.79200000000000004</c:v>
                </c:pt>
                <c:pt idx="2863">
                  <c:v>-0.79300000000000004</c:v>
                </c:pt>
                <c:pt idx="2864">
                  <c:v>-0.79400000000000004</c:v>
                </c:pt>
                <c:pt idx="2865">
                  <c:v>-0.79500000000000004</c:v>
                </c:pt>
                <c:pt idx="2866">
                  <c:v>-0.79600000000000004</c:v>
                </c:pt>
                <c:pt idx="2867">
                  <c:v>-0.79700000000000004</c:v>
                </c:pt>
                <c:pt idx="2868">
                  <c:v>-0.79800000000000004</c:v>
                </c:pt>
                <c:pt idx="2869">
                  <c:v>-0.79900000000000004</c:v>
                </c:pt>
                <c:pt idx="2870">
                  <c:v>-0.8</c:v>
                </c:pt>
                <c:pt idx="2871">
                  <c:v>-0.80099999999999993</c:v>
                </c:pt>
                <c:pt idx="2872">
                  <c:v>-0.80200000000000005</c:v>
                </c:pt>
                <c:pt idx="2873">
                  <c:v>-0.80299999999999994</c:v>
                </c:pt>
                <c:pt idx="2874">
                  <c:v>-0.80400000000000005</c:v>
                </c:pt>
                <c:pt idx="2875">
                  <c:v>-0.80499999999999994</c:v>
                </c:pt>
                <c:pt idx="2876">
                  <c:v>-0.80600000000000005</c:v>
                </c:pt>
                <c:pt idx="2877">
                  <c:v>-0.80699999999999994</c:v>
                </c:pt>
                <c:pt idx="2878">
                  <c:v>-0.80800000000000005</c:v>
                </c:pt>
                <c:pt idx="2879">
                  <c:v>-0.80899999999999994</c:v>
                </c:pt>
                <c:pt idx="2880">
                  <c:v>-0.81</c:v>
                </c:pt>
                <c:pt idx="2881">
                  <c:v>-0.81099999999999994</c:v>
                </c:pt>
                <c:pt idx="2882">
                  <c:v>-0.81200000000000061</c:v>
                </c:pt>
                <c:pt idx="2883">
                  <c:v>-0.81299999999999994</c:v>
                </c:pt>
                <c:pt idx="2884">
                  <c:v>-0.81400000000000061</c:v>
                </c:pt>
                <c:pt idx="2885">
                  <c:v>-0.81499999999999995</c:v>
                </c:pt>
                <c:pt idx="2886">
                  <c:v>-0.81600000000000061</c:v>
                </c:pt>
                <c:pt idx="2887">
                  <c:v>-0.81699999999999995</c:v>
                </c:pt>
                <c:pt idx="2888">
                  <c:v>-0.81800000000000062</c:v>
                </c:pt>
                <c:pt idx="2889">
                  <c:v>-0.81899999999999995</c:v>
                </c:pt>
                <c:pt idx="2890">
                  <c:v>-0.82000000000000062</c:v>
                </c:pt>
                <c:pt idx="2891">
                  <c:v>-0.82099999999999995</c:v>
                </c:pt>
                <c:pt idx="2892">
                  <c:v>-0.82200000000000062</c:v>
                </c:pt>
                <c:pt idx="2893">
                  <c:v>-0.82299999999999995</c:v>
                </c:pt>
                <c:pt idx="2894">
                  <c:v>-0.82400000000000062</c:v>
                </c:pt>
                <c:pt idx="2895">
                  <c:v>-0.82500000000000062</c:v>
                </c:pt>
                <c:pt idx="2896">
                  <c:v>-0.82600000000000062</c:v>
                </c:pt>
                <c:pt idx="2897">
                  <c:v>-0.82700000000000062</c:v>
                </c:pt>
                <c:pt idx="2898">
                  <c:v>-0.82800000000000062</c:v>
                </c:pt>
                <c:pt idx="2899">
                  <c:v>-0.82900000000000063</c:v>
                </c:pt>
                <c:pt idx="2900">
                  <c:v>-0.83000000000000063</c:v>
                </c:pt>
                <c:pt idx="2901">
                  <c:v>-0.83100000000000063</c:v>
                </c:pt>
                <c:pt idx="2902">
                  <c:v>-0.83200000000000063</c:v>
                </c:pt>
                <c:pt idx="2903">
                  <c:v>-0.83300000000000063</c:v>
                </c:pt>
                <c:pt idx="2904">
                  <c:v>-0.83400000000000063</c:v>
                </c:pt>
                <c:pt idx="2905">
                  <c:v>-0.83500000000000063</c:v>
                </c:pt>
                <c:pt idx="2906">
                  <c:v>-0.83600000000000063</c:v>
                </c:pt>
                <c:pt idx="2907">
                  <c:v>-0.83700000000000063</c:v>
                </c:pt>
                <c:pt idx="2908">
                  <c:v>-0.83800000000000063</c:v>
                </c:pt>
                <c:pt idx="2909">
                  <c:v>-0.83900000000000063</c:v>
                </c:pt>
                <c:pt idx="2910">
                  <c:v>-0.84000000000000064</c:v>
                </c:pt>
                <c:pt idx="2911">
                  <c:v>-0.84100000000000064</c:v>
                </c:pt>
                <c:pt idx="2912">
                  <c:v>-0.84200000000000064</c:v>
                </c:pt>
                <c:pt idx="2913">
                  <c:v>-0.84300000000000064</c:v>
                </c:pt>
                <c:pt idx="2914">
                  <c:v>-0.84400000000000064</c:v>
                </c:pt>
                <c:pt idx="2915">
                  <c:v>-0.84500000000000064</c:v>
                </c:pt>
                <c:pt idx="2916">
                  <c:v>-0.84600000000000064</c:v>
                </c:pt>
                <c:pt idx="2917">
                  <c:v>-0.84700000000000064</c:v>
                </c:pt>
                <c:pt idx="2918">
                  <c:v>-0.84800000000000064</c:v>
                </c:pt>
                <c:pt idx="2919">
                  <c:v>-0.84900000000000064</c:v>
                </c:pt>
                <c:pt idx="2920">
                  <c:v>-0.85000000000000064</c:v>
                </c:pt>
                <c:pt idx="2921">
                  <c:v>-0.85100000000000064</c:v>
                </c:pt>
                <c:pt idx="2922">
                  <c:v>-0.85200000000000065</c:v>
                </c:pt>
                <c:pt idx="2923">
                  <c:v>-0.85300000000000065</c:v>
                </c:pt>
                <c:pt idx="2924">
                  <c:v>-0.85400000000000065</c:v>
                </c:pt>
                <c:pt idx="2925">
                  <c:v>-0.85500000000000065</c:v>
                </c:pt>
                <c:pt idx="2926">
                  <c:v>-0.85600000000000065</c:v>
                </c:pt>
                <c:pt idx="2927">
                  <c:v>-0.85700000000000065</c:v>
                </c:pt>
                <c:pt idx="2928">
                  <c:v>-0.85800000000000065</c:v>
                </c:pt>
                <c:pt idx="2929">
                  <c:v>-0.85900000000000065</c:v>
                </c:pt>
                <c:pt idx="2930">
                  <c:v>-0.86000000000000065</c:v>
                </c:pt>
                <c:pt idx="2931">
                  <c:v>-0.86100000000000065</c:v>
                </c:pt>
                <c:pt idx="2932">
                  <c:v>-0.86200000000000065</c:v>
                </c:pt>
                <c:pt idx="2933">
                  <c:v>-0.86300000000000165</c:v>
                </c:pt>
                <c:pt idx="2934">
                  <c:v>-0.86400000000000265</c:v>
                </c:pt>
                <c:pt idx="2935">
                  <c:v>-0.86500000000000288</c:v>
                </c:pt>
                <c:pt idx="2936">
                  <c:v>-0.86600000000000299</c:v>
                </c:pt>
                <c:pt idx="2937">
                  <c:v>-0.86700000000000288</c:v>
                </c:pt>
                <c:pt idx="2938">
                  <c:v>-0.86800000000000299</c:v>
                </c:pt>
                <c:pt idx="2939">
                  <c:v>-0.86900000000000288</c:v>
                </c:pt>
                <c:pt idx="2940">
                  <c:v>-0.87000000000000299</c:v>
                </c:pt>
                <c:pt idx="2941">
                  <c:v>-0.87100000000000288</c:v>
                </c:pt>
                <c:pt idx="2942">
                  <c:v>-0.87200000000000299</c:v>
                </c:pt>
                <c:pt idx="2943">
                  <c:v>-0.87300000000000288</c:v>
                </c:pt>
                <c:pt idx="2944">
                  <c:v>-0.874000000000003</c:v>
                </c:pt>
                <c:pt idx="2945">
                  <c:v>-0.875000000000003</c:v>
                </c:pt>
                <c:pt idx="2946">
                  <c:v>-0.87600000000000322</c:v>
                </c:pt>
                <c:pt idx="2947">
                  <c:v>-0.87700000000000322</c:v>
                </c:pt>
                <c:pt idx="2948">
                  <c:v>-0.87800000000000333</c:v>
                </c:pt>
                <c:pt idx="2949">
                  <c:v>-0.87900000000000322</c:v>
                </c:pt>
                <c:pt idx="2950">
                  <c:v>-0.88000000000000012</c:v>
                </c:pt>
                <c:pt idx="2951">
                  <c:v>-0.88100000000000001</c:v>
                </c:pt>
                <c:pt idx="2952">
                  <c:v>-0.88200000000000012</c:v>
                </c:pt>
                <c:pt idx="2953">
                  <c:v>-0.88300000000000001</c:v>
                </c:pt>
                <c:pt idx="2954">
                  <c:v>-0.88400000000000012</c:v>
                </c:pt>
                <c:pt idx="2955">
                  <c:v>-0.88500000000000001</c:v>
                </c:pt>
                <c:pt idx="2956">
                  <c:v>-0.88600000000000012</c:v>
                </c:pt>
                <c:pt idx="2957">
                  <c:v>-0.88700000000000001</c:v>
                </c:pt>
                <c:pt idx="2958">
                  <c:v>-0.88800000000000012</c:v>
                </c:pt>
                <c:pt idx="2959">
                  <c:v>-0.88900000000000001</c:v>
                </c:pt>
                <c:pt idx="2960">
                  <c:v>-0.89000000000000012</c:v>
                </c:pt>
                <c:pt idx="2961">
                  <c:v>-0.89100000000000001</c:v>
                </c:pt>
                <c:pt idx="2962">
                  <c:v>-0.89200000000000013</c:v>
                </c:pt>
                <c:pt idx="2963">
                  <c:v>-0.89300000000000002</c:v>
                </c:pt>
                <c:pt idx="2964">
                  <c:v>-0.89400000000000013</c:v>
                </c:pt>
                <c:pt idx="2965">
                  <c:v>-0.89500000000000002</c:v>
                </c:pt>
                <c:pt idx="2966">
                  <c:v>-0.89599999999999991</c:v>
                </c:pt>
                <c:pt idx="2967">
                  <c:v>-0.89700000000000002</c:v>
                </c:pt>
                <c:pt idx="2968">
                  <c:v>-0.89799999999999991</c:v>
                </c:pt>
                <c:pt idx="2969">
                  <c:v>-0.89900000000000002</c:v>
                </c:pt>
                <c:pt idx="2970">
                  <c:v>-0.89999999999999991</c:v>
                </c:pt>
                <c:pt idx="2971">
                  <c:v>-0.90100000000000002</c:v>
                </c:pt>
                <c:pt idx="2972">
                  <c:v>-0.90199999999999991</c:v>
                </c:pt>
                <c:pt idx="2973">
                  <c:v>-0.90300000000000002</c:v>
                </c:pt>
                <c:pt idx="2974">
                  <c:v>-0.90399999999999991</c:v>
                </c:pt>
                <c:pt idx="2975">
                  <c:v>-0.90500000000000003</c:v>
                </c:pt>
                <c:pt idx="2976">
                  <c:v>-0.90599999999999992</c:v>
                </c:pt>
                <c:pt idx="2977">
                  <c:v>-0.90700000000000003</c:v>
                </c:pt>
                <c:pt idx="2978">
                  <c:v>-0.90799999999999992</c:v>
                </c:pt>
                <c:pt idx="2979">
                  <c:v>-0.90900000000000003</c:v>
                </c:pt>
                <c:pt idx="2980">
                  <c:v>-0.90999999999999992</c:v>
                </c:pt>
                <c:pt idx="2981">
                  <c:v>-0.91100000000000003</c:v>
                </c:pt>
                <c:pt idx="2982">
                  <c:v>-0.91199999999999992</c:v>
                </c:pt>
                <c:pt idx="2983">
                  <c:v>-0.91300000000000003</c:v>
                </c:pt>
                <c:pt idx="2984">
                  <c:v>-0.91399999999999992</c:v>
                </c:pt>
                <c:pt idx="2985">
                  <c:v>-0.91500000000000004</c:v>
                </c:pt>
                <c:pt idx="2986">
                  <c:v>-0.91599999999999993</c:v>
                </c:pt>
                <c:pt idx="2987">
                  <c:v>-0.91700000000000004</c:v>
                </c:pt>
                <c:pt idx="2988">
                  <c:v>-0.91799999999999993</c:v>
                </c:pt>
                <c:pt idx="2989">
                  <c:v>-0.91900000000000004</c:v>
                </c:pt>
                <c:pt idx="2990">
                  <c:v>-0.91999999999999993</c:v>
                </c:pt>
                <c:pt idx="2991">
                  <c:v>-0.92100000000000004</c:v>
                </c:pt>
                <c:pt idx="2992">
                  <c:v>-0.92199999999999993</c:v>
                </c:pt>
                <c:pt idx="2993">
                  <c:v>-0.92300000000000004</c:v>
                </c:pt>
                <c:pt idx="2994">
                  <c:v>-0.92399999999999993</c:v>
                </c:pt>
                <c:pt idx="2995">
                  <c:v>-0.92500000000000004</c:v>
                </c:pt>
                <c:pt idx="2996">
                  <c:v>-0.92599999999999993</c:v>
                </c:pt>
                <c:pt idx="2997">
                  <c:v>-0.92700000000000005</c:v>
                </c:pt>
                <c:pt idx="2998">
                  <c:v>-0.92799999999999994</c:v>
                </c:pt>
                <c:pt idx="2999">
                  <c:v>-0.92900000000000005</c:v>
                </c:pt>
                <c:pt idx="3000">
                  <c:v>-0.92999999999999994</c:v>
                </c:pt>
                <c:pt idx="3001">
                  <c:v>-0.93100000000000005</c:v>
                </c:pt>
                <c:pt idx="3002">
                  <c:v>-0.93199999999999994</c:v>
                </c:pt>
                <c:pt idx="3003">
                  <c:v>-0.93300000000000005</c:v>
                </c:pt>
                <c:pt idx="3004">
                  <c:v>-0.93399999999999994</c:v>
                </c:pt>
                <c:pt idx="3005">
                  <c:v>-0.93500000000000005</c:v>
                </c:pt>
                <c:pt idx="3006">
                  <c:v>-0.93599999999999994</c:v>
                </c:pt>
                <c:pt idx="3007">
                  <c:v>-0.93700000000000061</c:v>
                </c:pt>
                <c:pt idx="3008">
                  <c:v>-0.93799999999999994</c:v>
                </c:pt>
                <c:pt idx="3009">
                  <c:v>-0.93900000000000061</c:v>
                </c:pt>
                <c:pt idx="3010">
                  <c:v>-0.94000000000000061</c:v>
                </c:pt>
                <c:pt idx="3011">
                  <c:v>-0.94100000000000061</c:v>
                </c:pt>
                <c:pt idx="3012">
                  <c:v>-0.94199999999999995</c:v>
                </c:pt>
                <c:pt idx="3013">
                  <c:v>-0.94300000000000062</c:v>
                </c:pt>
                <c:pt idx="3014">
                  <c:v>-0.94399999999999995</c:v>
                </c:pt>
                <c:pt idx="3015">
                  <c:v>-0.94500000000000062</c:v>
                </c:pt>
                <c:pt idx="3016">
                  <c:v>-0.94599999999999995</c:v>
                </c:pt>
                <c:pt idx="3017">
                  <c:v>-0.94700000000000062</c:v>
                </c:pt>
                <c:pt idx="3018">
                  <c:v>-0.94799999999999995</c:v>
                </c:pt>
                <c:pt idx="3019">
                  <c:v>-0.94900000000000062</c:v>
                </c:pt>
                <c:pt idx="3020">
                  <c:v>-0.95000000000000062</c:v>
                </c:pt>
                <c:pt idx="3021">
                  <c:v>-0.95100000000000062</c:v>
                </c:pt>
                <c:pt idx="3022">
                  <c:v>-0.95200000000000062</c:v>
                </c:pt>
                <c:pt idx="3023">
                  <c:v>-0.95300000000000062</c:v>
                </c:pt>
                <c:pt idx="3024">
                  <c:v>-0.95400000000000063</c:v>
                </c:pt>
                <c:pt idx="3025">
                  <c:v>-0.95500000000000063</c:v>
                </c:pt>
                <c:pt idx="3026">
                  <c:v>-0.95600000000000063</c:v>
                </c:pt>
                <c:pt idx="3027">
                  <c:v>-0.95700000000000063</c:v>
                </c:pt>
                <c:pt idx="3028">
                  <c:v>-0.95800000000000063</c:v>
                </c:pt>
                <c:pt idx="3029">
                  <c:v>-0.95900000000000063</c:v>
                </c:pt>
                <c:pt idx="3030">
                  <c:v>-0.96000000000000063</c:v>
                </c:pt>
                <c:pt idx="3031">
                  <c:v>-0.96100000000000063</c:v>
                </c:pt>
                <c:pt idx="3032">
                  <c:v>-0.96200000000000063</c:v>
                </c:pt>
                <c:pt idx="3033">
                  <c:v>-0.96300000000000063</c:v>
                </c:pt>
                <c:pt idx="3034">
                  <c:v>-0.96400000000000063</c:v>
                </c:pt>
                <c:pt idx="3035">
                  <c:v>-0.96500000000000064</c:v>
                </c:pt>
                <c:pt idx="3036">
                  <c:v>-0.96600000000000064</c:v>
                </c:pt>
                <c:pt idx="3037">
                  <c:v>-0.96700000000000064</c:v>
                </c:pt>
                <c:pt idx="3038">
                  <c:v>-0.96800000000000064</c:v>
                </c:pt>
                <c:pt idx="3039">
                  <c:v>-0.96900000000000064</c:v>
                </c:pt>
                <c:pt idx="3040">
                  <c:v>-0.97000000000000064</c:v>
                </c:pt>
                <c:pt idx="3041">
                  <c:v>-0.97100000000000064</c:v>
                </c:pt>
                <c:pt idx="3042">
                  <c:v>-0.97200000000000064</c:v>
                </c:pt>
                <c:pt idx="3043">
                  <c:v>-0.97300000000000064</c:v>
                </c:pt>
                <c:pt idx="3044">
                  <c:v>-0.97400000000000064</c:v>
                </c:pt>
                <c:pt idx="3045">
                  <c:v>-0.97500000000000064</c:v>
                </c:pt>
                <c:pt idx="3046">
                  <c:v>-0.97600000000000064</c:v>
                </c:pt>
                <c:pt idx="3047">
                  <c:v>-0.97700000000000065</c:v>
                </c:pt>
                <c:pt idx="3048">
                  <c:v>-0.97800000000000065</c:v>
                </c:pt>
                <c:pt idx="3049">
                  <c:v>-0.97900000000000065</c:v>
                </c:pt>
                <c:pt idx="3050">
                  <c:v>-0.98</c:v>
                </c:pt>
                <c:pt idx="3051">
                  <c:v>-0.98100000000000009</c:v>
                </c:pt>
                <c:pt idx="3052">
                  <c:v>-0.98199999999999998</c:v>
                </c:pt>
                <c:pt idx="3053">
                  <c:v>-0.9830000000000001</c:v>
                </c:pt>
                <c:pt idx="3054">
                  <c:v>-0.98399999999999999</c:v>
                </c:pt>
                <c:pt idx="3055">
                  <c:v>-0.9850000000000001</c:v>
                </c:pt>
                <c:pt idx="3056">
                  <c:v>-0.98599999999999999</c:v>
                </c:pt>
                <c:pt idx="3057">
                  <c:v>-0.9870000000000001</c:v>
                </c:pt>
                <c:pt idx="3058">
                  <c:v>-0.98799999999999999</c:v>
                </c:pt>
                <c:pt idx="3059">
                  <c:v>-0.9890000000000001</c:v>
                </c:pt>
                <c:pt idx="3060">
                  <c:v>-0.99</c:v>
                </c:pt>
                <c:pt idx="3061">
                  <c:v>-0.9910000000000001</c:v>
                </c:pt>
                <c:pt idx="3062">
                  <c:v>-0.99199999999999999</c:v>
                </c:pt>
                <c:pt idx="3063">
                  <c:v>-0.9930000000000001</c:v>
                </c:pt>
                <c:pt idx="3064">
                  <c:v>-0.99399999999999999</c:v>
                </c:pt>
                <c:pt idx="3065">
                  <c:v>-0.99500000000000011</c:v>
                </c:pt>
                <c:pt idx="3066">
                  <c:v>-0.996</c:v>
                </c:pt>
                <c:pt idx="3067">
                  <c:v>-0.99700000000000011</c:v>
                </c:pt>
                <c:pt idx="3068">
                  <c:v>-0.998</c:v>
                </c:pt>
                <c:pt idx="3069">
                  <c:v>-0.99900000000000011</c:v>
                </c:pt>
                <c:pt idx="3070">
                  <c:v>-1</c:v>
                </c:pt>
                <c:pt idx="3071">
                  <c:v>-1.0009999999999937</c:v>
                </c:pt>
                <c:pt idx="3072">
                  <c:v>-1.002</c:v>
                </c:pt>
                <c:pt idx="3073">
                  <c:v>-1.0029999999999937</c:v>
                </c:pt>
                <c:pt idx="3074">
                  <c:v>-1.004</c:v>
                </c:pt>
                <c:pt idx="3075">
                  <c:v>-1.0049999999999937</c:v>
                </c:pt>
                <c:pt idx="3076">
                  <c:v>-1.006</c:v>
                </c:pt>
                <c:pt idx="3077">
                  <c:v>-1.0069999999999937</c:v>
                </c:pt>
                <c:pt idx="3078">
                  <c:v>-1.008</c:v>
                </c:pt>
                <c:pt idx="3079">
                  <c:v>-1.0089999999999937</c:v>
                </c:pt>
                <c:pt idx="3080">
                  <c:v>-1.01</c:v>
                </c:pt>
                <c:pt idx="3081">
                  <c:v>-1.0109999999999937</c:v>
                </c:pt>
                <c:pt idx="3082">
                  <c:v>-1.012</c:v>
                </c:pt>
                <c:pt idx="3083">
                  <c:v>-1.0129999999999937</c:v>
                </c:pt>
                <c:pt idx="3084">
                  <c:v>-1.014</c:v>
                </c:pt>
                <c:pt idx="3085">
                  <c:v>-1.0149999999999937</c:v>
                </c:pt>
                <c:pt idx="3086">
                  <c:v>-1.016</c:v>
                </c:pt>
                <c:pt idx="3087">
                  <c:v>-1.0169999999999937</c:v>
                </c:pt>
                <c:pt idx="3088">
                  <c:v>-1.018</c:v>
                </c:pt>
                <c:pt idx="3089">
                  <c:v>-1.0189999999999937</c:v>
                </c:pt>
                <c:pt idx="3090">
                  <c:v>-1.02</c:v>
                </c:pt>
                <c:pt idx="3091">
                  <c:v>-1.0209999999999935</c:v>
                </c:pt>
                <c:pt idx="3092">
                  <c:v>-1.022</c:v>
                </c:pt>
                <c:pt idx="3093">
                  <c:v>-1.0229999999999935</c:v>
                </c:pt>
                <c:pt idx="3094">
                  <c:v>-1.024</c:v>
                </c:pt>
                <c:pt idx="3095">
                  <c:v>-1.0249999999999935</c:v>
                </c:pt>
                <c:pt idx="3096">
                  <c:v>-1.026</c:v>
                </c:pt>
                <c:pt idx="3097">
                  <c:v>-1.0269999999999935</c:v>
                </c:pt>
                <c:pt idx="3098">
                  <c:v>-1.028</c:v>
                </c:pt>
                <c:pt idx="3099">
                  <c:v>-1.0289999999999935</c:v>
                </c:pt>
                <c:pt idx="3100">
                  <c:v>-1.03</c:v>
                </c:pt>
                <c:pt idx="3101">
                  <c:v>-1.0309999999999935</c:v>
                </c:pt>
                <c:pt idx="3102">
                  <c:v>-1.032</c:v>
                </c:pt>
                <c:pt idx="3103">
                  <c:v>-1.0329999999999935</c:v>
                </c:pt>
                <c:pt idx="3104">
                  <c:v>-1.034</c:v>
                </c:pt>
                <c:pt idx="3105">
                  <c:v>-1.0349999999999935</c:v>
                </c:pt>
                <c:pt idx="3106">
                  <c:v>-1.036</c:v>
                </c:pt>
                <c:pt idx="3107">
                  <c:v>-1.0369999999999935</c:v>
                </c:pt>
                <c:pt idx="3108">
                  <c:v>-1.038</c:v>
                </c:pt>
                <c:pt idx="3109">
                  <c:v>-1.0389999999999937</c:v>
                </c:pt>
                <c:pt idx="3110">
                  <c:v>-1.04</c:v>
                </c:pt>
                <c:pt idx="3111">
                  <c:v>-1.0409999999999939</c:v>
                </c:pt>
                <c:pt idx="3112">
                  <c:v>-1.042</c:v>
                </c:pt>
                <c:pt idx="3113">
                  <c:v>-1.0429999999999942</c:v>
                </c:pt>
                <c:pt idx="3114">
                  <c:v>-1.044</c:v>
                </c:pt>
                <c:pt idx="3115">
                  <c:v>-1.0449999999999942</c:v>
                </c:pt>
                <c:pt idx="3116">
                  <c:v>-1.046</c:v>
                </c:pt>
                <c:pt idx="3117">
                  <c:v>-1.0469999999999942</c:v>
                </c:pt>
                <c:pt idx="3118">
                  <c:v>-1.048</c:v>
                </c:pt>
                <c:pt idx="3119">
                  <c:v>-1.0489999999999942</c:v>
                </c:pt>
                <c:pt idx="3120">
                  <c:v>-1.05</c:v>
                </c:pt>
                <c:pt idx="3121">
                  <c:v>-1.0509999999999942</c:v>
                </c:pt>
                <c:pt idx="3122">
                  <c:v>-1.052</c:v>
                </c:pt>
                <c:pt idx="3123">
                  <c:v>-1.0529999999999942</c:v>
                </c:pt>
                <c:pt idx="3124">
                  <c:v>-1.054</c:v>
                </c:pt>
                <c:pt idx="3125">
                  <c:v>-1.0549999999999942</c:v>
                </c:pt>
                <c:pt idx="3126">
                  <c:v>-1.056</c:v>
                </c:pt>
                <c:pt idx="3127">
                  <c:v>-1.0569999999999942</c:v>
                </c:pt>
                <c:pt idx="3128">
                  <c:v>-1.0580000000000001</c:v>
                </c:pt>
                <c:pt idx="3129">
                  <c:v>-1.0589999999999942</c:v>
                </c:pt>
                <c:pt idx="3130">
                  <c:v>-1.06</c:v>
                </c:pt>
                <c:pt idx="3131">
                  <c:v>-1.0609999999999942</c:v>
                </c:pt>
                <c:pt idx="3132">
                  <c:v>-1.0620000000000001</c:v>
                </c:pt>
                <c:pt idx="3133">
                  <c:v>-1.0629999999999942</c:v>
                </c:pt>
                <c:pt idx="3134">
                  <c:v>-1.0640000000000001</c:v>
                </c:pt>
                <c:pt idx="3135">
                  <c:v>-1.0649999999999942</c:v>
                </c:pt>
                <c:pt idx="3136">
                  <c:v>-1.0660000000000001</c:v>
                </c:pt>
                <c:pt idx="3137">
                  <c:v>-1.0669999999999942</c:v>
                </c:pt>
                <c:pt idx="3138">
                  <c:v>-1.0680000000000001</c:v>
                </c:pt>
                <c:pt idx="3139">
                  <c:v>-1.069</c:v>
                </c:pt>
                <c:pt idx="3140">
                  <c:v>-1.07</c:v>
                </c:pt>
                <c:pt idx="3141">
                  <c:v>-1.071</c:v>
                </c:pt>
                <c:pt idx="3142">
                  <c:v>-1.0720000000000001</c:v>
                </c:pt>
                <c:pt idx="3143">
                  <c:v>-1.073</c:v>
                </c:pt>
                <c:pt idx="3144">
                  <c:v>-1.0740000000000001</c:v>
                </c:pt>
                <c:pt idx="3145">
                  <c:v>-1.075</c:v>
                </c:pt>
                <c:pt idx="3146">
                  <c:v>-1.0760000000000001</c:v>
                </c:pt>
                <c:pt idx="3147">
                  <c:v>-1.077</c:v>
                </c:pt>
                <c:pt idx="3148">
                  <c:v>-1.0780000000000001</c:v>
                </c:pt>
                <c:pt idx="3149">
                  <c:v>-1.079</c:v>
                </c:pt>
                <c:pt idx="3150">
                  <c:v>-1.08</c:v>
                </c:pt>
                <c:pt idx="3151">
                  <c:v>-1.081</c:v>
                </c:pt>
                <c:pt idx="3152">
                  <c:v>-1.0820000000000001</c:v>
                </c:pt>
                <c:pt idx="3153">
                  <c:v>-1.083</c:v>
                </c:pt>
                <c:pt idx="3154">
                  <c:v>-1.0840000000000001</c:v>
                </c:pt>
                <c:pt idx="3155">
                  <c:v>-1.085</c:v>
                </c:pt>
                <c:pt idx="3156">
                  <c:v>-1.0860000000000001</c:v>
                </c:pt>
                <c:pt idx="3157">
                  <c:v>-1.087</c:v>
                </c:pt>
                <c:pt idx="3158">
                  <c:v>-1.0880000000000001</c:v>
                </c:pt>
                <c:pt idx="3159">
                  <c:v>-1.089</c:v>
                </c:pt>
                <c:pt idx="3160">
                  <c:v>-1.0900000000000001</c:v>
                </c:pt>
                <c:pt idx="3161">
                  <c:v>-1.091</c:v>
                </c:pt>
                <c:pt idx="3162">
                  <c:v>-1.0920000000000001</c:v>
                </c:pt>
                <c:pt idx="3163">
                  <c:v>-1.093</c:v>
                </c:pt>
                <c:pt idx="3164">
                  <c:v>-1.0940000000000001</c:v>
                </c:pt>
                <c:pt idx="3165">
                  <c:v>-1.095</c:v>
                </c:pt>
                <c:pt idx="3166">
                  <c:v>-1.0960000000000001</c:v>
                </c:pt>
                <c:pt idx="3167">
                  <c:v>-1.097</c:v>
                </c:pt>
                <c:pt idx="3168">
                  <c:v>-1.0980000000000001</c:v>
                </c:pt>
                <c:pt idx="3169">
                  <c:v>-1.099</c:v>
                </c:pt>
                <c:pt idx="3170">
                  <c:v>-1.1000000000000001</c:v>
                </c:pt>
                <c:pt idx="3171">
                  <c:v>-1.101</c:v>
                </c:pt>
                <c:pt idx="3172">
                  <c:v>-1.1020000000000001</c:v>
                </c:pt>
                <c:pt idx="3173">
                  <c:v>-1.103</c:v>
                </c:pt>
                <c:pt idx="3174">
                  <c:v>-1.1040000000000001</c:v>
                </c:pt>
                <c:pt idx="3175">
                  <c:v>-1.105</c:v>
                </c:pt>
                <c:pt idx="3176">
                  <c:v>-1.1060000000000001</c:v>
                </c:pt>
                <c:pt idx="3177">
                  <c:v>-1.107</c:v>
                </c:pt>
                <c:pt idx="3178">
                  <c:v>-1.1080000000000001</c:v>
                </c:pt>
                <c:pt idx="3179">
                  <c:v>-1.109</c:v>
                </c:pt>
                <c:pt idx="3180">
                  <c:v>-1.1100000000000001</c:v>
                </c:pt>
                <c:pt idx="3181">
                  <c:v>-1.111</c:v>
                </c:pt>
                <c:pt idx="3182">
                  <c:v>-1.1120000000000001</c:v>
                </c:pt>
                <c:pt idx="3183">
                  <c:v>-1.113</c:v>
                </c:pt>
                <c:pt idx="3184">
                  <c:v>-1.1140000000000001</c:v>
                </c:pt>
                <c:pt idx="3185">
                  <c:v>-1.115</c:v>
                </c:pt>
                <c:pt idx="3186">
                  <c:v>-1.1160000000000001</c:v>
                </c:pt>
                <c:pt idx="3187">
                  <c:v>-1.117</c:v>
                </c:pt>
                <c:pt idx="3188">
                  <c:v>-1.1180000000000001</c:v>
                </c:pt>
                <c:pt idx="3189">
                  <c:v>-1.119</c:v>
                </c:pt>
                <c:pt idx="3190">
                  <c:v>-1.1200000000000001</c:v>
                </c:pt>
                <c:pt idx="3191">
                  <c:v>-1.121</c:v>
                </c:pt>
                <c:pt idx="3192">
                  <c:v>-1.1220000000000001</c:v>
                </c:pt>
                <c:pt idx="3193">
                  <c:v>-1.123</c:v>
                </c:pt>
                <c:pt idx="3194">
                  <c:v>-1.1240000000000001</c:v>
                </c:pt>
                <c:pt idx="3195">
                  <c:v>-1.125</c:v>
                </c:pt>
                <c:pt idx="3196">
                  <c:v>-1.1260000000000001</c:v>
                </c:pt>
                <c:pt idx="3197">
                  <c:v>-1.127</c:v>
                </c:pt>
                <c:pt idx="3198">
                  <c:v>-1.1280000000000001</c:v>
                </c:pt>
                <c:pt idx="3199">
                  <c:v>-1.129</c:v>
                </c:pt>
                <c:pt idx="3200">
                  <c:v>-1.1300000000000001</c:v>
                </c:pt>
                <c:pt idx="3201">
                  <c:v>-1.131</c:v>
                </c:pt>
                <c:pt idx="3202">
                  <c:v>-1.1320000000000001</c:v>
                </c:pt>
                <c:pt idx="3203">
                  <c:v>-1.133</c:v>
                </c:pt>
                <c:pt idx="3204">
                  <c:v>-1.1340000000000001</c:v>
                </c:pt>
                <c:pt idx="3205">
                  <c:v>-1.135</c:v>
                </c:pt>
                <c:pt idx="3206">
                  <c:v>-1.1360000000000001</c:v>
                </c:pt>
                <c:pt idx="3207">
                  <c:v>-1.137</c:v>
                </c:pt>
                <c:pt idx="3208">
                  <c:v>-1.1380000000000001</c:v>
                </c:pt>
                <c:pt idx="3209">
                  <c:v>-1.139</c:v>
                </c:pt>
                <c:pt idx="3210">
                  <c:v>-1.1400000000000001</c:v>
                </c:pt>
                <c:pt idx="3211">
                  <c:v>-1.141</c:v>
                </c:pt>
                <c:pt idx="3212">
                  <c:v>-1.1420000000000001</c:v>
                </c:pt>
                <c:pt idx="3213">
                  <c:v>-1.143</c:v>
                </c:pt>
                <c:pt idx="3214">
                  <c:v>-1.1440000000000001</c:v>
                </c:pt>
                <c:pt idx="3215">
                  <c:v>-1.145</c:v>
                </c:pt>
                <c:pt idx="3216">
                  <c:v>-1.1459999999999935</c:v>
                </c:pt>
                <c:pt idx="3217">
                  <c:v>-1.147</c:v>
                </c:pt>
                <c:pt idx="3218">
                  <c:v>-1.1479999999999935</c:v>
                </c:pt>
                <c:pt idx="3219">
                  <c:v>-1.149</c:v>
                </c:pt>
                <c:pt idx="3220">
                  <c:v>-1.1499999999999935</c:v>
                </c:pt>
                <c:pt idx="3221">
                  <c:v>-1.151</c:v>
                </c:pt>
                <c:pt idx="3222">
                  <c:v>-1.1519999999999935</c:v>
                </c:pt>
                <c:pt idx="3223">
                  <c:v>-1.153</c:v>
                </c:pt>
                <c:pt idx="3224">
                  <c:v>-1.1539999999999935</c:v>
                </c:pt>
                <c:pt idx="3225">
                  <c:v>-1.155</c:v>
                </c:pt>
                <c:pt idx="3226">
                  <c:v>-1.1559999999999935</c:v>
                </c:pt>
                <c:pt idx="3227">
                  <c:v>-1.157</c:v>
                </c:pt>
                <c:pt idx="3228">
                  <c:v>-1.1579999999999935</c:v>
                </c:pt>
                <c:pt idx="3229">
                  <c:v>-1.159</c:v>
                </c:pt>
                <c:pt idx="3230">
                  <c:v>-1.1599999999999935</c:v>
                </c:pt>
                <c:pt idx="3231">
                  <c:v>-1.161</c:v>
                </c:pt>
                <c:pt idx="3232">
                  <c:v>-1.1619999999999935</c:v>
                </c:pt>
                <c:pt idx="3233">
                  <c:v>-1.163</c:v>
                </c:pt>
                <c:pt idx="3234">
                  <c:v>-1.1639999999999937</c:v>
                </c:pt>
                <c:pt idx="3235">
                  <c:v>-1.165</c:v>
                </c:pt>
                <c:pt idx="3236">
                  <c:v>-1.1659999999999939</c:v>
                </c:pt>
                <c:pt idx="3237">
                  <c:v>-1.167</c:v>
                </c:pt>
                <c:pt idx="3238">
                  <c:v>-1.1679999999999942</c:v>
                </c:pt>
                <c:pt idx="3239">
                  <c:v>-1.169</c:v>
                </c:pt>
                <c:pt idx="3240">
                  <c:v>-1.1700000000000021</c:v>
                </c:pt>
                <c:pt idx="3241">
                  <c:v>-1.171</c:v>
                </c:pt>
                <c:pt idx="3242">
                  <c:v>-1.1719999999999942</c:v>
                </c:pt>
                <c:pt idx="3243">
                  <c:v>-1.173</c:v>
                </c:pt>
                <c:pt idx="3244">
                  <c:v>-1.1739999999999942</c:v>
                </c:pt>
                <c:pt idx="3245">
                  <c:v>-1.175</c:v>
                </c:pt>
                <c:pt idx="3246">
                  <c:v>-1.1759999999999942</c:v>
                </c:pt>
                <c:pt idx="3247">
                  <c:v>-1.177</c:v>
                </c:pt>
                <c:pt idx="3248">
                  <c:v>-1.1779999999999942</c:v>
                </c:pt>
                <c:pt idx="3249">
                  <c:v>-1.179</c:v>
                </c:pt>
                <c:pt idx="3250">
                  <c:v>-1.1800000000000057</c:v>
                </c:pt>
                <c:pt idx="3251">
                  <c:v>-1.181</c:v>
                </c:pt>
                <c:pt idx="3252">
                  <c:v>-1.1819999999999942</c:v>
                </c:pt>
                <c:pt idx="3253">
                  <c:v>-1.1830000000000001</c:v>
                </c:pt>
                <c:pt idx="3254">
                  <c:v>-1.1839999999999942</c:v>
                </c:pt>
                <c:pt idx="3255">
                  <c:v>-1.1850000000000001</c:v>
                </c:pt>
                <c:pt idx="3256">
                  <c:v>-1.1859999999999942</c:v>
                </c:pt>
                <c:pt idx="3257">
                  <c:v>-1.1870000000000001</c:v>
                </c:pt>
                <c:pt idx="3258">
                  <c:v>-1.1879999999999942</c:v>
                </c:pt>
                <c:pt idx="3259">
                  <c:v>-1.1890000000000001</c:v>
                </c:pt>
                <c:pt idx="3260">
                  <c:v>-1.1900000000000057</c:v>
                </c:pt>
                <c:pt idx="3261">
                  <c:v>-1.1910000000000001</c:v>
                </c:pt>
                <c:pt idx="3262">
                  <c:v>-1.1919999999999942</c:v>
                </c:pt>
                <c:pt idx="3263">
                  <c:v>-1.1930000000000001</c:v>
                </c:pt>
                <c:pt idx="3264">
                  <c:v>-1.1940000000000057</c:v>
                </c:pt>
                <c:pt idx="3265">
                  <c:v>-1.1950000000000001</c:v>
                </c:pt>
                <c:pt idx="3266">
                  <c:v>-1.1960000000000057</c:v>
                </c:pt>
                <c:pt idx="3267">
                  <c:v>-1.1970000000000001</c:v>
                </c:pt>
                <c:pt idx="3268">
                  <c:v>-1.1980000000000057</c:v>
                </c:pt>
                <c:pt idx="3269">
                  <c:v>-1.1990000000000001</c:v>
                </c:pt>
                <c:pt idx="3270">
                  <c:v>-1.2</c:v>
                </c:pt>
                <c:pt idx="3271">
                  <c:v>-1.200999999999993</c:v>
                </c:pt>
                <c:pt idx="3272">
                  <c:v>-1.202</c:v>
                </c:pt>
                <c:pt idx="3273">
                  <c:v>-1.202999999999993</c:v>
                </c:pt>
                <c:pt idx="3274">
                  <c:v>-1.204</c:v>
                </c:pt>
                <c:pt idx="3275">
                  <c:v>-1.204999999999993</c:v>
                </c:pt>
                <c:pt idx="3276">
                  <c:v>-1.206</c:v>
                </c:pt>
                <c:pt idx="3277">
                  <c:v>-1.206999999999993</c:v>
                </c:pt>
                <c:pt idx="3278">
                  <c:v>-1.208</c:v>
                </c:pt>
                <c:pt idx="3279">
                  <c:v>-1.208999999999993</c:v>
                </c:pt>
                <c:pt idx="3280">
                  <c:v>-1.21</c:v>
                </c:pt>
                <c:pt idx="3281">
                  <c:v>-1.210999999999993</c:v>
                </c:pt>
                <c:pt idx="3282">
                  <c:v>-1.212</c:v>
                </c:pt>
                <c:pt idx="3283">
                  <c:v>-1.212999999999993</c:v>
                </c:pt>
                <c:pt idx="3284">
                  <c:v>-1.214</c:v>
                </c:pt>
                <c:pt idx="3285">
                  <c:v>-1.214999999999993</c:v>
                </c:pt>
                <c:pt idx="3286">
                  <c:v>-1.216</c:v>
                </c:pt>
                <c:pt idx="3287">
                  <c:v>-1.216999999999993</c:v>
                </c:pt>
                <c:pt idx="3288">
                  <c:v>-1.218</c:v>
                </c:pt>
                <c:pt idx="3289">
                  <c:v>-1.218999999999993</c:v>
                </c:pt>
                <c:pt idx="3290">
                  <c:v>-1.22</c:v>
                </c:pt>
                <c:pt idx="3291">
                  <c:v>-1.220999999999993</c:v>
                </c:pt>
                <c:pt idx="3292">
                  <c:v>-1.222</c:v>
                </c:pt>
                <c:pt idx="3293">
                  <c:v>-1.222999999999993</c:v>
                </c:pt>
                <c:pt idx="3294">
                  <c:v>-1.224</c:v>
                </c:pt>
                <c:pt idx="3295">
                  <c:v>-1.224999999999993</c:v>
                </c:pt>
                <c:pt idx="3296">
                  <c:v>-1.226</c:v>
                </c:pt>
                <c:pt idx="3297">
                  <c:v>-1.226999999999993</c:v>
                </c:pt>
                <c:pt idx="3298">
                  <c:v>-1.228</c:v>
                </c:pt>
                <c:pt idx="3299">
                  <c:v>-1.228999999999993</c:v>
                </c:pt>
                <c:pt idx="3300">
                  <c:v>-1.23</c:v>
                </c:pt>
                <c:pt idx="3301">
                  <c:v>-1.230999999999993</c:v>
                </c:pt>
                <c:pt idx="3302">
                  <c:v>-1.232</c:v>
                </c:pt>
                <c:pt idx="3303">
                  <c:v>-1.232999999999993</c:v>
                </c:pt>
                <c:pt idx="3304">
                  <c:v>-1.234</c:v>
                </c:pt>
                <c:pt idx="3305">
                  <c:v>-1.234999999999993</c:v>
                </c:pt>
                <c:pt idx="3306">
                  <c:v>-1.236</c:v>
                </c:pt>
                <c:pt idx="3307">
                  <c:v>-1.236999999999993</c:v>
                </c:pt>
                <c:pt idx="3308">
                  <c:v>-1.238</c:v>
                </c:pt>
                <c:pt idx="3309">
                  <c:v>-1.2389999999999932</c:v>
                </c:pt>
                <c:pt idx="3310">
                  <c:v>-1.24</c:v>
                </c:pt>
                <c:pt idx="3311">
                  <c:v>-1.2409999999999934</c:v>
                </c:pt>
                <c:pt idx="3312">
                  <c:v>-1.242</c:v>
                </c:pt>
                <c:pt idx="3313">
                  <c:v>-1.2429999999999937</c:v>
                </c:pt>
                <c:pt idx="3314">
                  <c:v>-1.244</c:v>
                </c:pt>
                <c:pt idx="3315">
                  <c:v>-1.2449999999999937</c:v>
                </c:pt>
                <c:pt idx="3316">
                  <c:v>-1.246</c:v>
                </c:pt>
                <c:pt idx="3317">
                  <c:v>-1.2469999999999937</c:v>
                </c:pt>
                <c:pt idx="3318">
                  <c:v>-1.248</c:v>
                </c:pt>
                <c:pt idx="3319">
                  <c:v>-1.2489999999999937</c:v>
                </c:pt>
                <c:pt idx="3320">
                  <c:v>-1.25</c:v>
                </c:pt>
                <c:pt idx="3321">
                  <c:v>-1.2509999999999937</c:v>
                </c:pt>
                <c:pt idx="3322">
                  <c:v>-1.252</c:v>
                </c:pt>
                <c:pt idx="3323">
                  <c:v>-1.2529999999999937</c:v>
                </c:pt>
                <c:pt idx="3324">
                  <c:v>-1.254</c:v>
                </c:pt>
                <c:pt idx="3325">
                  <c:v>-1.2549999999999937</c:v>
                </c:pt>
                <c:pt idx="3326">
                  <c:v>-1.256</c:v>
                </c:pt>
                <c:pt idx="3327">
                  <c:v>-1.2569999999999937</c:v>
                </c:pt>
                <c:pt idx="3328">
                  <c:v>-1.258</c:v>
                </c:pt>
                <c:pt idx="3329">
                  <c:v>-1.2589999999999937</c:v>
                </c:pt>
                <c:pt idx="3330">
                  <c:v>-1.26</c:v>
                </c:pt>
                <c:pt idx="3331">
                  <c:v>-1.2609999999999937</c:v>
                </c:pt>
                <c:pt idx="3332">
                  <c:v>-1.262</c:v>
                </c:pt>
                <c:pt idx="3333">
                  <c:v>-1.2629999999999937</c:v>
                </c:pt>
                <c:pt idx="3334">
                  <c:v>-1.264</c:v>
                </c:pt>
                <c:pt idx="3335">
                  <c:v>-1.2649999999999937</c:v>
                </c:pt>
                <c:pt idx="3336">
                  <c:v>-1.266</c:v>
                </c:pt>
                <c:pt idx="3337">
                  <c:v>-1.2669999999999937</c:v>
                </c:pt>
                <c:pt idx="3338">
                  <c:v>-1.268</c:v>
                </c:pt>
                <c:pt idx="3339">
                  <c:v>-1.2689999999999937</c:v>
                </c:pt>
                <c:pt idx="3340">
                  <c:v>-1.27</c:v>
                </c:pt>
                <c:pt idx="3341">
                  <c:v>-1.2709999999999935</c:v>
                </c:pt>
                <c:pt idx="3342">
                  <c:v>-1.272</c:v>
                </c:pt>
                <c:pt idx="3343">
                  <c:v>-1.2729999999999935</c:v>
                </c:pt>
                <c:pt idx="3344">
                  <c:v>-1.274</c:v>
                </c:pt>
                <c:pt idx="3345">
                  <c:v>-1.2749999999999935</c:v>
                </c:pt>
                <c:pt idx="3346">
                  <c:v>-1.276</c:v>
                </c:pt>
                <c:pt idx="3347">
                  <c:v>-1.2769999999999935</c:v>
                </c:pt>
                <c:pt idx="3348">
                  <c:v>-1.278</c:v>
                </c:pt>
                <c:pt idx="3349">
                  <c:v>-1.2789999999999935</c:v>
                </c:pt>
                <c:pt idx="3350">
                  <c:v>-1.28</c:v>
                </c:pt>
                <c:pt idx="3351">
                  <c:v>-1.2809999999999935</c:v>
                </c:pt>
                <c:pt idx="3352">
                  <c:v>-1.282</c:v>
                </c:pt>
                <c:pt idx="3353">
                  <c:v>-1.2829999999999935</c:v>
                </c:pt>
                <c:pt idx="3354">
                  <c:v>-1.284</c:v>
                </c:pt>
                <c:pt idx="3355">
                  <c:v>-1.2849999999999935</c:v>
                </c:pt>
                <c:pt idx="3356">
                  <c:v>-1.286</c:v>
                </c:pt>
                <c:pt idx="3357">
                  <c:v>-1.2869999999999935</c:v>
                </c:pt>
                <c:pt idx="3358">
                  <c:v>-1.288</c:v>
                </c:pt>
                <c:pt idx="3359">
                  <c:v>-1.2889999999999937</c:v>
                </c:pt>
                <c:pt idx="3360">
                  <c:v>-1.29</c:v>
                </c:pt>
                <c:pt idx="3361">
                  <c:v>-1.2909999999999939</c:v>
                </c:pt>
                <c:pt idx="3362">
                  <c:v>-1.292</c:v>
                </c:pt>
                <c:pt idx="3363">
                  <c:v>-1.2929999999999942</c:v>
                </c:pt>
                <c:pt idx="3364">
                  <c:v>-1.294</c:v>
                </c:pt>
                <c:pt idx="3365">
                  <c:v>-1.2949999999999942</c:v>
                </c:pt>
                <c:pt idx="3366">
                  <c:v>-1.296</c:v>
                </c:pt>
                <c:pt idx="3367">
                  <c:v>-1.2969999999999942</c:v>
                </c:pt>
                <c:pt idx="3368">
                  <c:v>-1.298</c:v>
                </c:pt>
                <c:pt idx="3369">
                  <c:v>-1.2989999999999942</c:v>
                </c:pt>
                <c:pt idx="3370">
                  <c:v>-1.3</c:v>
                </c:pt>
                <c:pt idx="3371">
                  <c:v>-1.3009999999999942</c:v>
                </c:pt>
                <c:pt idx="3372">
                  <c:v>-1.302</c:v>
                </c:pt>
                <c:pt idx="3373">
                  <c:v>-1.3029999999999942</c:v>
                </c:pt>
                <c:pt idx="3374">
                  <c:v>-1.304</c:v>
                </c:pt>
                <c:pt idx="3375">
                  <c:v>-1.3049999999999942</c:v>
                </c:pt>
                <c:pt idx="3376">
                  <c:v>-1.306</c:v>
                </c:pt>
                <c:pt idx="3377">
                  <c:v>-1.3069999999999942</c:v>
                </c:pt>
                <c:pt idx="3378">
                  <c:v>-1.3080000000000001</c:v>
                </c:pt>
                <c:pt idx="3379">
                  <c:v>-1.3089999999999942</c:v>
                </c:pt>
                <c:pt idx="3380">
                  <c:v>-1.31</c:v>
                </c:pt>
                <c:pt idx="3381">
                  <c:v>-1.3109999999999942</c:v>
                </c:pt>
                <c:pt idx="3382">
                  <c:v>-1.3120000000000001</c:v>
                </c:pt>
                <c:pt idx="3383">
                  <c:v>-1.3129999999999942</c:v>
                </c:pt>
                <c:pt idx="3384">
                  <c:v>-1.3140000000000001</c:v>
                </c:pt>
                <c:pt idx="3385">
                  <c:v>-1.3149999999999942</c:v>
                </c:pt>
                <c:pt idx="3386">
                  <c:v>-1.3160000000000001</c:v>
                </c:pt>
                <c:pt idx="3387">
                  <c:v>-1.3169999999999942</c:v>
                </c:pt>
                <c:pt idx="3388">
                  <c:v>-1.3180000000000001</c:v>
                </c:pt>
                <c:pt idx="3389">
                  <c:v>-1.319</c:v>
                </c:pt>
                <c:pt idx="3390">
                  <c:v>-1.32</c:v>
                </c:pt>
                <c:pt idx="3391">
                  <c:v>-1.321</c:v>
                </c:pt>
                <c:pt idx="3392">
                  <c:v>-1.3220000000000001</c:v>
                </c:pt>
                <c:pt idx="3393">
                  <c:v>-1.323</c:v>
                </c:pt>
                <c:pt idx="3394">
                  <c:v>-1.3240000000000001</c:v>
                </c:pt>
                <c:pt idx="3395">
                  <c:v>-1.325</c:v>
                </c:pt>
                <c:pt idx="3396">
                  <c:v>-1.3260000000000001</c:v>
                </c:pt>
                <c:pt idx="3397">
                  <c:v>-1.327</c:v>
                </c:pt>
                <c:pt idx="3398">
                  <c:v>-1.3280000000000001</c:v>
                </c:pt>
                <c:pt idx="3399">
                  <c:v>-1.329</c:v>
                </c:pt>
                <c:pt idx="3400">
                  <c:v>-1.33</c:v>
                </c:pt>
                <c:pt idx="3401">
                  <c:v>-1.331</c:v>
                </c:pt>
                <c:pt idx="3402">
                  <c:v>-1.3320000000000001</c:v>
                </c:pt>
                <c:pt idx="3403">
                  <c:v>-1.333</c:v>
                </c:pt>
                <c:pt idx="3404">
                  <c:v>-1.3340000000000001</c:v>
                </c:pt>
                <c:pt idx="3405">
                  <c:v>-1.335</c:v>
                </c:pt>
                <c:pt idx="3406">
                  <c:v>-1.3360000000000001</c:v>
                </c:pt>
                <c:pt idx="3407">
                  <c:v>-1.337</c:v>
                </c:pt>
                <c:pt idx="3408">
                  <c:v>-1.3380000000000001</c:v>
                </c:pt>
                <c:pt idx="3409">
                  <c:v>-1.339</c:v>
                </c:pt>
                <c:pt idx="3410">
                  <c:v>-1.34</c:v>
                </c:pt>
                <c:pt idx="3411">
                  <c:v>-1.341</c:v>
                </c:pt>
                <c:pt idx="3412">
                  <c:v>-1.3420000000000001</c:v>
                </c:pt>
                <c:pt idx="3413">
                  <c:v>-1.343</c:v>
                </c:pt>
                <c:pt idx="3414">
                  <c:v>-1.3440000000000001</c:v>
                </c:pt>
                <c:pt idx="3415">
                  <c:v>-1.345</c:v>
                </c:pt>
                <c:pt idx="3416">
                  <c:v>-1.3460000000000001</c:v>
                </c:pt>
                <c:pt idx="3417">
                  <c:v>-1.347</c:v>
                </c:pt>
                <c:pt idx="3418">
                  <c:v>-1.3480000000000001</c:v>
                </c:pt>
                <c:pt idx="3419">
                  <c:v>-1.349</c:v>
                </c:pt>
                <c:pt idx="3420">
                  <c:v>-1.35</c:v>
                </c:pt>
                <c:pt idx="3421">
                  <c:v>-1.351</c:v>
                </c:pt>
                <c:pt idx="3422">
                  <c:v>-1.3520000000000001</c:v>
                </c:pt>
                <c:pt idx="3423">
                  <c:v>-1.353</c:v>
                </c:pt>
                <c:pt idx="3424">
                  <c:v>-1.3540000000000001</c:v>
                </c:pt>
                <c:pt idx="3425">
                  <c:v>-1.355</c:v>
                </c:pt>
                <c:pt idx="3426">
                  <c:v>-1.3560000000000001</c:v>
                </c:pt>
                <c:pt idx="3427">
                  <c:v>-1.357</c:v>
                </c:pt>
                <c:pt idx="3428">
                  <c:v>-1.3580000000000001</c:v>
                </c:pt>
                <c:pt idx="3429">
                  <c:v>-1.359</c:v>
                </c:pt>
                <c:pt idx="3430">
                  <c:v>-1.36</c:v>
                </c:pt>
                <c:pt idx="3431">
                  <c:v>-1.361</c:v>
                </c:pt>
                <c:pt idx="3432">
                  <c:v>-1.3620000000000001</c:v>
                </c:pt>
                <c:pt idx="3433">
                  <c:v>-1.363</c:v>
                </c:pt>
                <c:pt idx="3434">
                  <c:v>-1.3640000000000001</c:v>
                </c:pt>
                <c:pt idx="3435">
                  <c:v>-1.365</c:v>
                </c:pt>
                <c:pt idx="3436">
                  <c:v>-1.3660000000000001</c:v>
                </c:pt>
                <c:pt idx="3437">
                  <c:v>-1.367</c:v>
                </c:pt>
                <c:pt idx="3438">
                  <c:v>-1.3680000000000001</c:v>
                </c:pt>
                <c:pt idx="3439">
                  <c:v>-1.369</c:v>
                </c:pt>
                <c:pt idx="3440">
                  <c:v>-1.37</c:v>
                </c:pt>
                <c:pt idx="3441">
                  <c:v>-1.371</c:v>
                </c:pt>
                <c:pt idx="3442">
                  <c:v>-1.3720000000000001</c:v>
                </c:pt>
                <c:pt idx="3443">
                  <c:v>-1.373</c:v>
                </c:pt>
                <c:pt idx="3444">
                  <c:v>-1.3740000000000001</c:v>
                </c:pt>
                <c:pt idx="3445">
                  <c:v>-1.375</c:v>
                </c:pt>
                <c:pt idx="3446">
                  <c:v>-1.3760000000000001</c:v>
                </c:pt>
                <c:pt idx="3447">
                  <c:v>-1.377</c:v>
                </c:pt>
                <c:pt idx="3448">
                  <c:v>-1.3780000000000001</c:v>
                </c:pt>
                <c:pt idx="3449">
                  <c:v>-1.379</c:v>
                </c:pt>
                <c:pt idx="3450">
                  <c:v>-1.3800000000000001</c:v>
                </c:pt>
                <c:pt idx="3451">
                  <c:v>-1.381</c:v>
                </c:pt>
                <c:pt idx="3452">
                  <c:v>-1.3820000000000001</c:v>
                </c:pt>
                <c:pt idx="3453">
                  <c:v>-1.383</c:v>
                </c:pt>
                <c:pt idx="3454">
                  <c:v>-1.3840000000000001</c:v>
                </c:pt>
                <c:pt idx="3455">
                  <c:v>-1.385</c:v>
                </c:pt>
                <c:pt idx="3456">
                  <c:v>-1.3860000000000001</c:v>
                </c:pt>
                <c:pt idx="3457">
                  <c:v>-1.387</c:v>
                </c:pt>
                <c:pt idx="3458">
                  <c:v>-1.3880000000000001</c:v>
                </c:pt>
                <c:pt idx="3459">
                  <c:v>-1.389</c:v>
                </c:pt>
                <c:pt idx="3460">
                  <c:v>-1.3900000000000001</c:v>
                </c:pt>
                <c:pt idx="3461">
                  <c:v>-1.391</c:v>
                </c:pt>
                <c:pt idx="3462">
                  <c:v>-1.3920000000000001</c:v>
                </c:pt>
                <c:pt idx="3463">
                  <c:v>-1.393</c:v>
                </c:pt>
                <c:pt idx="3464">
                  <c:v>-1.3940000000000001</c:v>
                </c:pt>
                <c:pt idx="3465">
                  <c:v>-1.395</c:v>
                </c:pt>
                <c:pt idx="3466">
                  <c:v>-1.3960000000000001</c:v>
                </c:pt>
                <c:pt idx="3467">
                  <c:v>-1.397</c:v>
                </c:pt>
                <c:pt idx="3468">
                  <c:v>-1.3980000000000001</c:v>
                </c:pt>
                <c:pt idx="3469">
                  <c:v>-1.399</c:v>
                </c:pt>
                <c:pt idx="3470">
                  <c:v>-1.4</c:v>
                </c:pt>
                <c:pt idx="3471">
                  <c:v>-1.4009999999999916</c:v>
                </c:pt>
                <c:pt idx="3472">
                  <c:v>-1.4019999999999875</c:v>
                </c:pt>
                <c:pt idx="3473">
                  <c:v>-1.4029999999999916</c:v>
                </c:pt>
                <c:pt idx="3474">
                  <c:v>-1.4039999999999875</c:v>
                </c:pt>
                <c:pt idx="3475">
                  <c:v>-1.4049999999999916</c:v>
                </c:pt>
                <c:pt idx="3476">
                  <c:v>-1.4059999999999875</c:v>
                </c:pt>
                <c:pt idx="3477">
                  <c:v>-1.4069999999999916</c:v>
                </c:pt>
                <c:pt idx="3478">
                  <c:v>-1.4079999999999875</c:v>
                </c:pt>
                <c:pt idx="3479">
                  <c:v>-1.4089999999999916</c:v>
                </c:pt>
                <c:pt idx="3480">
                  <c:v>-1.41</c:v>
                </c:pt>
                <c:pt idx="3481">
                  <c:v>-1.4109999999999916</c:v>
                </c:pt>
                <c:pt idx="3482">
                  <c:v>-1.4119999999999882</c:v>
                </c:pt>
                <c:pt idx="3483">
                  <c:v>-1.4129999999999916</c:v>
                </c:pt>
                <c:pt idx="3484">
                  <c:v>-1.4139999999999884</c:v>
                </c:pt>
                <c:pt idx="3485">
                  <c:v>-1.4149999999999916</c:v>
                </c:pt>
                <c:pt idx="3486">
                  <c:v>-1.4159999999999886</c:v>
                </c:pt>
                <c:pt idx="3487">
                  <c:v>-1.4169999999999916</c:v>
                </c:pt>
                <c:pt idx="3488">
                  <c:v>-1.4179999999999888</c:v>
                </c:pt>
                <c:pt idx="3489">
                  <c:v>-1.4189999999999916</c:v>
                </c:pt>
                <c:pt idx="3490">
                  <c:v>-1.4200000000000002</c:v>
                </c:pt>
                <c:pt idx="3491">
                  <c:v>-1.4209999999999916</c:v>
                </c:pt>
                <c:pt idx="3492">
                  <c:v>-1.4220000000000002</c:v>
                </c:pt>
                <c:pt idx="3493">
                  <c:v>-1.4229999999999916</c:v>
                </c:pt>
                <c:pt idx="3494">
                  <c:v>-1.4240000000000002</c:v>
                </c:pt>
                <c:pt idx="3495">
                  <c:v>-1.4249999999999916</c:v>
                </c:pt>
                <c:pt idx="3496">
                  <c:v>-1.4260000000000002</c:v>
                </c:pt>
                <c:pt idx="3497">
                  <c:v>-1.4269999999999916</c:v>
                </c:pt>
                <c:pt idx="3498">
                  <c:v>-1.4280000000000002</c:v>
                </c:pt>
                <c:pt idx="3499">
                  <c:v>-1.4289999999999916</c:v>
                </c:pt>
                <c:pt idx="3500">
                  <c:v>-1.4300000000000002</c:v>
                </c:pt>
                <c:pt idx="3501">
                  <c:v>-1.4309999999999916</c:v>
                </c:pt>
                <c:pt idx="3502">
                  <c:v>-1.4320000000000002</c:v>
                </c:pt>
                <c:pt idx="3503">
                  <c:v>-1.4329999999999916</c:v>
                </c:pt>
                <c:pt idx="3504">
                  <c:v>-1.4340000000000002</c:v>
                </c:pt>
                <c:pt idx="3505">
                  <c:v>-1.4349999999999916</c:v>
                </c:pt>
                <c:pt idx="3506">
                  <c:v>-1.4360000000000002</c:v>
                </c:pt>
                <c:pt idx="3507">
                  <c:v>-1.4369999999999916</c:v>
                </c:pt>
                <c:pt idx="3508">
                  <c:v>-1.4380000000000002</c:v>
                </c:pt>
                <c:pt idx="3509">
                  <c:v>-1.4389999999999918</c:v>
                </c:pt>
                <c:pt idx="3510">
                  <c:v>-1.4400000000000002</c:v>
                </c:pt>
                <c:pt idx="3511">
                  <c:v>-1.4409999999999923</c:v>
                </c:pt>
                <c:pt idx="3512">
                  <c:v>-1.4420000000000002</c:v>
                </c:pt>
                <c:pt idx="3513">
                  <c:v>-1.442999999999993</c:v>
                </c:pt>
                <c:pt idx="3514">
                  <c:v>-1.4440000000000002</c:v>
                </c:pt>
                <c:pt idx="3515">
                  <c:v>-1.444999999999993</c:v>
                </c:pt>
                <c:pt idx="3516">
                  <c:v>-1.4460000000000002</c:v>
                </c:pt>
                <c:pt idx="3517">
                  <c:v>-1.446999999999993</c:v>
                </c:pt>
                <c:pt idx="3518">
                  <c:v>-1.4480000000000002</c:v>
                </c:pt>
                <c:pt idx="3519">
                  <c:v>-1.448999999999993</c:v>
                </c:pt>
                <c:pt idx="3520">
                  <c:v>-1.4500000000000002</c:v>
                </c:pt>
                <c:pt idx="3521">
                  <c:v>-1.450999999999993</c:v>
                </c:pt>
                <c:pt idx="3522">
                  <c:v>-1.4520000000000002</c:v>
                </c:pt>
                <c:pt idx="3523">
                  <c:v>-1.452999999999993</c:v>
                </c:pt>
                <c:pt idx="3524">
                  <c:v>-1.4540000000000002</c:v>
                </c:pt>
                <c:pt idx="3525">
                  <c:v>-1.454999999999993</c:v>
                </c:pt>
                <c:pt idx="3526">
                  <c:v>-1.4560000000000002</c:v>
                </c:pt>
                <c:pt idx="3527">
                  <c:v>-1.456999999999993</c:v>
                </c:pt>
                <c:pt idx="3528">
                  <c:v>-1.458</c:v>
                </c:pt>
                <c:pt idx="3529">
                  <c:v>-1.458999999999993</c:v>
                </c:pt>
                <c:pt idx="3530">
                  <c:v>-1.46</c:v>
                </c:pt>
                <c:pt idx="3531">
                  <c:v>-1.460999999999993</c:v>
                </c:pt>
                <c:pt idx="3532">
                  <c:v>-1.462</c:v>
                </c:pt>
                <c:pt idx="3533">
                  <c:v>-1.462999999999993</c:v>
                </c:pt>
                <c:pt idx="3534">
                  <c:v>-1.464</c:v>
                </c:pt>
                <c:pt idx="3535">
                  <c:v>-1.464999999999993</c:v>
                </c:pt>
                <c:pt idx="3536">
                  <c:v>-1.466</c:v>
                </c:pt>
                <c:pt idx="3537">
                  <c:v>-1.466999999999993</c:v>
                </c:pt>
                <c:pt idx="3538">
                  <c:v>-1.468</c:v>
                </c:pt>
                <c:pt idx="3539">
                  <c:v>-1.468999999999993</c:v>
                </c:pt>
                <c:pt idx="3540">
                  <c:v>-1.47</c:v>
                </c:pt>
                <c:pt idx="3541">
                  <c:v>-1.470999999999993</c:v>
                </c:pt>
                <c:pt idx="3542">
                  <c:v>-1.472</c:v>
                </c:pt>
                <c:pt idx="3543">
                  <c:v>-1.472999999999993</c:v>
                </c:pt>
                <c:pt idx="3544">
                  <c:v>-1.474</c:v>
                </c:pt>
                <c:pt idx="3545">
                  <c:v>-1.474999999999993</c:v>
                </c:pt>
                <c:pt idx="3546">
                  <c:v>-1.476</c:v>
                </c:pt>
                <c:pt idx="3547">
                  <c:v>-1.476999999999993</c:v>
                </c:pt>
                <c:pt idx="3548">
                  <c:v>-1.478</c:v>
                </c:pt>
                <c:pt idx="3549">
                  <c:v>-1.478999999999993</c:v>
                </c:pt>
                <c:pt idx="3550">
                  <c:v>-1.48</c:v>
                </c:pt>
                <c:pt idx="3551">
                  <c:v>-1.480999999999993</c:v>
                </c:pt>
                <c:pt idx="3552">
                  <c:v>-1.482</c:v>
                </c:pt>
                <c:pt idx="3553">
                  <c:v>-1.482999999999993</c:v>
                </c:pt>
                <c:pt idx="3554">
                  <c:v>-1.484</c:v>
                </c:pt>
                <c:pt idx="3555">
                  <c:v>-1.484999999999993</c:v>
                </c:pt>
                <c:pt idx="3556">
                  <c:v>-1.486</c:v>
                </c:pt>
                <c:pt idx="3557">
                  <c:v>-1.486999999999993</c:v>
                </c:pt>
                <c:pt idx="3558">
                  <c:v>-1.488</c:v>
                </c:pt>
                <c:pt idx="3559">
                  <c:v>-1.4889999999999932</c:v>
                </c:pt>
                <c:pt idx="3560">
                  <c:v>-1.49</c:v>
                </c:pt>
                <c:pt idx="3561">
                  <c:v>-1.4909999999999934</c:v>
                </c:pt>
                <c:pt idx="3562">
                  <c:v>-1.492</c:v>
                </c:pt>
                <c:pt idx="3563">
                  <c:v>-1.4929999999999937</c:v>
                </c:pt>
                <c:pt idx="3564">
                  <c:v>-1.494</c:v>
                </c:pt>
                <c:pt idx="3565">
                  <c:v>-1.4949999999999937</c:v>
                </c:pt>
                <c:pt idx="3566">
                  <c:v>-1.496</c:v>
                </c:pt>
                <c:pt idx="3567">
                  <c:v>-1.4969999999999937</c:v>
                </c:pt>
                <c:pt idx="3568">
                  <c:v>-1.498</c:v>
                </c:pt>
                <c:pt idx="3569">
                  <c:v>-1.4989999999999937</c:v>
                </c:pt>
                <c:pt idx="3570">
                  <c:v>-1.5</c:v>
                </c:pt>
                <c:pt idx="3571">
                  <c:v>-1.5009999999999937</c:v>
                </c:pt>
                <c:pt idx="3572">
                  <c:v>-1.502</c:v>
                </c:pt>
                <c:pt idx="3573">
                  <c:v>-1.5029999999999937</c:v>
                </c:pt>
                <c:pt idx="3574">
                  <c:v>-1.504</c:v>
                </c:pt>
                <c:pt idx="3575">
                  <c:v>-1.5049999999999937</c:v>
                </c:pt>
                <c:pt idx="3576">
                  <c:v>-1.506</c:v>
                </c:pt>
                <c:pt idx="3577">
                  <c:v>-1.5069999999999937</c:v>
                </c:pt>
                <c:pt idx="3578">
                  <c:v>-1.508</c:v>
                </c:pt>
                <c:pt idx="3579">
                  <c:v>-1.5089999999999937</c:v>
                </c:pt>
                <c:pt idx="3580">
                  <c:v>-1.51</c:v>
                </c:pt>
                <c:pt idx="3581">
                  <c:v>-1.5109999999999937</c:v>
                </c:pt>
                <c:pt idx="3582">
                  <c:v>-1.512</c:v>
                </c:pt>
                <c:pt idx="3583">
                  <c:v>-1.5129999999999937</c:v>
                </c:pt>
                <c:pt idx="3584">
                  <c:v>-1.514</c:v>
                </c:pt>
                <c:pt idx="3585">
                  <c:v>-1.5149999999999937</c:v>
                </c:pt>
                <c:pt idx="3586">
                  <c:v>-1.516</c:v>
                </c:pt>
                <c:pt idx="3587">
                  <c:v>-1.5169999999999937</c:v>
                </c:pt>
                <c:pt idx="3588">
                  <c:v>-1.518</c:v>
                </c:pt>
                <c:pt idx="3589">
                  <c:v>-1.5189999999999937</c:v>
                </c:pt>
                <c:pt idx="3590">
                  <c:v>-1.52</c:v>
                </c:pt>
                <c:pt idx="3591">
                  <c:v>-1.5209999999999937</c:v>
                </c:pt>
                <c:pt idx="3592">
                  <c:v>-1.522</c:v>
                </c:pt>
                <c:pt idx="3593">
                  <c:v>-1.5229999999999937</c:v>
                </c:pt>
                <c:pt idx="3594">
                  <c:v>-1.524</c:v>
                </c:pt>
                <c:pt idx="3595">
                  <c:v>-1.5249999999999937</c:v>
                </c:pt>
                <c:pt idx="3596">
                  <c:v>-1.526</c:v>
                </c:pt>
                <c:pt idx="3597">
                  <c:v>-1.5269999999999937</c:v>
                </c:pt>
                <c:pt idx="3598">
                  <c:v>-1.528</c:v>
                </c:pt>
                <c:pt idx="3599">
                  <c:v>-1.5289999999999937</c:v>
                </c:pt>
                <c:pt idx="3600">
                  <c:v>-1.53</c:v>
                </c:pt>
                <c:pt idx="3601">
                  <c:v>-1.5309999999999937</c:v>
                </c:pt>
                <c:pt idx="3602">
                  <c:v>-1.532</c:v>
                </c:pt>
                <c:pt idx="3603">
                  <c:v>-1.5329999999999937</c:v>
                </c:pt>
                <c:pt idx="3604">
                  <c:v>-1.534</c:v>
                </c:pt>
                <c:pt idx="3605">
                  <c:v>-1.5349999999999937</c:v>
                </c:pt>
                <c:pt idx="3606">
                  <c:v>-1.536</c:v>
                </c:pt>
                <c:pt idx="3607">
                  <c:v>-1.5369999999999937</c:v>
                </c:pt>
                <c:pt idx="3608">
                  <c:v>-1.538</c:v>
                </c:pt>
                <c:pt idx="3609">
                  <c:v>-1.5389999999999939</c:v>
                </c:pt>
                <c:pt idx="3610">
                  <c:v>-1.54</c:v>
                </c:pt>
                <c:pt idx="3611">
                  <c:v>-1.5409999999999942</c:v>
                </c:pt>
                <c:pt idx="3612">
                  <c:v>-1.542</c:v>
                </c:pt>
                <c:pt idx="3613">
                  <c:v>-1.5429999999999944</c:v>
                </c:pt>
                <c:pt idx="3614">
                  <c:v>-1.544</c:v>
                </c:pt>
                <c:pt idx="3615">
                  <c:v>-1.5450000000000002</c:v>
                </c:pt>
                <c:pt idx="3616">
                  <c:v>-1.546</c:v>
                </c:pt>
                <c:pt idx="3617">
                  <c:v>-1.5470000000000002</c:v>
                </c:pt>
                <c:pt idx="3618">
                  <c:v>-1.548</c:v>
                </c:pt>
                <c:pt idx="3619">
                  <c:v>-1.5490000000000002</c:v>
                </c:pt>
                <c:pt idx="3620">
                  <c:v>-1.55</c:v>
                </c:pt>
                <c:pt idx="3621">
                  <c:v>-1.5510000000000002</c:v>
                </c:pt>
                <c:pt idx="3622">
                  <c:v>-1.552</c:v>
                </c:pt>
                <c:pt idx="3623">
                  <c:v>-1.5530000000000002</c:v>
                </c:pt>
                <c:pt idx="3624">
                  <c:v>-1.554</c:v>
                </c:pt>
                <c:pt idx="3625">
                  <c:v>-1.5550000000000002</c:v>
                </c:pt>
                <c:pt idx="3626">
                  <c:v>-1.556</c:v>
                </c:pt>
                <c:pt idx="3627">
                  <c:v>-1.5570000000000002</c:v>
                </c:pt>
                <c:pt idx="3628">
                  <c:v>-1.5580000000000001</c:v>
                </c:pt>
                <c:pt idx="3629">
                  <c:v>-1.5590000000000002</c:v>
                </c:pt>
                <c:pt idx="3630">
                  <c:v>-1.56</c:v>
                </c:pt>
                <c:pt idx="3631">
                  <c:v>-1.5610000000000002</c:v>
                </c:pt>
                <c:pt idx="3632">
                  <c:v>-1.5620000000000001</c:v>
                </c:pt>
                <c:pt idx="3633">
                  <c:v>-1.5630000000000002</c:v>
                </c:pt>
                <c:pt idx="3634">
                  <c:v>-1.5640000000000001</c:v>
                </c:pt>
                <c:pt idx="3635">
                  <c:v>-1.5650000000000002</c:v>
                </c:pt>
                <c:pt idx="3636">
                  <c:v>-1.5660000000000001</c:v>
                </c:pt>
                <c:pt idx="3637">
                  <c:v>-1.5670000000000002</c:v>
                </c:pt>
                <c:pt idx="3638">
                  <c:v>-1.5680000000000001</c:v>
                </c:pt>
                <c:pt idx="3639">
                  <c:v>-1.5690000000000002</c:v>
                </c:pt>
                <c:pt idx="3640">
                  <c:v>-1.57</c:v>
                </c:pt>
                <c:pt idx="3641">
                  <c:v>-1.5710000000000002</c:v>
                </c:pt>
                <c:pt idx="3642">
                  <c:v>-1.5720000000000001</c:v>
                </c:pt>
                <c:pt idx="3643">
                  <c:v>-1.5730000000000002</c:v>
                </c:pt>
                <c:pt idx="3644">
                  <c:v>-1.5740000000000001</c:v>
                </c:pt>
                <c:pt idx="3645">
                  <c:v>-1.5750000000000002</c:v>
                </c:pt>
                <c:pt idx="3646">
                  <c:v>-1.5760000000000001</c:v>
                </c:pt>
                <c:pt idx="3647">
                  <c:v>-1.5770000000000002</c:v>
                </c:pt>
                <c:pt idx="3648">
                  <c:v>-1.5780000000000001</c:v>
                </c:pt>
                <c:pt idx="3649">
                  <c:v>-1.5790000000000002</c:v>
                </c:pt>
                <c:pt idx="3650">
                  <c:v>-1.58</c:v>
                </c:pt>
                <c:pt idx="3651">
                  <c:v>-1.5810000000000002</c:v>
                </c:pt>
                <c:pt idx="3652">
                  <c:v>-1.5820000000000001</c:v>
                </c:pt>
                <c:pt idx="3653">
                  <c:v>-1.583</c:v>
                </c:pt>
                <c:pt idx="3654">
                  <c:v>-1.5840000000000001</c:v>
                </c:pt>
                <c:pt idx="3655">
                  <c:v>-1.585</c:v>
                </c:pt>
                <c:pt idx="3656">
                  <c:v>-1.5860000000000001</c:v>
                </c:pt>
                <c:pt idx="3657">
                  <c:v>-1.587</c:v>
                </c:pt>
                <c:pt idx="3658">
                  <c:v>-1.5880000000000001</c:v>
                </c:pt>
                <c:pt idx="3659">
                  <c:v>-1.589</c:v>
                </c:pt>
                <c:pt idx="3660">
                  <c:v>-1.59</c:v>
                </c:pt>
                <c:pt idx="3661">
                  <c:v>-1.591</c:v>
                </c:pt>
                <c:pt idx="3662">
                  <c:v>-1.5920000000000001</c:v>
                </c:pt>
                <c:pt idx="3663">
                  <c:v>-1.593</c:v>
                </c:pt>
                <c:pt idx="3664">
                  <c:v>-1.5940000000000001</c:v>
                </c:pt>
                <c:pt idx="3665">
                  <c:v>-1.595</c:v>
                </c:pt>
                <c:pt idx="3666">
                  <c:v>-1.5960000000000001</c:v>
                </c:pt>
                <c:pt idx="3667">
                  <c:v>-1.597</c:v>
                </c:pt>
                <c:pt idx="3668">
                  <c:v>-1.5980000000000001</c:v>
                </c:pt>
                <c:pt idx="3669">
                  <c:v>-1.599</c:v>
                </c:pt>
                <c:pt idx="3670">
                  <c:v>-1.6</c:v>
                </c:pt>
                <c:pt idx="3671">
                  <c:v>-1.601</c:v>
                </c:pt>
                <c:pt idx="3672">
                  <c:v>-1.6020000000000001</c:v>
                </c:pt>
                <c:pt idx="3673">
                  <c:v>-1.603</c:v>
                </c:pt>
                <c:pt idx="3674">
                  <c:v>-1.6040000000000001</c:v>
                </c:pt>
                <c:pt idx="3675">
                  <c:v>-1.605</c:v>
                </c:pt>
                <c:pt idx="3676">
                  <c:v>-1.6060000000000001</c:v>
                </c:pt>
                <c:pt idx="3677">
                  <c:v>-1.607</c:v>
                </c:pt>
                <c:pt idx="3678">
                  <c:v>-1.6080000000000001</c:v>
                </c:pt>
                <c:pt idx="3679">
                  <c:v>-1.609</c:v>
                </c:pt>
                <c:pt idx="3680">
                  <c:v>-1.61</c:v>
                </c:pt>
                <c:pt idx="3681">
                  <c:v>-1.611</c:v>
                </c:pt>
                <c:pt idx="3682">
                  <c:v>-1.6120000000000001</c:v>
                </c:pt>
                <c:pt idx="3683">
                  <c:v>-1.613</c:v>
                </c:pt>
                <c:pt idx="3684">
                  <c:v>-1.6140000000000001</c:v>
                </c:pt>
                <c:pt idx="3685">
                  <c:v>-1.615</c:v>
                </c:pt>
                <c:pt idx="3686">
                  <c:v>-1.6160000000000001</c:v>
                </c:pt>
                <c:pt idx="3687">
                  <c:v>-1.617</c:v>
                </c:pt>
                <c:pt idx="3688">
                  <c:v>-1.6180000000000001</c:v>
                </c:pt>
                <c:pt idx="3689">
                  <c:v>-1.619</c:v>
                </c:pt>
                <c:pt idx="3690">
                  <c:v>-1.62</c:v>
                </c:pt>
                <c:pt idx="3691">
                  <c:v>-1.621</c:v>
                </c:pt>
                <c:pt idx="3692">
                  <c:v>-1.6220000000000001</c:v>
                </c:pt>
                <c:pt idx="3693">
                  <c:v>-1.623</c:v>
                </c:pt>
                <c:pt idx="3694">
                  <c:v>-1.6240000000000001</c:v>
                </c:pt>
                <c:pt idx="3695">
                  <c:v>-1.625</c:v>
                </c:pt>
                <c:pt idx="3696">
                  <c:v>-1.6260000000000001</c:v>
                </c:pt>
                <c:pt idx="3697">
                  <c:v>-1.627</c:v>
                </c:pt>
                <c:pt idx="3698">
                  <c:v>-1.6280000000000001</c:v>
                </c:pt>
                <c:pt idx="3699">
                  <c:v>-1.629</c:v>
                </c:pt>
                <c:pt idx="3700">
                  <c:v>-1.6300000000000001</c:v>
                </c:pt>
                <c:pt idx="3701">
                  <c:v>-1.631</c:v>
                </c:pt>
                <c:pt idx="3702">
                  <c:v>-1.6320000000000001</c:v>
                </c:pt>
                <c:pt idx="3703">
                  <c:v>-1.633</c:v>
                </c:pt>
                <c:pt idx="3704">
                  <c:v>-1.6340000000000001</c:v>
                </c:pt>
                <c:pt idx="3705">
                  <c:v>-1.635</c:v>
                </c:pt>
                <c:pt idx="3706">
                  <c:v>-1.6360000000000001</c:v>
                </c:pt>
                <c:pt idx="3707">
                  <c:v>-1.637</c:v>
                </c:pt>
                <c:pt idx="3708">
                  <c:v>-1.6380000000000001</c:v>
                </c:pt>
                <c:pt idx="3709">
                  <c:v>-1.639</c:v>
                </c:pt>
                <c:pt idx="3710">
                  <c:v>-1.6400000000000001</c:v>
                </c:pt>
                <c:pt idx="3711">
                  <c:v>-1.641</c:v>
                </c:pt>
                <c:pt idx="3712">
                  <c:v>-1.6420000000000001</c:v>
                </c:pt>
                <c:pt idx="3713">
                  <c:v>-1.643</c:v>
                </c:pt>
                <c:pt idx="3714">
                  <c:v>-1.6440000000000001</c:v>
                </c:pt>
                <c:pt idx="3715">
                  <c:v>-1.645</c:v>
                </c:pt>
                <c:pt idx="3716">
                  <c:v>-1.6460000000000001</c:v>
                </c:pt>
                <c:pt idx="3717">
                  <c:v>-1.647</c:v>
                </c:pt>
                <c:pt idx="3718">
                  <c:v>-1.6480000000000001</c:v>
                </c:pt>
                <c:pt idx="3719">
                  <c:v>-1.649</c:v>
                </c:pt>
                <c:pt idx="3720">
                  <c:v>-1.6500000000000001</c:v>
                </c:pt>
                <c:pt idx="3721">
                  <c:v>-1.651</c:v>
                </c:pt>
                <c:pt idx="3722">
                  <c:v>-1.6520000000000001</c:v>
                </c:pt>
                <c:pt idx="3723">
                  <c:v>-1.653</c:v>
                </c:pt>
                <c:pt idx="3724">
                  <c:v>-1.6540000000000001</c:v>
                </c:pt>
                <c:pt idx="3725">
                  <c:v>-1.655</c:v>
                </c:pt>
                <c:pt idx="3726">
                  <c:v>-1.6560000000000001</c:v>
                </c:pt>
                <c:pt idx="3727">
                  <c:v>-1.657</c:v>
                </c:pt>
                <c:pt idx="3728">
                  <c:v>-1.6580000000000001</c:v>
                </c:pt>
                <c:pt idx="3729">
                  <c:v>-1.659</c:v>
                </c:pt>
                <c:pt idx="3730">
                  <c:v>-1.6600000000000001</c:v>
                </c:pt>
                <c:pt idx="3731">
                  <c:v>-1.661</c:v>
                </c:pt>
                <c:pt idx="3732">
                  <c:v>-1.6620000000000001</c:v>
                </c:pt>
                <c:pt idx="3733">
                  <c:v>-1.663</c:v>
                </c:pt>
                <c:pt idx="3734">
                  <c:v>-1.6640000000000001</c:v>
                </c:pt>
                <c:pt idx="3735">
                  <c:v>-1.665</c:v>
                </c:pt>
                <c:pt idx="3736">
                  <c:v>-1.6660000000000001</c:v>
                </c:pt>
                <c:pt idx="3737">
                  <c:v>-1.667</c:v>
                </c:pt>
                <c:pt idx="3738">
                  <c:v>-1.6680000000000001</c:v>
                </c:pt>
                <c:pt idx="3739">
                  <c:v>-1.669</c:v>
                </c:pt>
                <c:pt idx="3740">
                  <c:v>-1.6700000000000021</c:v>
                </c:pt>
                <c:pt idx="3741">
                  <c:v>-1.671</c:v>
                </c:pt>
                <c:pt idx="3742">
                  <c:v>-1.6720000000000041</c:v>
                </c:pt>
                <c:pt idx="3743">
                  <c:v>-1.673</c:v>
                </c:pt>
                <c:pt idx="3744">
                  <c:v>-1.6740000000000059</c:v>
                </c:pt>
                <c:pt idx="3745">
                  <c:v>-1.675</c:v>
                </c:pt>
                <c:pt idx="3746">
                  <c:v>-1.6760000000000059</c:v>
                </c:pt>
                <c:pt idx="3747">
                  <c:v>-1.677</c:v>
                </c:pt>
                <c:pt idx="3748">
                  <c:v>-1.6780000000000059</c:v>
                </c:pt>
                <c:pt idx="3749">
                  <c:v>-1.679</c:v>
                </c:pt>
                <c:pt idx="3750">
                  <c:v>-1.6800000000000059</c:v>
                </c:pt>
                <c:pt idx="3751">
                  <c:v>-1.681</c:v>
                </c:pt>
                <c:pt idx="3752">
                  <c:v>-1.6820000000000059</c:v>
                </c:pt>
                <c:pt idx="3753">
                  <c:v>-1.6830000000000001</c:v>
                </c:pt>
                <c:pt idx="3754">
                  <c:v>-1.6840000000000059</c:v>
                </c:pt>
                <c:pt idx="3755">
                  <c:v>-1.6850000000000001</c:v>
                </c:pt>
                <c:pt idx="3756">
                  <c:v>-1.6860000000000059</c:v>
                </c:pt>
                <c:pt idx="3757">
                  <c:v>-1.6870000000000001</c:v>
                </c:pt>
                <c:pt idx="3758">
                  <c:v>-1.6880000000000059</c:v>
                </c:pt>
                <c:pt idx="3759">
                  <c:v>-1.6890000000000001</c:v>
                </c:pt>
                <c:pt idx="3760">
                  <c:v>-1.6900000000000059</c:v>
                </c:pt>
                <c:pt idx="3761">
                  <c:v>-1.6910000000000001</c:v>
                </c:pt>
                <c:pt idx="3762">
                  <c:v>-1.6920000000000059</c:v>
                </c:pt>
                <c:pt idx="3763">
                  <c:v>-1.6930000000000001</c:v>
                </c:pt>
                <c:pt idx="3764">
                  <c:v>-1.6940000000000059</c:v>
                </c:pt>
                <c:pt idx="3765">
                  <c:v>-1.6950000000000001</c:v>
                </c:pt>
                <c:pt idx="3766">
                  <c:v>-1.6960000000000059</c:v>
                </c:pt>
                <c:pt idx="3767">
                  <c:v>-1.6970000000000001</c:v>
                </c:pt>
                <c:pt idx="3768">
                  <c:v>-1.6980000000000059</c:v>
                </c:pt>
                <c:pt idx="3769">
                  <c:v>-1.6990000000000001</c:v>
                </c:pt>
                <c:pt idx="3770">
                  <c:v>-1.7000000000000002</c:v>
                </c:pt>
                <c:pt idx="3771">
                  <c:v>-1.700999999999993</c:v>
                </c:pt>
                <c:pt idx="3772">
                  <c:v>-1.7020000000000002</c:v>
                </c:pt>
                <c:pt idx="3773">
                  <c:v>-1.702999999999993</c:v>
                </c:pt>
                <c:pt idx="3774">
                  <c:v>-1.7040000000000002</c:v>
                </c:pt>
                <c:pt idx="3775">
                  <c:v>-1.704999999999993</c:v>
                </c:pt>
                <c:pt idx="3776">
                  <c:v>-1.7060000000000002</c:v>
                </c:pt>
                <c:pt idx="3777">
                  <c:v>-1.706999999999993</c:v>
                </c:pt>
                <c:pt idx="3778">
                  <c:v>-1.708</c:v>
                </c:pt>
                <c:pt idx="3779">
                  <c:v>-1.708999999999993</c:v>
                </c:pt>
                <c:pt idx="3780">
                  <c:v>-1.71</c:v>
                </c:pt>
                <c:pt idx="3781">
                  <c:v>-1.710999999999993</c:v>
                </c:pt>
                <c:pt idx="3782">
                  <c:v>-1.712</c:v>
                </c:pt>
                <c:pt idx="3783">
                  <c:v>-1.712999999999993</c:v>
                </c:pt>
                <c:pt idx="3784">
                  <c:v>-1.714</c:v>
                </c:pt>
                <c:pt idx="3785">
                  <c:v>-1.714999999999993</c:v>
                </c:pt>
                <c:pt idx="3786">
                  <c:v>-1.716</c:v>
                </c:pt>
                <c:pt idx="3787">
                  <c:v>-1.716999999999993</c:v>
                </c:pt>
                <c:pt idx="3788">
                  <c:v>-1.718</c:v>
                </c:pt>
                <c:pt idx="3789">
                  <c:v>-1.718999999999993</c:v>
                </c:pt>
                <c:pt idx="3790">
                  <c:v>-1.72</c:v>
                </c:pt>
                <c:pt idx="3791">
                  <c:v>-1.720999999999993</c:v>
                </c:pt>
                <c:pt idx="3792">
                  <c:v>-1.722</c:v>
                </c:pt>
                <c:pt idx="3793">
                  <c:v>-1.722999999999993</c:v>
                </c:pt>
                <c:pt idx="3794">
                  <c:v>-1.724</c:v>
                </c:pt>
                <c:pt idx="3795">
                  <c:v>-1.724999999999993</c:v>
                </c:pt>
                <c:pt idx="3796">
                  <c:v>-1.726</c:v>
                </c:pt>
                <c:pt idx="3797">
                  <c:v>-1.726999999999993</c:v>
                </c:pt>
                <c:pt idx="3798">
                  <c:v>-1.728</c:v>
                </c:pt>
                <c:pt idx="3799">
                  <c:v>-1.728999999999993</c:v>
                </c:pt>
                <c:pt idx="3800">
                  <c:v>-1.73</c:v>
                </c:pt>
                <c:pt idx="3801">
                  <c:v>-1.730999999999993</c:v>
                </c:pt>
                <c:pt idx="3802">
                  <c:v>-1.732</c:v>
                </c:pt>
                <c:pt idx="3803">
                  <c:v>-1.732999999999993</c:v>
                </c:pt>
                <c:pt idx="3804">
                  <c:v>-1.734</c:v>
                </c:pt>
                <c:pt idx="3805">
                  <c:v>-1.734999999999993</c:v>
                </c:pt>
                <c:pt idx="3806">
                  <c:v>-1.736</c:v>
                </c:pt>
                <c:pt idx="3807">
                  <c:v>-1.736999999999993</c:v>
                </c:pt>
                <c:pt idx="3808">
                  <c:v>-1.738</c:v>
                </c:pt>
                <c:pt idx="3809">
                  <c:v>-1.7389999999999932</c:v>
                </c:pt>
                <c:pt idx="3810">
                  <c:v>-1.74</c:v>
                </c:pt>
                <c:pt idx="3811">
                  <c:v>-1.7409999999999934</c:v>
                </c:pt>
                <c:pt idx="3812">
                  <c:v>-1.742</c:v>
                </c:pt>
                <c:pt idx="3813">
                  <c:v>-1.7429999999999937</c:v>
                </c:pt>
                <c:pt idx="3814">
                  <c:v>-1.744</c:v>
                </c:pt>
                <c:pt idx="3815">
                  <c:v>-1.7449999999999937</c:v>
                </c:pt>
                <c:pt idx="3816">
                  <c:v>-1.746</c:v>
                </c:pt>
                <c:pt idx="3817">
                  <c:v>-1.7469999999999937</c:v>
                </c:pt>
                <c:pt idx="3818">
                  <c:v>-1.748</c:v>
                </c:pt>
                <c:pt idx="3819">
                  <c:v>-1.7489999999999937</c:v>
                </c:pt>
                <c:pt idx="3820">
                  <c:v>-1.75</c:v>
                </c:pt>
                <c:pt idx="3821">
                  <c:v>-1.7509999999999937</c:v>
                </c:pt>
                <c:pt idx="3822">
                  <c:v>-1.752</c:v>
                </c:pt>
                <c:pt idx="3823">
                  <c:v>-1.7529999999999937</c:v>
                </c:pt>
                <c:pt idx="3824">
                  <c:v>-1.754</c:v>
                </c:pt>
                <c:pt idx="3825">
                  <c:v>-1.7549999999999937</c:v>
                </c:pt>
                <c:pt idx="3826">
                  <c:v>-1.756</c:v>
                </c:pt>
                <c:pt idx="3827">
                  <c:v>-1.7569999999999937</c:v>
                </c:pt>
                <c:pt idx="3828">
                  <c:v>-1.758</c:v>
                </c:pt>
                <c:pt idx="3829">
                  <c:v>-1.7589999999999937</c:v>
                </c:pt>
                <c:pt idx="3830">
                  <c:v>-1.76</c:v>
                </c:pt>
                <c:pt idx="3831">
                  <c:v>-1.7609999999999937</c:v>
                </c:pt>
                <c:pt idx="3832">
                  <c:v>-1.762</c:v>
                </c:pt>
                <c:pt idx="3833">
                  <c:v>-1.7629999999999937</c:v>
                </c:pt>
                <c:pt idx="3834">
                  <c:v>-1.764</c:v>
                </c:pt>
                <c:pt idx="3835">
                  <c:v>-1.7649999999999937</c:v>
                </c:pt>
                <c:pt idx="3836">
                  <c:v>-1.766</c:v>
                </c:pt>
                <c:pt idx="3837">
                  <c:v>-1.7669999999999937</c:v>
                </c:pt>
                <c:pt idx="3838">
                  <c:v>-1.768</c:v>
                </c:pt>
                <c:pt idx="3839">
                  <c:v>-1.7689999999999937</c:v>
                </c:pt>
                <c:pt idx="3840">
                  <c:v>-1.77</c:v>
                </c:pt>
                <c:pt idx="3841">
                  <c:v>-1.7709999999999937</c:v>
                </c:pt>
                <c:pt idx="3842">
                  <c:v>-1.772</c:v>
                </c:pt>
                <c:pt idx="3843">
                  <c:v>-1.7729999999999937</c:v>
                </c:pt>
                <c:pt idx="3844">
                  <c:v>-1.774</c:v>
                </c:pt>
                <c:pt idx="3845">
                  <c:v>-1.7749999999999937</c:v>
                </c:pt>
                <c:pt idx="3846">
                  <c:v>-1.776</c:v>
                </c:pt>
                <c:pt idx="3847">
                  <c:v>-1.7769999999999937</c:v>
                </c:pt>
                <c:pt idx="3848">
                  <c:v>-1.778</c:v>
                </c:pt>
                <c:pt idx="3849">
                  <c:v>-1.7789999999999937</c:v>
                </c:pt>
                <c:pt idx="3850">
                  <c:v>-1.78</c:v>
                </c:pt>
                <c:pt idx="3851">
                  <c:v>-1.7809999999999937</c:v>
                </c:pt>
                <c:pt idx="3852">
                  <c:v>-1.782</c:v>
                </c:pt>
                <c:pt idx="3853">
                  <c:v>-1.7829999999999937</c:v>
                </c:pt>
                <c:pt idx="3854">
                  <c:v>-1.784</c:v>
                </c:pt>
                <c:pt idx="3855">
                  <c:v>-1.7849999999999937</c:v>
                </c:pt>
                <c:pt idx="3856">
                  <c:v>-1.786</c:v>
                </c:pt>
                <c:pt idx="3857">
                  <c:v>-1.7869999999999937</c:v>
                </c:pt>
                <c:pt idx="3858">
                  <c:v>-1.788</c:v>
                </c:pt>
                <c:pt idx="3859">
                  <c:v>-1.7889999999999939</c:v>
                </c:pt>
                <c:pt idx="3860">
                  <c:v>-1.79</c:v>
                </c:pt>
                <c:pt idx="3861">
                  <c:v>-1.7909999999999942</c:v>
                </c:pt>
                <c:pt idx="3862">
                  <c:v>-1.792</c:v>
                </c:pt>
                <c:pt idx="3863">
                  <c:v>-1.7929999999999944</c:v>
                </c:pt>
                <c:pt idx="3864">
                  <c:v>-1.794</c:v>
                </c:pt>
                <c:pt idx="3865">
                  <c:v>-1.7950000000000002</c:v>
                </c:pt>
                <c:pt idx="3866">
                  <c:v>-1.796</c:v>
                </c:pt>
                <c:pt idx="3867">
                  <c:v>-1.7970000000000002</c:v>
                </c:pt>
                <c:pt idx="3868">
                  <c:v>-1.798</c:v>
                </c:pt>
                <c:pt idx="3869">
                  <c:v>-1.7990000000000002</c:v>
                </c:pt>
                <c:pt idx="3870">
                  <c:v>-1.8</c:v>
                </c:pt>
                <c:pt idx="3871">
                  <c:v>-1.8010000000000002</c:v>
                </c:pt>
                <c:pt idx="3872">
                  <c:v>-1.802</c:v>
                </c:pt>
                <c:pt idx="3873">
                  <c:v>-1.8030000000000002</c:v>
                </c:pt>
                <c:pt idx="3874">
                  <c:v>-1.804</c:v>
                </c:pt>
                <c:pt idx="3875">
                  <c:v>-1.8050000000000002</c:v>
                </c:pt>
                <c:pt idx="3876">
                  <c:v>-1.806</c:v>
                </c:pt>
                <c:pt idx="3877">
                  <c:v>-1.8070000000000002</c:v>
                </c:pt>
                <c:pt idx="3878">
                  <c:v>-1.8080000000000001</c:v>
                </c:pt>
                <c:pt idx="3879">
                  <c:v>-1.8090000000000002</c:v>
                </c:pt>
                <c:pt idx="3880">
                  <c:v>-1.81</c:v>
                </c:pt>
                <c:pt idx="3881">
                  <c:v>-1.8110000000000002</c:v>
                </c:pt>
                <c:pt idx="3882">
                  <c:v>-1.8120000000000001</c:v>
                </c:pt>
                <c:pt idx="3883">
                  <c:v>-1.8130000000000002</c:v>
                </c:pt>
                <c:pt idx="3884">
                  <c:v>-1.8140000000000001</c:v>
                </c:pt>
                <c:pt idx="3885">
                  <c:v>-1.8150000000000002</c:v>
                </c:pt>
                <c:pt idx="3886">
                  <c:v>-1.8160000000000001</c:v>
                </c:pt>
                <c:pt idx="3887">
                  <c:v>-1.8170000000000002</c:v>
                </c:pt>
                <c:pt idx="3888">
                  <c:v>-1.8180000000000001</c:v>
                </c:pt>
                <c:pt idx="3889">
                  <c:v>-1.8190000000000002</c:v>
                </c:pt>
                <c:pt idx="3890">
                  <c:v>-1.82</c:v>
                </c:pt>
                <c:pt idx="3891">
                  <c:v>-1.8210000000000002</c:v>
                </c:pt>
                <c:pt idx="3892">
                  <c:v>-1.8220000000000001</c:v>
                </c:pt>
                <c:pt idx="3893">
                  <c:v>-1.8230000000000002</c:v>
                </c:pt>
                <c:pt idx="3894">
                  <c:v>-1.8240000000000001</c:v>
                </c:pt>
                <c:pt idx="3895">
                  <c:v>-1.8250000000000002</c:v>
                </c:pt>
                <c:pt idx="3896">
                  <c:v>-1.8260000000000001</c:v>
                </c:pt>
                <c:pt idx="3897">
                  <c:v>-1.8270000000000002</c:v>
                </c:pt>
                <c:pt idx="3898">
                  <c:v>-1.8280000000000001</c:v>
                </c:pt>
                <c:pt idx="3899">
                  <c:v>-1.8290000000000002</c:v>
                </c:pt>
                <c:pt idx="3900">
                  <c:v>-1.83</c:v>
                </c:pt>
                <c:pt idx="3901">
                  <c:v>-1.8310000000000002</c:v>
                </c:pt>
                <c:pt idx="3902">
                  <c:v>-1.8320000000000001</c:v>
                </c:pt>
                <c:pt idx="3903">
                  <c:v>-1.833</c:v>
                </c:pt>
                <c:pt idx="3904">
                  <c:v>-1.8340000000000001</c:v>
                </c:pt>
                <c:pt idx="3905">
                  <c:v>-1.835</c:v>
                </c:pt>
                <c:pt idx="3906">
                  <c:v>-1.8360000000000001</c:v>
                </c:pt>
                <c:pt idx="3907">
                  <c:v>-1.837</c:v>
                </c:pt>
                <c:pt idx="3908">
                  <c:v>-1.8380000000000001</c:v>
                </c:pt>
                <c:pt idx="3909">
                  <c:v>-1.839</c:v>
                </c:pt>
                <c:pt idx="3910">
                  <c:v>-1.84</c:v>
                </c:pt>
                <c:pt idx="3911">
                  <c:v>-1.841</c:v>
                </c:pt>
                <c:pt idx="3912">
                  <c:v>-1.8420000000000001</c:v>
                </c:pt>
                <c:pt idx="3913">
                  <c:v>-1.843</c:v>
                </c:pt>
                <c:pt idx="3914">
                  <c:v>-1.8440000000000001</c:v>
                </c:pt>
                <c:pt idx="3915">
                  <c:v>-1.845</c:v>
                </c:pt>
                <c:pt idx="3916">
                  <c:v>-1.8460000000000001</c:v>
                </c:pt>
                <c:pt idx="3917">
                  <c:v>-1.847</c:v>
                </c:pt>
                <c:pt idx="3918">
                  <c:v>-1.8480000000000001</c:v>
                </c:pt>
                <c:pt idx="3919">
                  <c:v>-1.849</c:v>
                </c:pt>
                <c:pt idx="3920">
                  <c:v>-1.85</c:v>
                </c:pt>
                <c:pt idx="3921">
                  <c:v>-1.851</c:v>
                </c:pt>
                <c:pt idx="3922">
                  <c:v>-1.8520000000000001</c:v>
                </c:pt>
                <c:pt idx="3923">
                  <c:v>-1.853</c:v>
                </c:pt>
                <c:pt idx="3924">
                  <c:v>-1.8540000000000001</c:v>
                </c:pt>
                <c:pt idx="3925">
                  <c:v>-1.855</c:v>
                </c:pt>
                <c:pt idx="3926">
                  <c:v>-1.8560000000000001</c:v>
                </c:pt>
                <c:pt idx="3927">
                  <c:v>-1.857</c:v>
                </c:pt>
                <c:pt idx="3928">
                  <c:v>-1.8580000000000001</c:v>
                </c:pt>
                <c:pt idx="3929">
                  <c:v>-1.859</c:v>
                </c:pt>
                <c:pt idx="3930">
                  <c:v>-1.86</c:v>
                </c:pt>
                <c:pt idx="3931">
                  <c:v>-1.861</c:v>
                </c:pt>
                <c:pt idx="3932">
                  <c:v>-1.8620000000000001</c:v>
                </c:pt>
                <c:pt idx="3933">
                  <c:v>-1.863</c:v>
                </c:pt>
                <c:pt idx="3934">
                  <c:v>-1.8640000000000001</c:v>
                </c:pt>
                <c:pt idx="3935">
                  <c:v>-1.865</c:v>
                </c:pt>
                <c:pt idx="3936">
                  <c:v>-1.8660000000000001</c:v>
                </c:pt>
                <c:pt idx="3937">
                  <c:v>-1.867</c:v>
                </c:pt>
                <c:pt idx="3938">
                  <c:v>-1.8680000000000001</c:v>
                </c:pt>
                <c:pt idx="3939">
                  <c:v>-1.869</c:v>
                </c:pt>
                <c:pt idx="3940">
                  <c:v>-1.87</c:v>
                </c:pt>
                <c:pt idx="3941">
                  <c:v>-1.871</c:v>
                </c:pt>
                <c:pt idx="3942">
                  <c:v>-1.8720000000000001</c:v>
                </c:pt>
                <c:pt idx="3943">
                  <c:v>-1.873</c:v>
                </c:pt>
                <c:pt idx="3944">
                  <c:v>-1.8740000000000001</c:v>
                </c:pt>
                <c:pt idx="3945">
                  <c:v>-1.875</c:v>
                </c:pt>
                <c:pt idx="3946">
                  <c:v>-1.8760000000000001</c:v>
                </c:pt>
                <c:pt idx="3947">
                  <c:v>-1.877</c:v>
                </c:pt>
                <c:pt idx="3948">
                  <c:v>-1.8780000000000001</c:v>
                </c:pt>
                <c:pt idx="3949">
                  <c:v>-1.879</c:v>
                </c:pt>
                <c:pt idx="3950">
                  <c:v>-1.8800000000000001</c:v>
                </c:pt>
                <c:pt idx="3951">
                  <c:v>-1.881</c:v>
                </c:pt>
                <c:pt idx="3952">
                  <c:v>-1.8820000000000001</c:v>
                </c:pt>
                <c:pt idx="3953">
                  <c:v>-1.883</c:v>
                </c:pt>
                <c:pt idx="3954">
                  <c:v>-1.8840000000000001</c:v>
                </c:pt>
                <c:pt idx="3955">
                  <c:v>-1.885</c:v>
                </c:pt>
                <c:pt idx="3956">
                  <c:v>-1.8860000000000001</c:v>
                </c:pt>
                <c:pt idx="3957">
                  <c:v>-1.887</c:v>
                </c:pt>
                <c:pt idx="3958">
                  <c:v>-1.8880000000000001</c:v>
                </c:pt>
                <c:pt idx="3959">
                  <c:v>-1.889</c:v>
                </c:pt>
                <c:pt idx="3960">
                  <c:v>-1.8900000000000001</c:v>
                </c:pt>
                <c:pt idx="3961">
                  <c:v>-1.891</c:v>
                </c:pt>
                <c:pt idx="3962">
                  <c:v>-1.8920000000000001</c:v>
                </c:pt>
                <c:pt idx="3963">
                  <c:v>-1.893</c:v>
                </c:pt>
                <c:pt idx="3964">
                  <c:v>-1.8940000000000001</c:v>
                </c:pt>
                <c:pt idx="3965">
                  <c:v>-1.895</c:v>
                </c:pt>
                <c:pt idx="3966">
                  <c:v>-1.8960000000000001</c:v>
                </c:pt>
                <c:pt idx="3967">
                  <c:v>-1.897</c:v>
                </c:pt>
                <c:pt idx="3968">
                  <c:v>-1.8980000000000001</c:v>
                </c:pt>
                <c:pt idx="3969">
                  <c:v>-1.899</c:v>
                </c:pt>
                <c:pt idx="3970">
                  <c:v>-1.9000000000000001</c:v>
                </c:pt>
                <c:pt idx="3971">
                  <c:v>-1.901</c:v>
                </c:pt>
                <c:pt idx="3972">
                  <c:v>-1.9020000000000001</c:v>
                </c:pt>
                <c:pt idx="3973">
                  <c:v>-1.903</c:v>
                </c:pt>
                <c:pt idx="3974">
                  <c:v>-1.9040000000000001</c:v>
                </c:pt>
                <c:pt idx="3975">
                  <c:v>-1.905</c:v>
                </c:pt>
                <c:pt idx="3976">
                  <c:v>-1.9060000000000001</c:v>
                </c:pt>
                <c:pt idx="3977">
                  <c:v>-1.907</c:v>
                </c:pt>
                <c:pt idx="3978">
                  <c:v>-1.9080000000000001</c:v>
                </c:pt>
                <c:pt idx="3979">
                  <c:v>-1.909</c:v>
                </c:pt>
                <c:pt idx="3980">
                  <c:v>-1.9100000000000001</c:v>
                </c:pt>
                <c:pt idx="3981">
                  <c:v>-1.911</c:v>
                </c:pt>
                <c:pt idx="3982">
                  <c:v>-1.9120000000000001</c:v>
                </c:pt>
                <c:pt idx="3983">
                  <c:v>-1.913</c:v>
                </c:pt>
                <c:pt idx="3984">
                  <c:v>-1.9140000000000001</c:v>
                </c:pt>
                <c:pt idx="3985">
                  <c:v>-1.915</c:v>
                </c:pt>
                <c:pt idx="3986">
                  <c:v>-1.9160000000000001</c:v>
                </c:pt>
                <c:pt idx="3987">
                  <c:v>-1.917</c:v>
                </c:pt>
                <c:pt idx="3988">
                  <c:v>-1.9180000000000001</c:v>
                </c:pt>
                <c:pt idx="3989">
                  <c:v>-1.919</c:v>
                </c:pt>
                <c:pt idx="3990">
                  <c:v>-1.9200000000000021</c:v>
                </c:pt>
                <c:pt idx="3991">
                  <c:v>-1.921</c:v>
                </c:pt>
                <c:pt idx="3992">
                  <c:v>-1.9220000000000041</c:v>
                </c:pt>
                <c:pt idx="3993">
                  <c:v>-1.923</c:v>
                </c:pt>
                <c:pt idx="3994">
                  <c:v>-1.9240000000000059</c:v>
                </c:pt>
                <c:pt idx="3995">
                  <c:v>-1.925</c:v>
                </c:pt>
                <c:pt idx="3996">
                  <c:v>-1.9260000000000059</c:v>
                </c:pt>
                <c:pt idx="3997">
                  <c:v>-1.927</c:v>
                </c:pt>
                <c:pt idx="3998">
                  <c:v>-1.9280000000000059</c:v>
                </c:pt>
                <c:pt idx="3999">
                  <c:v>-1.929</c:v>
                </c:pt>
                <c:pt idx="4000">
                  <c:v>-1.9300000000000059</c:v>
                </c:pt>
                <c:pt idx="4001">
                  <c:v>-1.931</c:v>
                </c:pt>
                <c:pt idx="4002">
                  <c:v>-1.9320000000000059</c:v>
                </c:pt>
                <c:pt idx="4003">
                  <c:v>-1.9330000000000001</c:v>
                </c:pt>
                <c:pt idx="4004">
                  <c:v>-1.9340000000000059</c:v>
                </c:pt>
                <c:pt idx="4005">
                  <c:v>-1.9350000000000001</c:v>
                </c:pt>
                <c:pt idx="4006">
                  <c:v>-1.9360000000000059</c:v>
                </c:pt>
                <c:pt idx="4007">
                  <c:v>-1.9370000000000001</c:v>
                </c:pt>
                <c:pt idx="4008">
                  <c:v>-1.9380000000000059</c:v>
                </c:pt>
                <c:pt idx="4009">
                  <c:v>-1.9390000000000001</c:v>
                </c:pt>
                <c:pt idx="4010">
                  <c:v>-1.9400000000000059</c:v>
                </c:pt>
                <c:pt idx="4011">
                  <c:v>-1.9410000000000001</c:v>
                </c:pt>
                <c:pt idx="4012">
                  <c:v>-1.9420000000000059</c:v>
                </c:pt>
                <c:pt idx="4013">
                  <c:v>-1.9430000000000001</c:v>
                </c:pt>
                <c:pt idx="4014">
                  <c:v>-1.9440000000000059</c:v>
                </c:pt>
                <c:pt idx="4015">
                  <c:v>-1.9450000000000001</c:v>
                </c:pt>
                <c:pt idx="4016">
                  <c:v>-1.9460000000000059</c:v>
                </c:pt>
                <c:pt idx="4017">
                  <c:v>-1.9470000000000001</c:v>
                </c:pt>
                <c:pt idx="4018">
                  <c:v>-1.9480000000000059</c:v>
                </c:pt>
                <c:pt idx="4019">
                  <c:v>-1.9490000000000001</c:v>
                </c:pt>
                <c:pt idx="4020">
                  <c:v>-1.950000000000006</c:v>
                </c:pt>
                <c:pt idx="4021">
                  <c:v>-1.9510000000000001</c:v>
                </c:pt>
                <c:pt idx="4022">
                  <c:v>-1.952000000000006</c:v>
                </c:pt>
                <c:pt idx="4023">
                  <c:v>-1.9530000000000001</c:v>
                </c:pt>
                <c:pt idx="4024">
                  <c:v>-1.954000000000006</c:v>
                </c:pt>
                <c:pt idx="4025">
                  <c:v>-1.9550000000000001</c:v>
                </c:pt>
                <c:pt idx="4026">
                  <c:v>-1.956000000000006</c:v>
                </c:pt>
                <c:pt idx="4027">
                  <c:v>-1.9570000000000001</c:v>
                </c:pt>
                <c:pt idx="4028">
                  <c:v>-1.9580000000000057</c:v>
                </c:pt>
                <c:pt idx="4029">
                  <c:v>-1.9590000000000001</c:v>
                </c:pt>
                <c:pt idx="4030">
                  <c:v>-1.9600000000000057</c:v>
                </c:pt>
                <c:pt idx="4031">
                  <c:v>-1.9610000000000001</c:v>
                </c:pt>
                <c:pt idx="4032">
                  <c:v>-1.9620000000000057</c:v>
                </c:pt>
                <c:pt idx="4033">
                  <c:v>-1.9630000000000001</c:v>
                </c:pt>
                <c:pt idx="4034">
                  <c:v>-1.9640000000000057</c:v>
                </c:pt>
                <c:pt idx="4035">
                  <c:v>-1.9650000000000001</c:v>
                </c:pt>
                <c:pt idx="4036">
                  <c:v>-1.9660000000000057</c:v>
                </c:pt>
                <c:pt idx="4037">
                  <c:v>-1.9670000000000001</c:v>
                </c:pt>
                <c:pt idx="4038">
                  <c:v>-1.9680000000000057</c:v>
                </c:pt>
                <c:pt idx="4039">
                  <c:v>-1.9690000000000001</c:v>
                </c:pt>
                <c:pt idx="4040">
                  <c:v>-1.9700000000000057</c:v>
                </c:pt>
                <c:pt idx="4041">
                  <c:v>-1.9710000000000001</c:v>
                </c:pt>
                <c:pt idx="4042">
                  <c:v>-1.972000000000006</c:v>
                </c:pt>
                <c:pt idx="4043">
                  <c:v>-1.9730000000000001</c:v>
                </c:pt>
                <c:pt idx="4044">
                  <c:v>-1.9740000000000064</c:v>
                </c:pt>
                <c:pt idx="4045">
                  <c:v>-1.9750000000000001</c:v>
                </c:pt>
                <c:pt idx="4046">
                  <c:v>-1.9760000000000064</c:v>
                </c:pt>
                <c:pt idx="4047">
                  <c:v>-1.9770000000000001</c:v>
                </c:pt>
                <c:pt idx="4048">
                  <c:v>-1.9780000000000064</c:v>
                </c:pt>
                <c:pt idx="4049">
                  <c:v>-1.9790000000000001</c:v>
                </c:pt>
                <c:pt idx="4050">
                  <c:v>-1.9800000000000064</c:v>
                </c:pt>
                <c:pt idx="4051">
                  <c:v>-1.9810000000000001</c:v>
                </c:pt>
                <c:pt idx="4052">
                  <c:v>-1.9820000000000064</c:v>
                </c:pt>
                <c:pt idx="4053">
                  <c:v>-1.9830000000000001</c:v>
                </c:pt>
                <c:pt idx="4054">
                  <c:v>-1.9840000000000064</c:v>
                </c:pt>
                <c:pt idx="4055">
                  <c:v>-1.9850000000000001</c:v>
                </c:pt>
                <c:pt idx="4056">
                  <c:v>-1.9860000000000064</c:v>
                </c:pt>
                <c:pt idx="4057">
                  <c:v>-1.9870000000000001</c:v>
                </c:pt>
                <c:pt idx="4058">
                  <c:v>-1.9880000000000064</c:v>
                </c:pt>
                <c:pt idx="4059">
                  <c:v>-1.9890000000000001</c:v>
                </c:pt>
                <c:pt idx="4060">
                  <c:v>-1.9900000000000064</c:v>
                </c:pt>
                <c:pt idx="4061">
                  <c:v>-1.9910000000000001</c:v>
                </c:pt>
                <c:pt idx="4062">
                  <c:v>-1.9920000000000064</c:v>
                </c:pt>
                <c:pt idx="4063">
                  <c:v>-1.9930000000000001</c:v>
                </c:pt>
                <c:pt idx="4064">
                  <c:v>-1.9940000000000064</c:v>
                </c:pt>
                <c:pt idx="4065">
                  <c:v>-1.9950000000000001</c:v>
                </c:pt>
                <c:pt idx="4066">
                  <c:v>-1.9960000000000064</c:v>
                </c:pt>
                <c:pt idx="4067">
                  <c:v>-1.9970000000000001</c:v>
                </c:pt>
                <c:pt idx="4068">
                  <c:v>-1.9980000000000064</c:v>
                </c:pt>
                <c:pt idx="4069">
                  <c:v>-1.9990000000000001</c:v>
                </c:pt>
                <c:pt idx="4070">
                  <c:v>-2</c:v>
                </c:pt>
                <c:pt idx="4071">
                  <c:v>-2.0009999999999999</c:v>
                </c:pt>
                <c:pt idx="4072">
                  <c:v>-2.0019999999999998</c:v>
                </c:pt>
                <c:pt idx="4073">
                  <c:v>-2.0030000000000001</c:v>
                </c:pt>
                <c:pt idx="4074">
                  <c:v>-2.004</c:v>
                </c:pt>
                <c:pt idx="4075">
                  <c:v>-2.0049999999999999</c:v>
                </c:pt>
                <c:pt idx="4076">
                  <c:v>-2.0059999999999998</c:v>
                </c:pt>
                <c:pt idx="4077">
                  <c:v>-2.0070000000000001</c:v>
                </c:pt>
                <c:pt idx="4078">
                  <c:v>-2.008</c:v>
                </c:pt>
                <c:pt idx="4079">
                  <c:v>-2.0089999999999999</c:v>
                </c:pt>
                <c:pt idx="4080">
                  <c:v>-2.0099999999999998</c:v>
                </c:pt>
                <c:pt idx="4081">
                  <c:v>-2.0109999999999997</c:v>
                </c:pt>
                <c:pt idx="4082">
                  <c:v>-2.0119999999999987</c:v>
                </c:pt>
                <c:pt idx="4083">
                  <c:v>-2.0129999999999977</c:v>
                </c:pt>
                <c:pt idx="4084">
                  <c:v>-2.0139999999999998</c:v>
                </c:pt>
                <c:pt idx="4085">
                  <c:v>-2.0149999999999997</c:v>
                </c:pt>
                <c:pt idx="4086">
                  <c:v>-2.0159999999999987</c:v>
                </c:pt>
                <c:pt idx="4087">
                  <c:v>-2.0169999999999977</c:v>
                </c:pt>
                <c:pt idx="4088">
                  <c:v>-2.0179999999999998</c:v>
                </c:pt>
                <c:pt idx="4089">
                  <c:v>-2.0189999999999997</c:v>
                </c:pt>
                <c:pt idx="4090">
                  <c:v>-2.02</c:v>
                </c:pt>
                <c:pt idx="4091">
                  <c:v>-2.0209999999999999</c:v>
                </c:pt>
                <c:pt idx="4092">
                  <c:v>-2.0219999999999998</c:v>
                </c:pt>
                <c:pt idx="4093">
                  <c:v>-2.0230000000000001</c:v>
                </c:pt>
                <c:pt idx="4094">
                  <c:v>-2.024</c:v>
                </c:pt>
                <c:pt idx="4095">
                  <c:v>-2.0249999999999999</c:v>
                </c:pt>
                <c:pt idx="4096">
                  <c:v>-2.0259999999999998</c:v>
                </c:pt>
                <c:pt idx="4097">
                  <c:v>-2.0270000000000001</c:v>
                </c:pt>
                <c:pt idx="4098">
                  <c:v>-2.028</c:v>
                </c:pt>
                <c:pt idx="4099">
                  <c:v>-2.0289999999999999</c:v>
                </c:pt>
                <c:pt idx="4100">
                  <c:v>-2.0299999999999998</c:v>
                </c:pt>
                <c:pt idx="4101">
                  <c:v>-2.0309999999999997</c:v>
                </c:pt>
                <c:pt idx="4102">
                  <c:v>-2.0319999999999987</c:v>
                </c:pt>
                <c:pt idx="4103">
                  <c:v>-2.0329999999999977</c:v>
                </c:pt>
                <c:pt idx="4104">
                  <c:v>-2.0339999999999998</c:v>
                </c:pt>
                <c:pt idx="4105">
                  <c:v>-2.0349999999999997</c:v>
                </c:pt>
                <c:pt idx="4106">
                  <c:v>-2.0359999999999987</c:v>
                </c:pt>
                <c:pt idx="4107">
                  <c:v>-2.0369999999999977</c:v>
                </c:pt>
                <c:pt idx="4108">
                  <c:v>-2.0379999999999998</c:v>
                </c:pt>
                <c:pt idx="4109">
                  <c:v>-2.0389999999999997</c:v>
                </c:pt>
                <c:pt idx="4110">
                  <c:v>-2.04</c:v>
                </c:pt>
                <c:pt idx="4111">
                  <c:v>-2.0409999999999999</c:v>
                </c:pt>
                <c:pt idx="4112">
                  <c:v>-2.0419999999999998</c:v>
                </c:pt>
                <c:pt idx="4113">
                  <c:v>-2.0430000000000001</c:v>
                </c:pt>
                <c:pt idx="4114">
                  <c:v>-2.044</c:v>
                </c:pt>
                <c:pt idx="4115">
                  <c:v>-2.0449999999999999</c:v>
                </c:pt>
                <c:pt idx="4116">
                  <c:v>-2.0459999999999998</c:v>
                </c:pt>
                <c:pt idx="4117">
                  <c:v>-2.0470000000000002</c:v>
                </c:pt>
                <c:pt idx="4118">
                  <c:v>-2.048</c:v>
                </c:pt>
                <c:pt idx="4119">
                  <c:v>-2.0489999999999999</c:v>
                </c:pt>
                <c:pt idx="4120">
                  <c:v>-2.0499999999999998</c:v>
                </c:pt>
                <c:pt idx="4121">
                  <c:v>-2.0509999999999997</c:v>
                </c:pt>
                <c:pt idx="4122">
                  <c:v>-2.0519999999999987</c:v>
                </c:pt>
                <c:pt idx="4123">
                  <c:v>-2.0529999999999977</c:v>
                </c:pt>
                <c:pt idx="4124">
                  <c:v>-2.0539999999999998</c:v>
                </c:pt>
                <c:pt idx="4125">
                  <c:v>-2.0549999999999997</c:v>
                </c:pt>
                <c:pt idx="4126">
                  <c:v>-2.0559999999999987</c:v>
                </c:pt>
                <c:pt idx="4127">
                  <c:v>-2.0569999999999977</c:v>
                </c:pt>
                <c:pt idx="4128">
                  <c:v>-2.0579999999999998</c:v>
                </c:pt>
                <c:pt idx="4129">
                  <c:v>-2.0589999999999997</c:v>
                </c:pt>
                <c:pt idx="4130">
                  <c:v>-2.06</c:v>
                </c:pt>
                <c:pt idx="4131">
                  <c:v>-2.0609999999999999</c:v>
                </c:pt>
                <c:pt idx="4132">
                  <c:v>-2.0619999999999998</c:v>
                </c:pt>
                <c:pt idx="4133">
                  <c:v>-2.0630000000000002</c:v>
                </c:pt>
                <c:pt idx="4134">
                  <c:v>-2.0640000000000001</c:v>
                </c:pt>
                <c:pt idx="4135">
                  <c:v>-2.0649999999999999</c:v>
                </c:pt>
                <c:pt idx="4136">
                  <c:v>-2.0659999999999998</c:v>
                </c:pt>
                <c:pt idx="4137">
                  <c:v>-2.0670000000000002</c:v>
                </c:pt>
                <c:pt idx="4138">
                  <c:v>-2.0680000000000001</c:v>
                </c:pt>
                <c:pt idx="4139">
                  <c:v>-2.069</c:v>
                </c:pt>
                <c:pt idx="4140">
                  <c:v>-2.0699999999999998</c:v>
                </c:pt>
                <c:pt idx="4141">
                  <c:v>-2.0709999999999997</c:v>
                </c:pt>
                <c:pt idx="4142">
                  <c:v>-2.0719999999999987</c:v>
                </c:pt>
                <c:pt idx="4143">
                  <c:v>-2.073</c:v>
                </c:pt>
                <c:pt idx="4144">
                  <c:v>-2.0739999999999998</c:v>
                </c:pt>
                <c:pt idx="4145">
                  <c:v>-2.0749999999999997</c:v>
                </c:pt>
                <c:pt idx="4146">
                  <c:v>-2.0759999999999987</c:v>
                </c:pt>
                <c:pt idx="4147">
                  <c:v>-2.077</c:v>
                </c:pt>
                <c:pt idx="4148">
                  <c:v>-2.0779999999999998</c:v>
                </c:pt>
                <c:pt idx="4149">
                  <c:v>-2.0789999999999997</c:v>
                </c:pt>
                <c:pt idx="4150">
                  <c:v>-2.08</c:v>
                </c:pt>
                <c:pt idx="4151">
                  <c:v>-2.081</c:v>
                </c:pt>
                <c:pt idx="4152">
                  <c:v>-2.0819999999999999</c:v>
                </c:pt>
                <c:pt idx="4153">
                  <c:v>-2.0829999999999997</c:v>
                </c:pt>
                <c:pt idx="4154">
                  <c:v>-2.0840000000000001</c:v>
                </c:pt>
                <c:pt idx="4155">
                  <c:v>-2.085</c:v>
                </c:pt>
                <c:pt idx="4156">
                  <c:v>-2.0859999999999999</c:v>
                </c:pt>
                <c:pt idx="4157">
                  <c:v>-2.0869999999999997</c:v>
                </c:pt>
                <c:pt idx="4158">
                  <c:v>-2.0880000000000001</c:v>
                </c:pt>
                <c:pt idx="4159">
                  <c:v>-2.089</c:v>
                </c:pt>
                <c:pt idx="4160">
                  <c:v>-2.09</c:v>
                </c:pt>
                <c:pt idx="4161">
                  <c:v>-2.0909999999999997</c:v>
                </c:pt>
                <c:pt idx="4162">
                  <c:v>-2.0919999999999987</c:v>
                </c:pt>
                <c:pt idx="4163">
                  <c:v>-2.093</c:v>
                </c:pt>
                <c:pt idx="4164">
                  <c:v>-2.0939999999999999</c:v>
                </c:pt>
                <c:pt idx="4165">
                  <c:v>-2.0949999999999998</c:v>
                </c:pt>
                <c:pt idx="4166">
                  <c:v>-2.0959999999999988</c:v>
                </c:pt>
                <c:pt idx="4167">
                  <c:v>-2.097</c:v>
                </c:pt>
                <c:pt idx="4168">
                  <c:v>-2.0979999999999999</c:v>
                </c:pt>
                <c:pt idx="4169">
                  <c:v>-2.0989999999999998</c:v>
                </c:pt>
                <c:pt idx="4170">
                  <c:v>-2.1</c:v>
                </c:pt>
                <c:pt idx="4171">
                  <c:v>-2.101</c:v>
                </c:pt>
                <c:pt idx="4172">
                  <c:v>-2.1019999999999999</c:v>
                </c:pt>
                <c:pt idx="4173">
                  <c:v>-2.1029999999999998</c:v>
                </c:pt>
                <c:pt idx="4174">
                  <c:v>-2.1040000000000001</c:v>
                </c:pt>
                <c:pt idx="4175">
                  <c:v>-2.105</c:v>
                </c:pt>
                <c:pt idx="4176">
                  <c:v>-2.1059999999999999</c:v>
                </c:pt>
                <c:pt idx="4177">
                  <c:v>-2.1069999999999998</c:v>
                </c:pt>
                <c:pt idx="4178">
                  <c:v>-2.1080000000000001</c:v>
                </c:pt>
                <c:pt idx="4179">
                  <c:v>-2.109</c:v>
                </c:pt>
                <c:pt idx="4180">
                  <c:v>-2.11</c:v>
                </c:pt>
                <c:pt idx="4181">
                  <c:v>-2.1109999999999998</c:v>
                </c:pt>
                <c:pt idx="4182">
                  <c:v>-2.1119999999999997</c:v>
                </c:pt>
                <c:pt idx="4183">
                  <c:v>-2.113</c:v>
                </c:pt>
                <c:pt idx="4184">
                  <c:v>-2.1139999999999999</c:v>
                </c:pt>
                <c:pt idx="4185">
                  <c:v>-2.1149999999999998</c:v>
                </c:pt>
                <c:pt idx="4186">
                  <c:v>-2.1159999999999997</c:v>
                </c:pt>
                <c:pt idx="4187">
                  <c:v>-2.117</c:v>
                </c:pt>
                <c:pt idx="4188">
                  <c:v>-2.1179999999999999</c:v>
                </c:pt>
                <c:pt idx="4189">
                  <c:v>-2.1189999999999998</c:v>
                </c:pt>
                <c:pt idx="4190">
                  <c:v>-2.12</c:v>
                </c:pt>
                <c:pt idx="4191">
                  <c:v>-2.121</c:v>
                </c:pt>
                <c:pt idx="4192">
                  <c:v>-2.1219999999999999</c:v>
                </c:pt>
                <c:pt idx="4193">
                  <c:v>-2.1229999999999998</c:v>
                </c:pt>
                <c:pt idx="4194">
                  <c:v>-2.1240000000000001</c:v>
                </c:pt>
                <c:pt idx="4195">
                  <c:v>-2.125</c:v>
                </c:pt>
                <c:pt idx="4196">
                  <c:v>-2.1259999999999999</c:v>
                </c:pt>
                <c:pt idx="4197">
                  <c:v>-2.1269999999999998</c:v>
                </c:pt>
                <c:pt idx="4198">
                  <c:v>-2.1280000000000001</c:v>
                </c:pt>
                <c:pt idx="4199">
                  <c:v>-2.129</c:v>
                </c:pt>
                <c:pt idx="4200">
                  <c:v>-2.13</c:v>
                </c:pt>
                <c:pt idx="4201">
                  <c:v>-2.1309999999999998</c:v>
                </c:pt>
                <c:pt idx="4204">
                  <c:v>-2.1319999999999997</c:v>
                </c:pt>
                <c:pt idx="4205">
                  <c:v>-2.1309999999999998</c:v>
                </c:pt>
                <c:pt idx="4206">
                  <c:v>-2.13</c:v>
                </c:pt>
                <c:pt idx="4207">
                  <c:v>-2.129</c:v>
                </c:pt>
                <c:pt idx="4208">
                  <c:v>-2.1280000000000001</c:v>
                </c:pt>
                <c:pt idx="4209">
                  <c:v>-2.1269999999999998</c:v>
                </c:pt>
                <c:pt idx="4210">
                  <c:v>-2.1259999999999999</c:v>
                </c:pt>
                <c:pt idx="4211">
                  <c:v>-2.125</c:v>
                </c:pt>
                <c:pt idx="4212">
                  <c:v>-2.1240000000000001</c:v>
                </c:pt>
                <c:pt idx="4213">
                  <c:v>-2.1229999999999998</c:v>
                </c:pt>
                <c:pt idx="4214">
                  <c:v>-2.1219999999999999</c:v>
                </c:pt>
                <c:pt idx="4215">
                  <c:v>-2.121</c:v>
                </c:pt>
                <c:pt idx="4216">
                  <c:v>-2.12</c:v>
                </c:pt>
                <c:pt idx="4217">
                  <c:v>-2.1189999999999998</c:v>
                </c:pt>
                <c:pt idx="4218">
                  <c:v>-2.1179999999999999</c:v>
                </c:pt>
                <c:pt idx="4219">
                  <c:v>-2.117</c:v>
                </c:pt>
                <c:pt idx="4220">
                  <c:v>-2.1159999999999997</c:v>
                </c:pt>
                <c:pt idx="4221">
                  <c:v>-2.1149999999999998</c:v>
                </c:pt>
                <c:pt idx="4222">
                  <c:v>-2.1139999999999999</c:v>
                </c:pt>
                <c:pt idx="4223">
                  <c:v>-2.113</c:v>
                </c:pt>
                <c:pt idx="4224">
                  <c:v>-2.1119999999999997</c:v>
                </c:pt>
                <c:pt idx="4225">
                  <c:v>-2.1109999999999998</c:v>
                </c:pt>
                <c:pt idx="4226">
                  <c:v>-2.11</c:v>
                </c:pt>
                <c:pt idx="4227">
                  <c:v>-2.109</c:v>
                </c:pt>
                <c:pt idx="4228">
                  <c:v>-2.1080000000000001</c:v>
                </c:pt>
                <c:pt idx="4229">
                  <c:v>-2.1069999999999998</c:v>
                </c:pt>
                <c:pt idx="4230">
                  <c:v>-2.1059999999999999</c:v>
                </c:pt>
                <c:pt idx="4231">
                  <c:v>-2.105</c:v>
                </c:pt>
                <c:pt idx="4232">
                  <c:v>-2.1040000000000001</c:v>
                </c:pt>
                <c:pt idx="4233">
                  <c:v>-2.1029999999999998</c:v>
                </c:pt>
                <c:pt idx="4234">
                  <c:v>-2.1019999999999999</c:v>
                </c:pt>
                <c:pt idx="4235">
                  <c:v>-2.101</c:v>
                </c:pt>
                <c:pt idx="4236">
                  <c:v>-2.1</c:v>
                </c:pt>
                <c:pt idx="4237">
                  <c:v>-2.0989999999999998</c:v>
                </c:pt>
                <c:pt idx="4238">
                  <c:v>-2.0979999999999999</c:v>
                </c:pt>
                <c:pt idx="4239">
                  <c:v>-2.097</c:v>
                </c:pt>
                <c:pt idx="4240">
                  <c:v>-2.0959999999999988</c:v>
                </c:pt>
                <c:pt idx="4241">
                  <c:v>-2.0949999999999998</c:v>
                </c:pt>
                <c:pt idx="4242">
                  <c:v>-2.0939999999999999</c:v>
                </c:pt>
                <c:pt idx="4243">
                  <c:v>-2.093</c:v>
                </c:pt>
                <c:pt idx="4244">
                  <c:v>-2.0919999999999987</c:v>
                </c:pt>
                <c:pt idx="4245">
                  <c:v>-2.0909999999999997</c:v>
                </c:pt>
                <c:pt idx="4246">
                  <c:v>-2.09</c:v>
                </c:pt>
                <c:pt idx="4247">
                  <c:v>-2.089</c:v>
                </c:pt>
                <c:pt idx="4248">
                  <c:v>-2.0880000000000001</c:v>
                </c:pt>
                <c:pt idx="4249">
                  <c:v>-2.0869999999999997</c:v>
                </c:pt>
                <c:pt idx="4250">
                  <c:v>-2.0859999999999999</c:v>
                </c:pt>
                <c:pt idx="4251">
                  <c:v>-2.085</c:v>
                </c:pt>
                <c:pt idx="4252">
                  <c:v>-2.0840000000000001</c:v>
                </c:pt>
                <c:pt idx="4253">
                  <c:v>-2.0829999999999997</c:v>
                </c:pt>
                <c:pt idx="4254">
                  <c:v>-2.0819999999999999</c:v>
                </c:pt>
                <c:pt idx="4255">
                  <c:v>-2.081</c:v>
                </c:pt>
                <c:pt idx="4256">
                  <c:v>-2.08</c:v>
                </c:pt>
                <c:pt idx="4257">
                  <c:v>-2.0789999999999997</c:v>
                </c:pt>
                <c:pt idx="4258">
                  <c:v>-2.0779999999999998</c:v>
                </c:pt>
                <c:pt idx="4259">
                  <c:v>-2.077</c:v>
                </c:pt>
                <c:pt idx="4260">
                  <c:v>-2.0759999999999987</c:v>
                </c:pt>
                <c:pt idx="4261">
                  <c:v>-2.0749999999999997</c:v>
                </c:pt>
                <c:pt idx="4262">
                  <c:v>-2.0739999999999998</c:v>
                </c:pt>
                <c:pt idx="4263">
                  <c:v>-2.073</c:v>
                </c:pt>
                <c:pt idx="4264">
                  <c:v>-2.0719999999999987</c:v>
                </c:pt>
                <c:pt idx="4265">
                  <c:v>-2.0709999999999997</c:v>
                </c:pt>
                <c:pt idx="4266">
                  <c:v>-2.0699999999999998</c:v>
                </c:pt>
                <c:pt idx="4267">
                  <c:v>-2.069</c:v>
                </c:pt>
                <c:pt idx="4268">
                  <c:v>-2.0680000000000001</c:v>
                </c:pt>
                <c:pt idx="4269">
                  <c:v>-2.0670000000000002</c:v>
                </c:pt>
                <c:pt idx="4270">
                  <c:v>-2.0659999999999998</c:v>
                </c:pt>
                <c:pt idx="4271">
                  <c:v>-2.0649999999999999</c:v>
                </c:pt>
                <c:pt idx="4272">
                  <c:v>-2.0640000000000001</c:v>
                </c:pt>
                <c:pt idx="4273">
                  <c:v>-2.0630000000000002</c:v>
                </c:pt>
                <c:pt idx="4274">
                  <c:v>-2.0619999999999998</c:v>
                </c:pt>
                <c:pt idx="4275">
                  <c:v>-2.0609999999999999</c:v>
                </c:pt>
                <c:pt idx="4276">
                  <c:v>-2.06</c:v>
                </c:pt>
                <c:pt idx="4277">
                  <c:v>-2.0589999999999997</c:v>
                </c:pt>
                <c:pt idx="4278">
                  <c:v>-2.0579999999999998</c:v>
                </c:pt>
                <c:pt idx="4279">
                  <c:v>-2.0569999999999977</c:v>
                </c:pt>
                <c:pt idx="4280">
                  <c:v>-2.0559999999999987</c:v>
                </c:pt>
                <c:pt idx="4281">
                  <c:v>-2.0549999999999997</c:v>
                </c:pt>
                <c:pt idx="4282">
                  <c:v>-2.0539999999999998</c:v>
                </c:pt>
                <c:pt idx="4283">
                  <c:v>-2.0529999999999977</c:v>
                </c:pt>
                <c:pt idx="4284">
                  <c:v>-2.0519999999999987</c:v>
                </c:pt>
                <c:pt idx="4285">
                  <c:v>-2.0509999999999997</c:v>
                </c:pt>
                <c:pt idx="4286">
                  <c:v>-2.0499999999999998</c:v>
                </c:pt>
                <c:pt idx="4287">
                  <c:v>-2.0489999999999999</c:v>
                </c:pt>
                <c:pt idx="4288">
                  <c:v>-2.048</c:v>
                </c:pt>
                <c:pt idx="4289">
                  <c:v>-2.0470000000000002</c:v>
                </c:pt>
                <c:pt idx="4290">
                  <c:v>-2.0459999999999998</c:v>
                </c:pt>
                <c:pt idx="4291">
                  <c:v>-2.0449999999999999</c:v>
                </c:pt>
                <c:pt idx="4292">
                  <c:v>-2.044</c:v>
                </c:pt>
                <c:pt idx="4293">
                  <c:v>-2.0430000000000001</c:v>
                </c:pt>
                <c:pt idx="4294">
                  <c:v>-2.0419999999999998</c:v>
                </c:pt>
                <c:pt idx="4295">
                  <c:v>-2.0409999999999999</c:v>
                </c:pt>
                <c:pt idx="4296">
                  <c:v>-2.04</c:v>
                </c:pt>
                <c:pt idx="4297">
                  <c:v>-2.0389999999999997</c:v>
                </c:pt>
                <c:pt idx="4298">
                  <c:v>-2.0379999999999998</c:v>
                </c:pt>
                <c:pt idx="4299">
                  <c:v>-2.0369999999999977</c:v>
                </c:pt>
                <c:pt idx="4300">
                  <c:v>-2.0359999999999987</c:v>
                </c:pt>
                <c:pt idx="4301">
                  <c:v>-2.0349999999999997</c:v>
                </c:pt>
                <c:pt idx="4302">
                  <c:v>-2.0339999999999998</c:v>
                </c:pt>
                <c:pt idx="4303">
                  <c:v>-2.0329999999999977</c:v>
                </c:pt>
                <c:pt idx="4304">
                  <c:v>-2.0319999999999987</c:v>
                </c:pt>
                <c:pt idx="4305">
                  <c:v>-2.0309999999999997</c:v>
                </c:pt>
                <c:pt idx="4306">
                  <c:v>-2.0299999999999998</c:v>
                </c:pt>
                <c:pt idx="4307">
                  <c:v>-2.0289999999999999</c:v>
                </c:pt>
                <c:pt idx="4308">
                  <c:v>-2.028</c:v>
                </c:pt>
                <c:pt idx="4309">
                  <c:v>-2.0270000000000001</c:v>
                </c:pt>
                <c:pt idx="4310">
                  <c:v>-2.0259999999999998</c:v>
                </c:pt>
                <c:pt idx="4311">
                  <c:v>-2.0249999999999999</c:v>
                </c:pt>
                <c:pt idx="4312">
                  <c:v>-2.024</c:v>
                </c:pt>
                <c:pt idx="4313">
                  <c:v>-2.0230000000000001</c:v>
                </c:pt>
                <c:pt idx="4314">
                  <c:v>-2.0219999999999998</c:v>
                </c:pt>
                <c:pt idx="4315">
                  <c:v>-2.0209999999999999</c:v>
                </c:pt>
                <c:pt idx="4316">
                  <c:v>-2.02</c:v>
                </c:pt>
                <c:pt idx="4317">
                  <c:v>-2.0189999999999997</c:v>
                </c:pt>
                <c:pt idx="4318">
                  <c:v>-2.0179999999999998</c:v>
                </c:pt>
                <c:pt idx="4319">
                  <c:v>-2.0169999999999977</c:v>
                </c:pt>
                <c:pt idx="4320">
                  <c:v>-2.0159999999999987</c:v>
                </c:pt>
                <c:pt idx="4321">
                  <c:v>-2.0149999999999997</c:v>
                </c:pt>
                <c:pt idx="4322">
                  <c:v>-2.0139999999999998</c:v>
                </c:pt>
                <c:pt idx="4323">
                  <c:v>-2.0129999999999977</c:v>
                </c:pt>
                <c:pt idx="4324">
                  <c:v>-2.0119999999999987</c:v>
                </c:pt>
                <c:pt idx="4325">
                  <c:v>-2.0109999999999997</c:v>
                </c:pt>
                <c:pt idx="4326">
                  <c:v>-2.0099999999999998</c:v>
                </c:pt>
                <c:pt idx="4327">
                  <c:v>-2.0089999999999999</c:v>
                </c:pt>
                <c:pt idx="4328">
                  <c:v>-2.008</c:v>
                </c:pt>
                <c:pt idx="4329">
                  <c:v>-2.0070000000000001</c:v>
                </c:pt>
                <c:pt idx="4330">
                  <c:v>-2.0059999999999998</c:v>
                </c:pt>
                <c:pt idx="4331">
                  <c:v>-2.0049999999999999</c:v>
                </c:pt>
                <c:pt idx="4332">
                  <c:v>-2.004</c:v>
                </c:pt>
                <c:pt idx="4333">
                  <c:v>-2.0030000000000001</c:v>
                </c:pt>
                <c:pt idx="4334">
                  <c:v>-2.0019999999999998</c:v>
                </c:pt>
                <c:pt idx="4335">
                  <c:v>-2.0009999999999999</c:v>
                </c:pt>
                <c:pt idx="4336">
                  <c:v>-2</c:v>
                </c:pt>
                <c:pt idx="4337">
                  <c:v>-1.9990000000000001</c:v>
                </c:pt>
                <c:pt idx="4338">
                  <c:v>-1.9980000000000064</c:v>
                </c:pt>
                <c:pt idx="4339">
                  <c:v>-1.9970000000000001</c:v>
                </c:pt>
                <c:pt idx="4340">
                  <c:v>-1.9960000000000064</c:v>
                </c:pt>
                <c:pt idx="4341">
                  <c:v>-1.9950000000000001</c:v>
                </c:pt>
                <c:pt idx="4342">
                  <c:v>-1.9940000000000064</c:v>
                </c:pt>
                <c:pt idx="4343">
                  <c:v>-1.9930000000000001</c:v>
                </c:pt>
                <c:pt idx="4344">
                  <c:v>-1.9920000000000064</c:v>
                </c:pt>
                <c:pt idx="4345">
                  <c:v>-1.9910000000000001</c:v>
                </c:pt>
                <c:pt idx="4346">
                  <c:v>-1.9900000000000064</c:v>
                </c:pt>
                <c:pt idx="4347">
                  <c:v>-1.9890000000000001</c:v>
                </c:pt>
                <c:pt idx="4348">
                  <c:v>-1.9880000000000064</c:v>
                </c:pt>
                <c:pt idx="4349">
                  <c:v>-1.9870000000000001</c:v>
                </c:pt>
                <c:pt idx="4350">
                  <c:v>-1.9860000000000064</c:v>
                </c:pt>
                <c:pt idx="4351">
                  <c:v>-1.9850000000000001</c:v>
                </c:pt>
                <c:pt idx="4352">
                  <c:v>-1.9840000000000064</c:v>
                </c:pt>
                <c:pt idx="4353">
                  <c:v>-1.9830000000000001</c:v>
                </c:pt>
                <c:pt idx="4354">
                  <c:v>-1.9820000000000064</c:v>
                </c:pt>
                <c:pt idx="4355">
                  <c:v>-1.9810000000000001</c:v>
                </c:pt>
                <c:pt idx="4356">
                  <c:v>-1.9800000000000064</c:v>
                </c:pt>
                <c:pt idx="4357">
                  <c:v>-1.9790000000000001</c:v>
                </c:pt>
                <c:pt idx="4358">
                  <c:v>-1.9780000000000064</c:v>
                </c:pt>
                <c:pt idx="4359">
                  <c:v>-1.9770000000000001</c:v>
                </c:pt>
                <c:pt idx="4360">
                  <c:v>-1.9760000000000064</c:v>
                </c:pt>
                <c:pt idx="4361">
                  <c:v>-1.9750000000000001</c:v>
                </c:pt>
                <c:pt idx="4362">
                  <c:v>-1.9740000000000064</c:v>
                </c:pt>
                <c:pt idx="4363">
                  <c:v>-1.9730000000000001</c:v>
                </c:pt>
                <c:pt idx="4364">
                  <c:v>-1.972000000000006</c:v>
                </c:pt>
                <c:pt idx="4365">
                  <c:v>-1.9710000000000001</c:v>
                </c:pt>
                <c:pt idx="4366">
                  <c:v>-1.9700000000000057</c:v>
                </c:pt>
                <c:pt idx="4367">
                  <c:v>-1.9690000000000001</c:v>
                </c:pt>
                <c:pt idx="4368">
                  <c:v>-1.9680000000000057</c:v>
                </c:pt>
                <c:pt idx="4369">
                  <c:v>-1.9670000000000001</c:v>
                </c:pt>
                <c:pt idx="4370">
                  <c:v>-1.9660000000000057</c:v>
                </c:pt>
                <c:pt idx="4371">
                  <c:v>-1.9650000000000001</c:v>
                </c:pt>
                <c:pt idx="4372">
                  <c:v>-1.9640000000000057</c:v>
                </c:pt>
                <c:pt idx="4373">
                  <c:v>-1.9630000000000001</c:v>
                </c:pt>
                <c:pt idx="4374">
                  <c:v>-1.9620000000000057</c:v>
                </c:pt>
                <c:pt idx="4375">
                  <c:v>-1.9610000000000001</c:v>
                </c:pt>
                <c:pt idx="4376">
                  <c:v>-1.9600000000000057</c:v>
                </c:pt>
                <c:pt idx="4377">
                  <c:v>-1.9590000000000001</c:v>
                </c:pt>
                <c:pt idx="4378">
                  <c:v>-1.9580000000000057</c:v>
                </c:pt>
                <c:pt idx="4379">
                  <c:v>-1.9570000000000001</c:v>
                </c:pt>
                <c:pt idx="4380">
                  <c:v>-1.956000000000006</c:v>
                </c:pt>
                <c:pt idx="4381">
                  <c:v>-1.9550000000000001</c:v>
                </c:pt>
                <c:pt idx="4382">
                  <c:v>-1.954000000000006</c:v>
                </c:pt>
                <c:pt idx="4383">
                  <c:v>-1.9530000000000001</c:v>
                </c:pt>
                <c:pt idx="4384">
                  <c:v>-1.952000000000006</c:v>
                </c:pt>
                <c:pt idx="4385">
                  <c:v>-1.9510000000000001</c:v>
                </c:pt>
                <c:pt idx="4386">
                  <c:v>-1.950000000000006</c:v>
                </c:pt>
                <c:pt idx="4387">
                  <c:v>-1.9490000000000001</c:v>
                </c:pt>
                <c:pt idx="4388">
                  <c:v>-1.9480000000000059</c:v>
                </c:pt>
                <c:pt idx="4389">
                  <c:v>-1.9470000000000001</c:v>
                </c:pt>
                <c:pt idx="4390">
                  <c:v>-1.9460000000000059</c:v>
                </c:pt>
                <c:pt idx="4391">
                  <c:v>-1.9450000000000001</c:v>
                </c:pt>
                <c:pt idx="4392">
                  <c:v>-1.9440000000000059</c:v>
                </c:pt>
                <c:pt idx="4393">
                  <c:v>-1.9430000000000001</c:v>
                </c:pt>
                <c:pt idx="4394">
                  <c:v>-1.9420000000000059</c:v>
                </c:pt>
                <c:pt idx="4395">
                  <c:v>-1.9410000000000001</c:v>
                </c:pt>
                <c:pt idx="4396">
                  <c:v>-1.9400000000000059</c:v>
                </c:pt>
                <c:pt idx="4397">
                  <c:v>-1.9390000000000001</c:v>
                </c:pt>
                <c:pt idx="4398">
                  <c:v>-1.9380000000000059</c:v>
                </c:pt>
                <c:pt idx="4399">
                  <c:v>-1.9370000000000001</c:v>
                </c:pt>
                <c:pt idx="4400">
                  <c:v>-1.9360000000000059</c:v>
                </c:pt>
                <c:pt idx="4401">
                  <c:v>-1.9350000000000001</c:v>
                </c:pt>
                <c:pt idx="4402">
                  <c:v>-1.9340000000000059</c:v>
                </c:pt>
                <c:pt idx="4403">
                  <c:v>-1.9330000000000001</c:v>
                </c:pt>
                <c:pt idx="4404">
                  <c:v>-1.9320000000000059</c:v>
                </c:pt>
                <c:pt idx="4405">
                  <c:v>-1.931</c:v>
                </c:pt>
                <c:pt idx="4406">
                  <c:v>-1.9300000000000059</c:v>
                </c:pt>
                <c:pt idx="4407">
                  <c:v>-1.929</c:v>
                </c:pt>
                <c:pt idx="4408">
                  <c:v>-1.9280000000000059</c:v>
                </c:pt>
                <c:pt idx="4409">
                  <c:v>-1.927</c:v>
                </c:pt>
                <c:pt idx="4410">
                  <c:v>-1.9260000000000059</c:v>
                </c:pt>
                <c:pt idx="4411">
                  <c:v>-1.925</c:v>
                </c:pt>
                <c:pt idx="4412">
                  <c:v>-1.9240000000000059</c:v>
                </c:pt>
                <c:pt idx="4413">
                  <c:v>-1.923</c:v>
                </c:pt>
                <c:pt idx="4414">
                  <c:v>-1.9220000000000041</c:v>
                </c:pt>
                <c:pt idx="4415">
                  <c:v>-1.921</c:v>
                </c:pt>
                <c:pt idx="4416">
                  <c:v>-1.9200000000000021</c:v>
                </c:pt>
                <c:pt idx="4417">
                  <c:v>-1.919</c:v>
                </c:pt>
                <c:pt idx="4418">
                  <c:v>-1.9180000000000001</c:v>
                </c:pt>
                <c:pt idx="4419">
                  <c:v>-1.917</c:v>
                </c:pt>
                <c:pt idx="4420">
                  <c:v>-1.9160000000000001</c:v>
                </c:pt>
                <c:pt idx="4421">
                  <c:v>-1.915</c:v>
                </c:pt>
                <c:pt idx="4422">
                  <c:v>-1.9140000000000001</c:v>
                </c:pt>
                <c:pt idx="4423">
                  <c:v>-1.913</c:v>
                </c:pt>
                <c:pt idx="4424">
                  <c:v>-1.9120000000000001</c:v>
                </c:pt>
                <c:pt idx="4425">
                  <c:v>-1.911</c:v>
                </c:pt>
                <c:pt idx="4426">
                  <c:v>-1.9100000000000001</c:v>
                </c:pt>
                <c:pt idx="4427">
                  <c:v>-1.909</c:v>
                </c:pt>
                <c:pt idx="4428">
                  <c:v>-1.9080000000000001</c:v>
                </c:pt>
                <c:pt idx="4429">
                  <c:v>-1.907</c:v>
                </c:pt>
                <c:pt idx="4430">
                  <c:v>-1.9060000000000001</c:v>
                </c:pt>
                <c:pt idx="4431">
                  <c:v>-1.905</c:v>
                </c:pt>
                <c:pt idx="4432">
                  <c:v>-1.9040000000000001</c:v>
                </c:pt>
                <c:pt idx="4433">
                  <c:v>-1.903</c:v>
                </c:pt>
                <c:pt idx="4434">
                  <c:v>-1.9020000000000001</c:v>
                </c:pt>
                <c:pt idx="4435">
                  <c:v>-1.901</c:v>
                </c:pt>
                <c:pt idx="4436">
                  <c:v>-1.9000000000000001</c:v>
                </c:pt>
                <c:pt idx="4437">
                  <c:v>-1.899</c:v>
                </c:pt>
                <c:pt idx="4438">
                  <c:v>-1.8980000000000001</c:v>
                </c:pt>
                <c:pt idx="4439">
                  <c:v>-1.897</c:v>
                </c:pt>
                <c:pt idx="4440">
                  <c:v>-1.8960000000000001</c:v>
                </c:pt>
                <c:pt idx="4441">
                  <c:v>-1.895</c:v>
                </c:pt>
                <c:pt idx="4442">
                  <c:v>-1.8940000000000001</c:v>
                </c:pt>
                <c:pt idx="4443">
                  <c:v>-1.893</c:v>
                </c:pt>
                <c:pt idx="4444">
                  <c:v>-1.8920000000000001</c:v>
                </c:pt>
                <c:pt idx="4445">
                  <c:v>-1.891</c:v>
                </c:pt>
                <c:pt idx="4446">
                  <c:v>-1.8900000000000001</c:v>
                </c:pt>
                <c:pt idx="4447">
                  <c:v>-1.889</c:v>
                </c:pt>
                <c:pt idx="4448">
                  <c:v>-1.8880000000000001</c:v>
                </c:pt>
                <c:pt idx="4449">
                  <c:v>-1.887</c:v>
                </c:pt>
                <c:pt idx="4450">
                  <c:v>-1.8860000000000001</c:v>
                </c:pt>
                <c:pt idx="4451">
                  <c:v>-1.885</c:v>
                </c:pt>
                <c:pt idx="4452">
                  <c:v>-1.8840000000000001</c:v>
                </c:pt>
                <c:pt idx="4453">
                  <c:v>-1.883</c:v>
                </c:pt>
                <c:pt idx="4454">
                  <c:v>-1.8820000000000001</c:v>
                </c:pt>
                <c:pt idx="4455">
                  <c:v>-1.881</c:v>
                </c:pt>
                <c:pt idx="4456">
                  <c:v>-1.8800000000000001</c:v>
                </c:pt>
                <c:pt idx="4457">
                  <c:v>-1.879</c:v>
                </c:pt>
                <c:pt idx="4458">
                  <c:v>-1.8780000000000001</c:v>
                </c:pt>
                <c:pt idx="4459">
                  <c:v>-1.877</c:v>
                </c:pt>
                <c:pt idx="4460">
                  <c:v>-1.8760000000000001</c:v>
                </c:pt>
                <c:pt idx="4461">
                  <c:v>-1.875</c:v>
                </c:pt>
                <c:pt idx="4462">
                  <c:v>-1.8740000000000001</c:v>
                </c:pt>
                <c:pt idx="4463">
                  <c:v>-1.873</c:v>
                </c:pt>
                <c:pt idx="4464">
                  <c:v>-1.8720000000000001</c:v>
                </c:pt>
                <c:pt idx="4465">
                  <c:v>-1.871</c:v>
                </c:pt>
                <c:pt idx="4466">
                  <c:v>-1.87</c:v>
                </c:pt>
                <c:pt idx="4467">
                  <c:v>-1.869</c:v>
                </c:pt>
                <c:pt idx="4468">
                  <c:v>-1.8680000000000001</c:v>
                </c:pt>
                <c:pt idx="4469">
                  <c:v>-1.867</c:v>
                </c:pt>
                <c:pt idx="4470">
                  <c:v>-1.8660000000000001</c:v>
                </c:pt>
                <c:pt idx="4471">
                  <c:v>-1.865</c:v>
                </c:pt>
                <c:pt idx="4472">
                  <c:v>-1.8640000000000001</c:v>
                </c:pt>
                <c:pt idx="4473">
                  <c:v>-1.863</c:v>
                </c:pt>
                <c:pt idx="4474">
                  <c:v>-1.8620000000000001</c:v>
                </c:pt>
                <c:pt idx="4475">
                  <c:v>-1.861</c:v>
                </c:pt>
                <c:pt idx="4476">
                  <c:v>-1.86</c:v>
                </c:pt>
                <c:pt idx="4477">
                  <c:v>-1.859</c:v>
                </c:pt>
                <c:pt idx="4478">
                  <c:v>-1.8580000000000001</c:v>
                </c:pt>
                <c:pt idx="4479">
                  <c:v>-1.857</c:v>
                </c:pt>
                <c:pt idx="4480">
                  <c:v>-1.8560000000000001</c:v>
                </c:pt>
                <c:pt idx="4481">
                  <c:v>-1.855</c:v>
                </c:pt>
                <c:pt idx="4482">
                  <c:v>-1.8540000000000001</c:v>
                </c:pt>
                <c:pt idx="4483">
                  <c:v>-1.853</c:v>
                </c:pt>
                <c:pt idx="4484">
                  <c:v>-1.8520000000000001</c:v>
                </c:pt>
                <c:pt idx="4485">
                  <c:v>-1.851</c:v>
                </c:pt>
                <c:pt idx="4486">
                  <c:v>-1.85</c:v>
                </c:pt>
                <c:pt idx="4487">
                  <c:v>-1.849</c:v>
                </c:pt>
                <c:pt idx="4488">
                  <c:v>-1.8480000000000001</c:v>
                </c:pt>
                <c:pt idx="4489">
                  <c:v>-1.847</c:v>
                </c:pt>
                <c:pt idx="4490">
                  <c:v>-1.8460000000000001</c:v>
                </c:pt>
                <c:pt idx="4491">
                  <c:v>-1.845</c:v>
                </c:pt>
                <c:pt idx="4492">
                  <c:v>-1.8440000000000001</c:v>
                </c:pt>
                <c:pt idx="4493">
                  <c:v>-1.843</c:v>
                </c:pt>
                <c:pt idx="4494">
                  <c:v>-1.8420000000000001</c:v>
                </c:pt>
                <c:pt idx="4495">
                  <c:v>-1.841</c:v>
                </c:pt>
                <c:pt idx="4496">
                  <c:v>-1.84</c:v>
                </c:pt>
                <c:pt idx="4497">
                  <c:v>-1.839</c:v>
                </c:pt>
                <c:pt idx="4498">
                  <c:v>-1.8380000000000001</c:v>
                </c:pt>
                <c:pt idx="4499">
                  <c:v>-1.837</c:v>
                </c:pt>
                <c:pt idx="4500">
                  <c:v>-1.8360000000000001</c:v>
                </c:pt>
                <c:pt idx="4501">
                  <c:v>-1.835</c:v>
                </c:pt>
                <c:pt idx="4502">
                  <c:v>-1.8340000000000001</c:v>
                </c:pt>
                <c:pt idx="4503">
                  <c:v>-1.833</c:v>
                </c:pt>
                <c:pt idx="4504">
                  <c:v>-1.8320000000000001</c:v>
                </c:pt>
                <c:pt idx="4505">
                  <c:v>-1.8310000000000002</c:v>
                </c:pt>
                <c:pt idx="4506">
                  <c:v>-1.83</c:v>
                </c:pt>
                <c:pt idx="4507">
                  <c:v>-1.8290000000000002</c:v>
                </c:pt>
                <c:pt idx="4508">
                  <c:v>-1.8280000000000001</c:v>
                </c:pt>
                <c:pt idx="4509">
                  <c:v>-1.8270000000000002</c:v>
                </c:pt>
                <c:pt idx="4510">
                  <c:v>-1.8260000000000001</c:v>
                </c:pt>
                <c:pt idx="4511">
                  <c:v>-1.8250000000000002</c:v>
                </c:pt>
                <c:pt idx="4512">
                  <c:v>-1.8240000000000001</c:v>
                </c:pt>
                <c:pt idx="4513">
                  <c:v>-1.8230000000000002</c:v>
                </c:pt>
                <c:pt idx="4514">
                  <c:v>-1.8220000000000001</c:v>
                </c:pt>
                <c:pt idx="4515">
                  <c:v>-1.8210000000000002</c:v>
                </c:pt>
                <c:pt idx="4516">
                  <c:v>-1.82</c:v>
                </c:pt>
                <c:pt idx="4517">
                  <c:v>-1.8190000000000002</c:v>
                </c:pt>
                <c:pt idx="4518">
                  <c:v>-1.8180000000000001</c:v>
                </c:pt>
                <c:pt idx="4519">
                  <c:v>-1.8170000000000002</c:v>
                </c:pt>
                <c:pt idx="4520">
                  <c:v>-1.8160000000000001</c:v>
                </c:pt>
                <c:pt idx="4521">
                  <c:v>-1.8150000000000002</c:v>
                </c:pt>
                <c:pt idx="4522">
                  <c:v>-1.8140000000000001</c:v>
                </c:pt>
                <c:pt idx="4523">
                  <c:v>-1.8130000000000002</c:v>
                </c:pt>
                <c:pt idx="4524">
                  <c:v>-1.8120000000000001</c:v>
                </c:pt>
                <c:pt idx="4525">
                  <c:v>-1.8110000000000002</c:v>
                </c:pt>
                <c:pt idx="4526">
                  <c:v>-1.81</c:v>
                </c:pt>
                <c:pt idx="4527">
                  <c:v>-1.8090000000000002</c:v>
                </c:pt>
                <c:pt idx="4528">
                  <c:v>-1.8080000000000001</c:v>
                </c:pt>
                <c:pt idx="4529">
                  <c:v>-1.8070000000000002</c:v>
                </c:pt>
                <c:pt idx="4530">
                  <c:v>-1.806</c:v>
                </c:pt>
                <c:pt idx="4531">
                  <c:v>-1.8050000000000002</c:v>
                </c:pt>
                <c:pt idx="4532">
                  <c:v>-1.804</c:v>
                </c:pt>
                <c:pt idx="4533">
                  <c:v>-1.8030000000000002</c:v>
                </c:pt>
                <c:pt idx="4534">
                  <c:v>-1.802</c:v>
                </c:pt>
                <c:pt idx="4535">
                  <c:v>-1.8010000000000002</c:v>
                </c:pt>
                <c:pt idx="4536">
                  <c:v>-1.8</c:v>
                </c:pt>
                <c:pt idx="4537">
                  <c:v>-1.7990000000000002</c:v>
                </c:pt>
                <c:pt idx="4538">
                  <c:v>-1.798</c:v>
                </c:pt>
                <c:pt idx="4539">
                  <c:v>-1.7970000000000002</c:v>
                </c:pt>
                <c:pt idx="4540">
                  <c:v>-1.796</c:v>
                </c:pt>
                <c:pt idx="4541">
                  <c:v>-1.7950000000000002</c:v>
                </c:pt>
                <c:pt idx="4542">
                  <c:v>-1.794</c:v>
                </c:pt>
                <c:pt idx="4543">
                  <c:v>-1.7929999999999944</c:v>
                </c:pt>
                <c:pt idx="4544">
                  <c:v>-1.792</c:v>
                </c:pt>
                <c:pt idx="4545">
                  <c:v>-1.7909999999999942</c:v>
                </c:pt>
                <c:pt idx="4546">
                  <c:v>-1.79</c:v>
                </c:pt>
                <c:pt idx="4547">
                  <c:v>-1.7889999999999939</c:v>
                </c:pt>
                <c:pt idx="4548">
                  <c:v>-1.788</c:v>
                </c:pt>
                <c:pt idx="4549">
                  <c:v>-1.7869999999999937</c:v>
                </c:pt>
                <c:pt idx="4550">
                  <c:v>-1.786</c:v>
                </c:pt>
                <c:pt idx="4551">
                  <c:v>-1.7849999999999937</c:v>
                </c:pt>
                <c:pt idx="4552">
                  <c:v>-1.784</c:v>
                </c:pt>
                <c:pt idx="4553">
                  <c:v>-1.7829999999999937</c:v>
                </c:pt>
                <c:pt idx="4554">
                  <c:v>-1.782</c:v>
                </c:pt>
                <c:pt idx="4555">
                  <c:v>-1.7809999999999937</c:v>
                </c:pt>
                <c:pt idx="4556">
                  <c:v>-1.78</c:v>
                </c:pt>
                <c:pt idx="4557">
                  <c:v>-1.7789999999999937</c:v>
                </c:pt>
                <c:pt idx="4558">
                  <c:v>-1.778</c:v>
                </c:pt>
                <c:pt idx="4559">
                  <c:v>-1.7769999999999937</c:v>
                </c:pt>
                <c:pt idx="4560">
                  <c:v>-1.776</c:v>
                </c:pt>
                <c:pt idx="4561">
                  <c:v>-1.7749999999999937</c:v>
                </c:pt>
                <c:pt idx="4562">
                  <c:v>-1.774</c:v>
                </c:pt>
                <c:pt idx="4563">
                  <c:v>-1.7729999999999937</c:v>
                </c:pt>
                <c:pt idx="4564">
                  <c:v>-1.772</c:v>
                </c:pt>
                <c:pt idx="4565">
                  <c:v>-1.7709999999999937</c:v>
                </c:pt>
                <c:pt idx="4566">
                  <c:v>-1.77</c:v>
                </c:pt>
                <c:pt idx="4567">
                  <c:v>-1.7689999999999937</c:v>
                </c:pt>
                <c:pt idx="4568">
                  <c:v>-1.768</c:v>
                </c:pt>
                <c:pt idx="4569">
                  <c:v>-1.7669999999999937</c:v>
                </c:pt>
                <c:pt idx="4570">
                  <c:v>-1.766</c:v>
                </c:pt>
                <c:pt idx="4571">
                  <c:v>-1.7649999999999937</c:v>
                </c:pt>
                <c:pt idx="4572">
                  <c:v>-1.764</c:v>
                </c:pt>
                <c:pt idx="4573">
                  <c:v>-1.7629999999999937</c:v>
                </c:pt>
                <c:pt idx="4574">
                  <c:v>-1.762</c:v>
                </c:pt>
                <c:pt idx="4575">
                  <c:v>-1.7609999999999937</c:v>
                </c:pt>
                <c:pt idx="4576">
                  <c:v>-1.76</c:v>
                </c:pt>
                <c:pt idx="4577">
                  <c:v>-1.7589999999999937</c:v>
                </c:pt>
                <c:pt idx="4578">
                  <c:v>-1.758</c:v>
                </c:pt>
                <c:pt idx="4579">
                  <c:v>-1.7569999999999937</c:v>
                </c:pt>
                <c:pt idx="4580">
                  <c:v>-1.756</c:v>
                </c:pt>
                <c:pt idx="4581">
                  <c:v>-1.7549999999999937</c:v>
                </c:pt>
                <c:pt idx="4582">
                  <c:v>-1.754</c:v>
                </c:pt>
                <c:pt idx="4583">
                  <c:v>-1.7529999999999937</c:v>
                </c:pt>
                <c:pt idx="4584">
                  <c:v>-1.752</c:v>
                </c:pt>
                <c:pt idx="4585">
                  <c:v>-1.7509999999999937</c:v>
                </c:pt>
                <c:pt idx="4586">
                  <c:v>-1.75</c:v>
                </c:pt>
                <c:pt idx="4587">
                  <c:v>-1.7489999999999937</c:v>
                </c:pt>
                <c:pt idx="4588">
                  <c:v>-1.748</c:v>
                </c:pt>
                <c:pt idx="4589">
                  <c:v>-1.7469999999999937</c:v>
                </c:pt>
                <c:pt idx="4590">
                  <c:v>-1.746</c:v>
                </c:pt>
                <c:pt idx="4591">
                  <c:v>-1.7449999999999937</c:v>
                </c:pt>
                <c:pt idx="4592">
                  <c:v>-1.744</c:v>
                </c:pt>
                <c:pt idx="4593">
                  <c:v>-1.7429999999999937</c:v>
                </c:pt>
                <c:pt idx="4594">
                  <c:v>-1.742</c:v>
                </c:pt>
                <c:pt idx="4595">
                  <c:v>-1.7409999999999934</c:v>
                </c:pt>
                <c:pt idx="4596">
                  <c:v>-1.74</c:v>
                </c:pt>
                <c:pt idx="4597">
                  <c:v>-1.7389999999999932</c:v>
                </c:pt>
                <c:pt idx="4598">
                  <c:v>-1.738</c:v>
                </c:pt>
                <c:pt idx="4599">
                  <c:v>-1.736999999999993</c:v>
                </c:pt>
                <c:pt idx="4600">
                  <c:v>-1.736</c:v>
                </c:pt>
                <c:pt idx="4601">
                  <c:v>-1.734999999999993</c:v>
                </c:pt>
                <c:pt idx="4602">
                  <c:v>-1.734</c:v>
                </c:pt>
                <c:pt idx="4603">
                  <c:v>-1.732999999999993</c:v>
                </c:pt>
                <c:pt idx="4604">
                  <c:v>-1.732</c:v>
                </c:pt>
                <c:pt idx="4605">
                  <c:v>-1.730999999999993</c:v>
                </c:pt>
                <c:pt idx="4606">
                  <c:v>-1.73</c:v>
                </c:pt>
                <c:pt idx="4607">
                  <c:v>-1.728999999999993</c:v>
                </c:pt>
                <c:pt idx="4608">
                  <c:v>-1.728</c:v>
                </c:pt>
                <c:pt idx="4609">
                  <c:v>-1.726999999999993</c:v>
                </c:pt>
                <c:pt idx="4610">
                  <c:v>-1.726</c:v>
                </c:pt>
                <c:pt idx="4611">
                  <c:v>-1.724999999999993</c:v>
                </c:pt>
                <c:pt idx="4612">
                  <c:v>-1.724</c:v>
                </c:pt>
                <c:pt idx="4613">
                  <c:v>-1.722999999999993</c:v>
                </c:pt>
                <c:pt idx="4614">
                  <c:v>-1.722</c:v>
                </c:pt>
                <c:pt idx="4615">
                  <c:v>-1.720999999999993</c:v>
                </c:pt>
                <c:pt idx="4616">
                  <c:v>-1.72</c:v>
                </c:pt>
                <c:pt idx="4617">
                  <c:v>-1.718999999999993</c:v>
                </c:pt>
                <c:pt idx="4618">
                  <c:v>-1.718</c:v>
                </c:pt>
                <c:pt idx="4619">
                  <c:v>-1.716999999999993</c:v>
                </c:pt>
                <c:pt idx="4620">
                  <c:v>-1.716</c:v>
                </c:pt>
                <c:pt idx="4621">
                  <c:v>-1.714999999999993</c:v>
                </c:pt>
                <c:pt idx="4622">
                  <c:v>-1.714</c:v>
                </c:pt>
                <c:pt idx="4623">
                  <c:v>-1.712999999999993</c:v>
                </c:pt>
                <c:pt idx="4624">
                  <c:v>-1.712</c:v>
                </c:pt>
                <c:pt idx="4625">
                  <c:v>-1.710999999999993</c:v>
                </c:pt>
                <c:pt idx="4626">
                  <c:v>-1.71</c:v>
                </c:pt>
                <c:pt idx="4627">
                  <c:v>-1.708999999999993</c:v>
                </c:pt>
                <c:pt idx="4628">
                  <c:v>-1.708</c:v>
                </c:pt>
                <c:pt idx="4629">
                  <c:v>-1.706999999999993</c:v>
                </c:pt>
                <c:pt idx="4630">
                  <c:v>-1.7060000000000002</c:v>
                </c:pt>
                <c:pt idx="4631">
                  <c:v>-1.704999999999993</c:v>
                </c:pt>
                <c:pt idx="4632">
                  <c:v>-1.7040000000000002</c:v>
                </c:pt>
                <c:pt idx="4633">
                  <c:v>-1.702999999999993</c:v>
                </c:pt>
                <c:pt idx="4634">
                  <c:v>-1.7020000000000002</c:v>
                </c:pt>
                <c:pt idx="4635">
                  <c:v>-1.700999999999993</c:v>
                </c:pt>
                <c:pt idx="4636">
                  <c:v>-1.7000000000000002</c:v>
                </c:pt>
                <c:pt idx="4637">
                  <c:v>-1.6990000000000001</c:v>
                </c:pt>
                <c:pt idx="4638">
                  <c:v>-1.6980000000000059</c:v>
                </c:pt>
                <c:pt idx="4639">
                  <c:v>-1.6970000000000001</c:v>
                </c:pt>
                <c:pt idx="4640">
                  <c:v>-1.6960000000000059</c:v>
                </c:pt>
                <c:pt idx="4641">
                  <c:v>-1.6950000000000001</c:v>
                </c:pt>
                <c:pt idx="4642">
                  <c:v>-1.6940000000000059</c:v>
                </c:pt>
                <c:pt idx="4643">
                  <c:v>-1.6930000000000001</c:v>
                </c:pt>
                <c:pt idx="4644">
                  <c:v>-1.6920000000000059</c:v>
                </c:pt>
                <c:pt idx="4645">
                  <c:v>-1.6910000000000001</c:v>
                </c:pt>
                <c:pt idx="4646">
                  <c:v>-1.6900000000000059</c:v>
                </c:pt>
                <c:pt idx="4647">
                  <c:v>-1.6890000000000001</c:v>
                </c:pt>
                <c:pt idx="4648">
                  <c:v>-1.6880000000000059</c:v>
                </c:pt>
                <c:pt idx="4649">
                  <c:v>-1.6870000000000001</c:v>
                </c:pt>
                <c:pt idx="4650">
                  <c:v>-1.6860000000000059</c:v>
                </c:pt>
                <c:pt idx="4651">
                  <c:v>-1.6850000000000001</c:v>
                </c:pt>
                <c:pt idx="4652">
                  <c:v>-1.6840000000000059</c:v>
                </c:pt>
                <c:pt idx="4653">
                  <c:v>-1.6830000000000001</c:v>
                </c:pt>
                <c:pt idx="4654">
                  <c:v>-1.6820000000000059</c:v>
                </c:pt>
                <c:pt idx="4655">
                  <c:v>-1.681</c:v>
                </c:pt>
                <c:pt idx="4656">
                  <c:v>-1.6800000000000059</c:v>
                </c:pt>
                <c:pt idx="4657">
                  <c:v>-1.679</c:v>
                </c:pt>
                <c:pt idx="4658">
                  <c:v>-1.6780000000000059</c:v>
                </c:pt>
                <c:pt idx="4659">
                  <c:v>-1.677</c:v>
                </c:pt>
                <c:pt idx="4660">
                  <c:v>-1.6760000000000059</c:v>
                </c:pt>
                <c:pt idx="4661">
                  <c:v>-1.675</c:v>
                </c:pt>
                <c:pt idx="4662">
                  <c:v>-1.6740000000000059</c:v>
                </c:pt>
                <c:pt idx="4663">
                  <c:v>-1.673</c:v>
                </c:pt>
                <c:pt idx="4664">
                  <c:v>-1.6720000000000041</c:v>
                </c:pt>
                <c:pt idx="4665">
                  <c:v>-1.671</c:v>
                </c:pt>
                <c:pt idx="4666">
                  <c:v>-1.6700000000000021</c:v>
                </c:pt>
                <c:pt idx="4667">
                  <c:v>-1.669</c:v>
                </c:pt>
                <c:pt idx="4668">
                  <c:v>-1.6680000000000001</c:v>
                </c:pt>
                <c:pt idx="4669">
                  <c:v>-1.667</c:v>
                </c:pt>
                <c:pt idx="4670">
                  <c:v>-1.6660000000000001</c:v>
                </c:pt>
                <c:pt idx="4671">
                  <c:v>-1.665</c:v>
                </c:pt>
                <c:pt idx="4672">
                  <c:v>-1.6640000000000001</c:v>
                </c:pt>
                <c:pt idx="4673">
                  <c:v>-1.663</c:v>
                </c:pt>
                <c:pt idx="4674">
                  <c:v>-1.6620000000000001</c:v>
                </c:pt>
                <c:pt idx="4675">
                  <c:v>-1.661</c:v>
                </c:pt>
                <c:pt idx="4676">
                  <c:v>-1.6600000000000001</c:v>
                </c:pt>
                <c:pt idx="4677">
                  <c:v>-1.659</c:v>
                </c:pt>
                <c:pt idx="4678">
                  <c:v>-1.6580000000000001</c:v>
                </c:pt>
                <c:pt idx="4679">
                  <c:v>-1.657</c:v>
                </c:pt>
                <c:pt idx="4680">
                  <c:v>-1.6560000000000001</c:v>
                </c:pt>
                <c:pt idx="4681">
                  <c:v>-1.655</c:v>
                </c:pt>
                <c:pt idx="4682">
                  <c:v>-1.6540000000000001</c:v>
                </c:pt>
                <c:pt idx="4683">
                  <c:v>-1.653</c:v>
                </c:pt>
                <c:pt idx="4684">
                  <c:v>-1.6520000000000001</c:v>
                </c:pt>
                <c:pt idx="4685">
                  <c:v>-1.651</c:v>
                </c:pt>
                <c:pt idx="4686">
                  <c:v>-1.6500000000000001</c:v>
                </c:pt>
                <c:pt idx="4687">
                  <c:v>-1.649</c:v>
                </c:pt>
                <c:pt idx="4688">
                  <c:v>-1.6480000000000001</c:v>
                </c:pt>
                <c:pt idx="4689">
                  <c:v>-1.647</c:v>
                </c:pt>
                <c:pt idx="4690">
                  <c:v>-1.6460000000000001</c:v>
                </c:pt>
                <c:pt idx="4691">
                  <c:v>-1.645</c:v>
                </c:pt>
                <c:pt idx="4692">
                  <c:v>-1.6440000000000001</c:v>
                </c:pt>
                <c:pt idx="4693">
                  <c:v>-1.643</c:v>
                </c:pt>
                <c:pt idx="4694">
                  <c:v>-1.6420000000000001</c:v>
                </c:pt>
                <c:pt idx="4695">
                  <c:v>-1.641</c:v>
                </c:pt>
                <c:pt idx="4696">
                  <c:v>-1.6400000000000001</c:v>
                </c:pt>
                <c:pt idx="4697">
                  <c:v>-1.639</c:v>
                </c:pt>
                <c:pt idx="4698">
                  <c:v>-1.6380000000000001</c:v>
                </c:pt>
                <c:pt idx="4699">
                  <c:v>-1.637</c:v>
                </c:pt>
                <c:pt idx="4700">
                  <c:v>-1.6360000000000001</c:v>
                </c:pt>
                <c:pt idx="4701">
                  <c:v>-1.635</c:v>
                </c:pt>
                <c:pt idx="4702">
                  <c:v>-1.6340000000000001</c:v>
                </c:pt>
                <c:pt idx="4703">
                  <c:v>-1.633</c:v>
                </c:pt>
                <c:pt idx="4704">
                  <c:v>-1.6320000000000001</c:v>
                </c:pt>
                <c:pt idx="4705">
                  <c:v>-1.631</c:v>
                </c:pt>
                <c:pt idx="4706">
                  <c:v>-1.6300000000000001</c:v>
                </c:pt>
                <c:pt idx="4707">
                  <c:v>-1.629</c:v>
                </c:pt>
                <c:pt idx="4708">
                  <c:v>-1.6280000000000001</c:v>
                </c:pt>
                <c:pt idx="4709">
                  <c:v>-1.627</c:v>
                </c:pt>
                <c:pt idx="4710">
                  <c:v>-1.6260000000000001</c:v>
                </c:pt>
                <c:pt idx="4711">
                  <c:v>-1.625</c:v>
                </c:pt>
                <c:pt idx="4712">
                  <c:v>-1.6240000000000001</c:v>
                </c:pt>
                <c:pt idx="4713">
                  <c:v>-1.623</c:v>
                </c:pt>
                <c:pt idx="4714">
                  <c:v>-1.6220000000000001</c:v>
                </c:pt>
                <c:pt idx="4715">
                  <c:v>-1.621</c:v>
                </c:pt>
                <c:pt idx="4716">
                  <c:v>-1.62</c:v>
                </c:pt>
                <c:pt idx="4717">
                  <c:v>-1.619</c:v>
                </c:pt>
                <c:pt idx="4718">
                  <c:v>-1.6180000000000001</c:v>
                </c:pt>
                <c:pt idx="4719">
                  <c:v>-1.617</c:v>
                </c:pt>
                <c:pt idx="4720">
                  <c:v>-1.6160000000000001</c:v>
                </c:pt>
                <c:pt idx="4721">
                  <c:v>-1.615</c:v>
                </c:pt>
                <c:pt idx="4722">
                  <c:v>-1.6140000000000001</c:v>
                </c:pt>
                <c:pt idx="4723">
                  <c:v>-1.613</c:v>
                </c:pt>
                <c:pt idx="4724">
                  <c:v>-1.6120000000000001</c:v>
                </c:pt>
                <c:pt idx="4725">
                  <c:v>-1.611</c:v>
                </c:pt>
                <c:pt idx="4726">
                  <c:v>-1.61</c:v>
                </c:pt>
                <c:pt idx="4727">
                  <c:v>-1.609</c:v>
                </c:pt>
                <c:pt idx="4728">
                  <c:v>-1.6080000000000001</c:v>
                </c:pt>
                <c:pt idx="4729">
                  <c:v>-1.607</c:v>
                </c:pt>
                <c:pt idx="4730">
                  <c:v>-1.6060000000000001</c:v>
                </c:pt>
                <c:pt idx="4731">
                  <c:v>-1.605</c:v>
                </c:pt>
                <c:pt idx="4732">
                  <c:v>-1.6040000000000001</c:v>
                </c:pt>
                <c:pt idx="4733">
                  <c:v>-1.603</c:v>
                </c:pt>
                <c:pt idx="4734">
                  <c:v>-1.6020000000000001</c:v>
                </c:pt>
                <c:pt idx="4735">
                  <c:v>-1.601</c:v>
                </c:pt>
                <c:pt idx="4736">
                  <c:v>-1.6</c:v>
                </c:pt>
                <c:pt idx="4737">
                  <c:v>-1.599</c:v>
                </c:pt>
                <c:pt idx="4738">
                  <c:v>-1.5980000000000001</c:v>
                </c:pt>
                <c:pt idx="4739">
                  <c:v>-1.597</c:v>
                </c:pt>
                <c:pt idx="4740">
                  <c:v>-1.5960000000000001</c:v>
                </c:pt>
                <c:pt idx="4741">
                  <c:v>-1.595</c:v>
                </c:pt>
                <c:pt idx="4742">
                  <c:v>-1.5940000000000001</c:v>
                </c:pt>
                <c:pt idx="4743">
                  <c:v>-1.593</c:v>
                </c:pt>
                <c:pt idx="4744">
                  <c:v>-1.5920000000000001</c:v>
                </c:pt>
                <c:pt idx="4745">
                  <c:v>-1.591</c:v>
                </c:pt>
                <c:pt idx="4746">
                  <c:v>-1.59</c:v>
                </c:pt>
                <c:pt idx="4747">
                  <c:v>-1.589</c:v>
                </c:pt>
                <c:pt idx="4748">
                  <c:v>-1.5880000000000001</c:v>
                </c:pt>
                <c:pt idx="4749">
                  <c:v>-1.587</c:v>
                </c:pt>
                <c:pt idx="4750">
                  <c:v>-1.5860000000000001</c:v>
                </c:pt>
                <c:pt idx="4751">
                  <c:v>-1.585</c:v>
                </c:pt>
                <c:pt idx="4752">
                  <c:v>-1.5840000000000001</c:v>
                </c:pt>
                <c:pt idx="4753">
                  <c:v>-1.583</c:v>
                </c:pt>
                <c:pt idx="4754">
                  <c:v>-1.5820000000000001</c:v>
                </c:pt>
                <c:pt idx="4755">
                  <c:v>-1.5810000000000002</c:v>
                </c:pt>
                <c:pt idx="4756">
                  <c:v>-1.58</c:v>
                </c:pt>
                <c:pt idx="4757">
                  <c:v>-1.5790000000000002</c:v>
                </c:pt>
                <c:pt idx="4758">
                  <c:v>-1.5780000000000001</c:v>
                </c:pt>
                <c:pt idx="4759">
                  <c:v>-1.5770000000000002</c:v>
                </c:pt>
                <c:pt idx="4760">
                  <c:v>-1.5760000000000001</c:v>
                </c:pt>
                <c:pt idx="4761">
                  <c:v>-1.5750000000000002</c:v>
                </c:pt>
                <c:pt idx="4762">
                  <c:v>-1.5740000000000001</c:v>
                </c:pt>
                <c:pt idx="4763">
                  <c:v>-1.5730000000000002</c:v>
                </c:pt>
                <c:pt idx="4764">
                  <c:v>-1.5720000000000001</c:v>
                </c:pt>
                <c:pt idx="4765">
                  <c:v>-1.5710000000000002</c:v>
                </c:pt>
                <c:pt idx="4766">
                  <c:v>-1.57</c:v>
                </c:pt>
                <c:pt idx="4767">
                  <c:v>-1.5690000000000002</c:v>
                </c:pt>
                <c:pt idx="4768">
                  <c:v>-1.5680000000000001</c:v>
                </c:pt>
                <c:pt idx="4769">
                  <c:v>-1.5670000000000002</c:v>
                </c:pt>
                <c:pt idx="4770">
                  <c:v>-1.5660000000000001</c:v>
                </c:pt>
                <c:pt idx="4771">
                  <c:v>-1.5650000000000002</c:v>
                </c:pt>
                <c:pt idx="4772">
                  <c:v>-1.5640000000000001</c:v>
                </c:pt>
                <c:pt idx="4773">
                  <c:v>-1.5630000000000002</c:v>
                </c:pt>
                <c:pt idx="4774">
                  <c:v>-1.5620000000000001</c:v>
                </c:pt>
                <c:pt idx="4775">
                  <c:v>-1.5610000000000002</c:v>
                </c:pt>
                <c:pt idx="4776">
                  <c:v>-1.56</c:v>
                </c:pt>
                <c:pt idx="4777">
                  <c:v>-1.5590000000000002</c:v>
                </c:pt>
                <c:pt idx="4778">
                  <c:v>-1.5580000000000001</c:v>
                </c:pt>
                <c:pt idx="4779">
                  <c:v>-1.5570000000000002</c:v>
                </c:pt>
                <c:pt idx="4780">
                  <c:v>-1.556</c:v>
                </c:pt>
                <c:pt idx="4781">
                  <c:v>-1.5550000000000002</c:v>
                </c:pt>
                <c:pt idx="4782">
                  <c:v>-1.554</c:v>
                </c:pt>
                <c:pt idx="4783">
                  <c:v>-1.5530000000000002</c:v>
                </c:pt>
                <c:pt idx="4784">
                  <c:v>-1.552</c:v>
                </c:pt>
                <c:pt idx="4785">
                  <c:v>-1.5510000000000002</c:v>
                </c:pt>
                <c:pt idx="4786">
                  <c:v>-1.55</c:v>
                </c:pt>
                <c:pt idx="4787">
                  <c:v>-1.5490000000000002</c:v>
                </c:pt>
                <c:pt idx="4788">
                  <c:v>-1.548</c:v>
                </c:pt>
                <c:pt idx="4789">
                  <c:v>-1.5470000000000002</c:v>
                </c:pt>
                <c:pt idx="4790">
                  <c:v>-1.546</c:v>
                </c:pt>
                <c:pt idx="4791">
                  <c:v>-1.5450000000000002</c:v>
                </c:pt>
                <c:pt idx="4792">
                  <c:v>-1.544</c:v>
                </c:pt>
                <c:pt idx="4793">
                  <c:v>-1.5429999999999944</c:v>
                </c:pt>
                <c:pt idx="4794">
                  <c:v>-1.542</c:v>
                </c:pt>
                <c:pt idx="4795">
                  <c:v>-1.5409999999999942</c:v>
                </c:pt>
                <c:pt idx="4796">
                  <c:v>-1.54</c:v>
                </c:pt>
                <c:pt idx="4797">
                  <c:v>-1.5389999999999939</c:v>
                </c:pt>
                <c:pt idx="4798">
                  <c:v>-1.538</c:v>
                </c:pt>
                <c:pt idx="4799">
                  <c:v>-1.5369999999999937</c:v>
                </c:pt>
                <c:pt idx="4800">
                  <c:v>-1.536</c:v>
                </c:pt>
                <c:pt idx="4801">
                  <c:v>-1.5349999999999937</c:v>
                </c:pt>
                <c:pt idx="4802">
                  <c:v>-1.534</c:v>
                </c:pt>
                <c:pt idx="4803">
                  <c:v>-1.5329999999999937</c:v>
                </c:pt>
                <c:pt idx="4804">
                  <c:v>-1.532</c:v>
                </c:pt>
                <c:pt idx="4805">
                  <c:v>-1.5309999999999937</c:v>
                </c:pt>
                <c:pt idx="4806">
                  <c:v>-1.53</c:v>
                </c:pt>
                <c:pt idx="4807">
                  <c:v>-1.5289999999999937</c:v>
                </c:pt>
                <c:pt idx="4808">
                  <c:v>-1.528</c:v>
                </c:pt>
                <c:pt idx="4809">
                  <c:v>-1.5269999999999937</c:v>
                </c:pt>
                <c:pt idx="4810">
                  <c:v>-1.526</c:v>
                </c:pt>
                <c:pt idx="4811">
                  <c:v>-1.5249999999999937</c:v>
                </c:pt>
                <c:pt idx="4812">
                  <c:v>-1.524</c:v>
                </c:pt>
                <c:pt idx="4813">
                  <c:v>-1.5229999999999937</c:v>
                </c:pt>
                <c:pt idx="4814">
                  <c:v>-1.522</c:v>
                </c:pt>
                <c:pt idx="4815">
                  <c:v>-1.5209999999999937</c:v>
                </c:pt>
                <c:pt idx="4816">
                  <c:v>-1.52</c:v>
                </c:pt>
                <c:pt idx="4817">
                  <c:v>-1.5189999999999937</c:v>
                </c:pt>
                <c:pt idx="4818">
                  <c:v>-1.518</c:v>
                </c:pt>
                <c:pt idx="4819">
                  <c:v>-1.5169999999999937</c:v>
                </c:pt>
                <c:pt idx="4820">
                  <c:v>-1.516</c:v>
                </c:pt>
                <c:pt idx="4821">
                  <c:v>-1.5149999999999937</c:v>
                </c:pt>
                <c:pt idx="4822">
                  <c:v>-1.514</c:v>
                </c:pt>
                <c:pt idx="4823">
                  <c:v>-1.5129999999999937</c:v>
                </c:pt>
                <c:pt idx="4824">
                  <c:v>-1.512</c:v>
                </c:pt>
                <c:pt idx="4825">
                  <c:v>-1.5109999999999937</c:v>
                </c:pt>
                <c:pt idx="4826">
                  <c:v>-1.51</c:v>
                </c:pt>
                <c:pt idx="4827">
                  <c:v>-1.5089999999999937</c:v>
                </c:pt>
                <c:pt idx="4828">
                  <c:v>-1.508</c:v>
                </c:pt>
                <c:pt idx="4829">
                  <c:v>-1.5069999999999937</c:v>
                </c:pt>
                <c:pt idx="4830">
                  <c:v>-1.506</c:v>
                </c:pt>
                <c:pt idx="4831">
                  <c:v>-1.5049999999999937</c:v>
                </c:pt>
                <c:pt idx="4832">
                  <c:v>-1.504</c:v>
                </c:pt>
                <c:pt idx="4833">
                  <c:v>-1.5029999999999937</c:v>
                </c:pt>
                <c:pt idx="4834">
                  <c:v>-1.502</c:v>
                </c:pt>
                <c:pt idx="4835">
                  <c:v>-1.5009999999999937</c:v>
                </c:pt>
                <c:pt idx="4836">
                  <c:v>-1.5</c:v>
                </c:pt>
                <c:pt idx="4837">
                  <c:v>-1.4989999999999937</c:v>
                </c:pt>
                <c:pt idx="4838">
                  <c:v>-1.498</c:v>
                </c:pt>
                <c:pt idx="4839">
                  <c:v>-1.4969999999999937</c:v>
                </c:pt>
                <c:pt idx="4840">
                  <c:v>-1.496</c:v>
                </c:pt>
                <c:pt idx="4841">
                  <c:v>-1.4949999999999937</c:v>
                </c:pt>
                <c:pt idx="4842">
                  <c:v>-1.494</c:v>
                </c:pt>
                <c:pt idx="4843">
                  <c:v>-1.4929999999999937</c:v>
                </c:pt>
                <c:pt idx="4844">
                  <c:v>-1.492</c:v>
                </c:pt>
                <c:pt idx="4845">
                  <c:v>-1.4909999999999934</c:v>
                </c:pt>
                <c:pt idx="4846">
                  <c:v>-1.49</c:v>
                </c:pt>
                <c:pt idx="4847">
                  <c:v>-1.4889999999999932</c:v>
                </c:pt>
                <c:pt idx="4848">
                  <c:v>-1.488</c:v>
                </c:pt>
                <c:pt idx="4849">
                  <c:v>-1.486999999999993</c:v>
                </c:pt>
                <c:pt idx="4850">
                  <c:v>-1.486</c:v>
                </c:pt>
                <c:pt idx="4851">
                  <c:v>-1.484999999999993</c:v>
                </c:pt>
                <c:pt idx="4852">
                  <c:v>-1.484</c:v>
                </c:pt>
                <c:pt idx="4853">
                  <c:v>-1.482999999999993</c:v>
                </c:pt>
                <c:pt idx="4854">
                  <c:v>-1.482</c:v>
                </c:pt>
                <c:pt idx="4855">
                  <c:v>-1.480999999999993</c:v>
                </c:pt>
                <c:pt idx="4856">
                  <c:v>-1.48</c:v>
                </c:pt>
                <c:pt idx="4857">
                  <c:v>-1.478999999999993</c:v>
                </c:pt>
                <c:pt idx="4858">
                  <c:v>-1.478</c:v>
                </c:pt>
                <c:pt idx="4859">
                  <c:v>-1.476999999999993</c:v>
                </c:pt>
                <c:pt idx="4860">
                  <c:v>-1.476</c:v>
                </c:pt>
                <c:pt idx="4861">
                  <c:v>-1.474999999999993</c:v>
                </c:pt>
                <c:pt idx="4862">
                  <c:v>-1.474</c:v>
                </c:pt>
                <c:pt idx="4863">
                  <c:v>-1.472999999999993</c:v>
                </c:pt>
                <c:pt idx="4864">
                  <c:v>-1.472</c:v>
                </c:pt>
                <c:pt idx="4865">
                  <c:v>-1.470999999999993</c:v>
                </c:pt>
                <c:pt idx="4866">
                  <c:v>-1.47</c:v>
                </c:pt>
                <c:pt idx="4867">
                  <c:v>-1.468999999999993</c:v>
                </c:pt>
                <c:pt idx="4868">
                  <c:v>-1.468</c:v>
                </c:pt>
                <c:pt idx="4869">
                  <c:v>-1.466999999999993</c:v>
                </c:pt>
                <c:pt idx="4870">
                  <c:v>-1.466</c:v>
                </c:pt>
                <c:pt idx="4871">
                  <c:v>-1.464999999999993</c:v>
                </c:pt>
                <c:pt idx="4872">
                  <c:v>-1.464</c:v>
                </c:pt>
                <c:pt idx="4873">
                  <c:v>-1.462999999999993</c:v>
                </c:pt>
                <c:pt idx="4874">
                  <c:v>-1.462</c:v>
                </c:pt>
                <c:pt idx="4875">
                  <c:v>-1.460999999999993</c:v>
                </c:pt>
                <c:pt idx="4876">
                  <c:v>-1.46</c:v>
                </c:pt>
                <c:pt idx="4877">
                  <c:v>-1.458999999999993</c:v>
                </c:pt>
                <c:pt idx="4878">
                  <c:v>-1.458</c:v>
                </c:pt>
                <c:pt idx="4879">
                  <c:v>-1.456999999999993</c:v>
                </c:pt>
                <c:pt idx="4880">
                  <c:v>-1.4560000000000002</c:v>
                </c:pt>
                <c:pt idx="4881">
                  <c:v>-1.454999999999993</c:v>
                </c:pt>
                <c:pt idx="4882">
                  <c:v>-1.4540000000000002</c:v>
                </c:pt>
                <c:pt idx="4883">
                  <c:v>-1.452999999999993</c:v>
                </c:pt>
                <c:pt idx="4884">
                  <c:v>-1.4520000000000002</c:v>
                </c:pt>
                <c:pt idx="4885">
                  <c:v>-1.450999999999993</c:v>
                </c:pt>
                <c:pt idx="4886">
                  <c:v>-1.4500000000000002</c:v>
                </c:pt>
                <c:pt idx="4887">
                  <c:v>-1.448999999999993</c:v>
                </c:pt>
                <c:pt idx="4888">
                  <c:v>-1.4480000000000002</c:v>
                </c:pt>
                <c:pt idx="4889">
                  <c:v>-1.446999999999993</c:v>
                </c:pt>
                <c:pt idx="4890">
                  <c:v>-1.4460000000000002</c:v>
                </c:pt>
                <c:pt idx="4891">
                  <c:v>-1.444999999999993</c:v>
                </c:pt>
                <c:pt idx="4892">
                  <c:v>-1.4440000000000002</c:v>
                </c:pt>
                <c:pt idx="4893">
                  <c:v>-1.442999999999993</c:v>
                </c:pt>
                <c:pt idx="4894">
                  <c:v>-1.4420000000000002</c:v>
                </c:pt>
                <c:pt idx="4895">
                  <c:v>-1.4409999999999923</c:v>
                </c:pt>
                <c:pt idx="4896">
                  <c:v>-1.4400000000000002</c:v>
                </c:pt>
                <c:pt idx="4897">
                  <c:v>-1.4389999999999918</c:v>
                </c:pt>
                <c:pt idx="4898">
                  <c:v>-1.4380000000000002</c:v>
                </c:pt>
                <c:pt idx="4899">
                  <c:v>-1.4369999999999916</c:v>
                </c:pt>
                <c:pt idx="4900">
                  <c:v>-1.4360000000000002</c:v>
                </c:pt>
                <c:pt idx="4901">
                  <c:v>-1.4349999999999916</c:v>
                </c:pt>
                <c:pt idx="4902">
                  <c:v>-1.4340000000000002</c:v>
                </c:pt>
                <c:pt idx="4903">
                  <c:v>-1.4329999999999916</c:v>
                </c:pt>
                <c:pt idx="4904">
                  <c:v>-1.4320000000000002</c:v>
                </c:pt>
                <c:pt idx="4905">
                  <c:v>-1.4309999999999916</c:v>
                </c:pt>
                <c:pt idx="4906">
                  <c:v>-1.4300000000000002</c:v>
                </c:pt>
                <c:pt idx="4907">
                  <c:v>-1.4289999999999916</c:v>
                </c:pt>
                <c:pt idx="4908">
                  <c:v>-1.4280000000000002</c:v>
                </c:pt>
                <c:pt idx="4909">
                  <c:v>-1.4269999999999916</c:v>
                </c:pt>
                <c:pt idx="4910">
                  <c:v>-1.4260000000000002</c:v>
                </c:pt>
                <c:pt idx="4911">
                  <c:v>-1.4249999999999916</c:v>
                </c:pt>
                <c:pt idx="4912">
                  <c:v>-1.4240000000000002</c:v>
                </c:pt>
                <c:pt idx="4913">
                  <c:v>-1.4229999999999916</c:v>
                </c:pt>
                <c:pt idx="4914">
                  <c:v>-1.4220000000000002</c:v>
                </c:pt>
                <c:pt idx="4915">
                  <c:v>-1.4209999999999916</c:v>
                </c:pt>
                <c:pt idx="4916">
                  <c:v>-1.4200000000000002</c:v>
                </c:pt>
                <c:pt idx="4917">
                  <c:v>-1.4189999999999916</c:v>
                </c:pt>
                <c:pt idx="4918">
                  <c:v>-1.4179999999999888</c:v>
                </c:pt>
                <c:pt idx="4919">
                  <c:v>-1.4169999999999916</c:v>
                </c:pt>
                <c:pt idx="4920">
                  <c:v>-1.4159999999999886</c:v>
                </c:pt>
                <c:pt idx="4921">
                  <c:v>-1.4149999999999916</c:v>
                </c:pt>
                <c:pt idx="4922">
                  <c:v>-1.4139999999999884</c:v>
                </c:pt>
                <c:pt idx="4923">
                  <c:v>-1.4129999999999916</c:v>
                </c:pt>
                <c:pt idx="4924">
                  <c:v>-1.4119999999999882</c:v>
                </c:pt>
                <c:pt idx="4925">
                  <c:v>-1.4109999999999916</c:v>
                </c:pt>
                <c:pt idx="4926">
                  <c:v>-1.41</c:v>
                </c:pt>
                <c:pt idx="4927">
                  <c:v>-1.4089999999999916</c:v>
                </c:pt>
                <c:pt idx="4928">
                  <c:v>-1.4079999999999875</c:v>
                </c:pt>
                <c:pt idx="4929">
                  <c:v>-1.4069999999999916</c:v>
                </c:pt>
                <c:pt idx="4930">
                  <c:v>-1.4059999999999875</c:v>
                </c:pt>
                <c:pt idx="4931">
                  <c:v>-1.4049999999999916</c:v>
                </c:pt>
                <c:pt idx="4932">
                  <c:v>-1.4039999999999875</c:v>
                </c:pt>
                <c:pt idx="4933">
                  <c:v>-1.4029999999999916</c:v>
                </c:pt>
                <c:pt idx="4934">
                  <c:v>-1.4019999999999875</c:v>
                </c:pt>
                <c:pt idx="4935">
                  <c:v>-1.4009999999999916</c:v>
                </c:pt>
                <c:pt idx="4936">
                  <c:v>-1.4</c:v>
                </c:pt>
                <c:pt idx="4937">
                  <c:v>-1.399</c:v>
                </c:pt>
                <c:pt idx="4938">
                  <c:v>-1.3980000000000001</c:v>
                </c:pt>
                <c:pt idx="4939">
                  <c:v>-1.397</c:v>
                </c:pt>
                <c:pt idx="4940">
                  <c:v>-1.3960000000000001</c:v>
                </c:pt>
                <c:pt idx="4941">
                  <c:v>-1.395</c:v>
                </c:pt>
                <c:pt idx="4942">
                  <c:v>-1.3940000000000001</c:v>
                </c:pt>
                <c:pt idx="4943">
                  <c:v>-1.393</c:v>
                </c:pt>
                <c:pt idx="4944">
                  <c:v>-1.3920000000000001</c:v>
                </c:pt>
                <c:pt idx="4945">
                  <c:v>-1.391</c:v>
                </c:pt>
                <c:pt idx="4946">
                  <c:v>-1.3900000000000001</c:v>
                </c:pt>
                <c:pt idx="4947">
                  <c:v>-1.389</c:v>
                </c:pt>
                <c:pt idx="4948">
                  <c:v>-1.3880000000000001</c:v>
                </c:pt>
                <c:pt idx="4949">
                  <c:v>-1.387</c:v>
                </c:pt>
                <c:pt idx="4950">
                  <c:v>-1.3860000000000001</c:v>
                </c:pt>
                <c:pt idx="4951">
                  <c:v>-1.385</c:v>
                </c:pt>
                <c:pt idx="4952">
                  <c:v>-1.3840000000000001</c:v>
                </c:pt>
                <c:pt idx="4953">
                  <c:v>-1.383</c:v>
                </c:pt>
                <c:pt idx="4954">
                  <c:v>-1.3820000000000001</c:v>
                </c:pt>
                <c:pt idx="4955">
                  <c:v>-1.381</c:v>
                </c:pt>
                <c:pt idx="4956">
                  <c:v>-1.3800000000000001</c:v>
                </c:pt>
                <c:pt idx="4957">
                  <c:v>-1.379</c:v>
                </c:pt>
                <c:pt idx="4958">
                  <c:v>-1.3780000000000001</c:v>
                </c:pt>
                <c:pt idx="4959">
                  <c:v>-1.377</c:v>
                </c:pt>
                <c:pt idx="4960">
                  <c:v>-1.3760000000000001</c:v>
                </c:pt>
                <c:pt idx="4961">
                  <c:v>-1.375</c:v>
                </c:pt>
                <c:pt idx="4962">
                  <c:v>-1.3740000000000001</c:v>
                </c:pt>
                <c:pt idx="4963">
                  <c:v>-1.373</c:v>
                </c:pt>
                <c:pt idx="4964">
                  <c:v>-1.3720000000000001</c:v>
                </c:pt>
                <c:pt idx="4965">
                  <c:v>-1.371</c:v>
                </c:pt>
                <c:pt idx="4966">
                  <c:v>-1.37</c:v>
                </c:pt>
                <c:pt idx="4967">
                  <c:v>-1.369</c:v>
                </c:pt>
                <c:pt idx="4968">
                  <c:v>-1.3680000000000001</c:v>
                </c:pt>
                <c:pt idx="4969">
                  <c:v>-1.367</c:v>
                </c:pt>
                <c:pt idx="4970">
                  <c:v>-1.3660000000000001</c:v>
                </c:pt>
                <c:pt idx="4971">
                  <c:v>-1.365</c:v>
                </c:pt>
                <c:pt idx="4972">
                  <c:v>-1.3640000000000001</c:v>
                </c:pt>
                <c:pt idx="4973">
                  <c:v>-1.363</c:v>
                </c:pt>
                <c:pt idx="4974">
                  <c:v>-1.3620000000000001</c:v>
                </c:pt>
                <c:pt idx="4975">
                  <c:v>-1.361</c:v>
                </c:pt>
                <c:pt idx="4976">
                  <c:v>-1.36</c:v>
                </c:pt>
                <c:pt idx="4977">
                  <c:v>-1.359</c:v>
                </c:pt>
                <c:pt idx="4978">
                  <c:v>-1.3580000000000001</c:v>
                </c:pt>
                <c:pt idx="4979">
                  <c:v>-1.357</c:v>
                </c:pt>
                <c:pt idx="4980">
                  <c:v>-1.3560000000000001</c:v>
                </c:pt>
                <c:pt idx="4981">
                  <c:v>-1.355</c:v>
                </c:pt>
                <c:pt idx="4982">
                  <c:v>-1.3540000000000001</c:v>
                </c:pt>
                <c:pt idx="4983">
                  <c:v>-1.353</c:v>
                </c:pt>
                <c:pt idx="4984">
                  <c:v>-1.3520000000000001</c:v>
                </c:pt>
                <c:pt idx="4985">
                  <c:v>-1.351</c:v>
                </c:pt>
                <c:pt idx="4986">
                  <c:v>-1.35</c:v>
                </c:pt>
                <c:pt idx="4987">
                  <c:v>-1.349</c:v>
                </c:pt>
                <c:pt idx="4988">
                  <c:v>-1.3480000000000001</c:v>
                </c:pt>
                <c:pt idx="4989">
                  <c:v>-1.347</c:v>
                </c:pt>
                <c:pt idx="4990">
                  <c:v>-1.3460000000000001</c:v>
                </c:pt>
                <c:pt idx="4991">
                  <c:v>-1.345</c:v>
                </c:pt>
                <c:pt idx="4992">
                  <c:v>-1.3440000000000001</c:v>
                </c:pt>
                <c:pt idx="4993">
                  <c:v>-1.343</c:v>
                </c:pt>
                <c:pt idx="4994">
                  <c:v>-1.3420000000000001</c:v>
                </c:pt>
                <c:pt idx="4995">
                  <c:v>-1.341</c:v>
                </c:pt>
                <c:pt idx="4996">
                  <c:v>-1.34</c:v>
                </c:pt>
                <c:pt idx="4997">
                  <c:v>-1.339</c:v>
                </c:pt>
                <c:pt idx="4998">
                  <c:v>-1.3380000000000001</c:v>
                </c:pt>
                <c:pt idx="4999">
                  <c:v>-1.337</c:v>
                </c:pt>
                <c:pt idx="5000">
                  <c:v>-1.3360000000000001</c:v>
                </c:pt>
                <c:pt idx="5001">
                  <c:v>-1.335</c:v>
                </c:pt>
                <c:pt idx="5002">
                  <c:v>-1.3340000000000001</c:v>
                </c:pt>
                <c:pt idx="5003">
                  <c:v>-1.333</c:v>
                </c:pt>
                <c:pt idx="5004">
                  <c:v>-1.3320000000000001</c:v>
                </c:pt>
                <c:pt idx="5005">
                  <c:v>-1.331</c:v>
                </c:pt>
                <c:pt idx="5006">
                  <c:v>-1.33</c:v>
                </c:pt>
                <c:pt idx="5007">
                  <c:v>-1.329</c:v>
                </c:pt>
                <c:pt idx="5008">
                  <c:v>-1.3280000000000001</c:v>
                </c:pt>
                <c:pt idx="5009">
                  <c:v>-1.327</c:v>
                </c:pt>
                <c:pt idx="5010">
                  <c:v>-1.3260000000000001</c:v>
                </c:pt>
                <c:pt idx="5011">
                  <c:v>-1.325</c:v>
                </c:pt>
                <c:pt idx="5012">
                  <c:v>-1.3240000000000001</c:v>
                </c:pt>
                <c:pt idx="5013">
                  <c:v>-1.323</c:v>
                </c:pt>
                <c:pt idx="5014">
                  <c:v>-1.3220000000000001</c:v>
                </c:pt>
                <c:pt idx="5015">
                  <c:v>-1.321</c:v>
                </c:pt>
                <c:pt idx="5016">
                  <c:v>-1.32</c:v>
                </c:pt>
                <c:pt idx="5017">
                  <c:v>-1.319</c:v>
                </c:pt>
                <c:pt idx="5018">
                  <c:v>-1.3180000000000001</c:v>
                </c:pt>
                <c:pt idx="5019">
                  <c:v>-1.3169999999999942</c:v>
                </c:pt>
                <c:pt idx="5020">
                  <c:v>-1.3160000000000001</c:v>
                </c:pt>
                <c:pt idx="5021">
                  <c:v>-1.3149999999999942</c:v>
                </c:pt>
                <c:pt idx="5022">
                  <c:v>-1.3140000000000001</c:v>
                </c:pt>
                <c:pt idx="5023">
                  <c:v>-1.3129999999999942</c:v>
                </c:pt>
                <c:pt idx="5024">
                  <c:v>-1.3120000000000001</c:v>
                </c:pt>
                <c:pt idx="5025">
                  <c:v>-1.3109999999999942</c:v>
                </c:pt>
                <c:pt idx="5026">
                  <c:v>-1.31</c:v>
                </c:pt>
                <c:pt idx="5027">
                  <c:v>-1.3089999999999942</c:v>
                </c:pt>
                <c:pt idx="5028">
                  <c:v>-1.3080000000000001</c:v>
                </c:pt>
                <c:pt idx="5029">
                  <c:v>-1.3069999999999942</c:v>
                </c:pt>
                <c:pt idx="5030">
                  <c:v>-1.306</c:v>
                </c:pt>
                <c:pt idx="5031">
                  <c:v>-1.3049999999999942</c:v>
                </c:pt>
                <c:pt idx="5032">
                  <c:v>-1.304</c:v>
                </c:pt>
                <c:pt idx="5033">
                  <c:v>-1.3029999999999942</c:v>
                </c:pt>
                <c:pt idx="5034">
                  <c:v>-1.302</c:v>
                </c:pt>
                <c:pt idx="5035">
                  <c:v>-1.3009999999999942</c:v>
                </c:pt>
                <c:pt idx="5036">
                  <c:v>-1.3</c:v>
                </c:pt>
                <c:pt idx="5037">
                  <c:v>-1.2989999999999942</c:v>
                </c:pt>
                <c:pt idx="5038">
                  <c:v>-1.298</c:v>
                </c:pt>
                <c:pt idx="5039">
                  <c:v>-1.2969999999999942</c:v>
                </c:pt>
                <c:pt idx="5040">
                  <c:v>-1.296</c:v>
                </c:pt>
                <c:pt idx="5041">
                  <c:v>-1.2949999999999942</c:v>
                </c:pt>
                <c:pt idx="5042">
                  <c:v>-1.294</c:v>
                </c:pt>
                <c:pt idx="5043">
                  <c:v>-1.2929999999999942</c:v>
                </c:pt>
                <c:pt idx="5044">
                  <c:v>-1.292</c:v>
                </c:pt>
                <c:pt idx="5045">
                  <c:v>-1.2909999999999939</c:v>
                </c:pt>
                <c:pt idx="5046">
                  <c:v>-1.29</c:v>
                </c:pt>
                <c:pt idx="5047">
                  <c:v>-1.2889999999999937</c:v>
                </c:pt>
                <c:pt idx="5048">
                  <c:v>-1.288</c:v>
                </c:pt>
                <c:pt idx="5049">
                  <c:v>-1.2869999999999935</c:v>
                </c:pt>
                <c:pt idx="5050">
                  <c:v>-1.286</c:v>
                </c:pt>
                <c:pt idx="5051">
                  <c:v>-1.2849999999999935</c:v>
                </c:pt>
                <c:pt idx="5052">
                  <c:v>-1.284</c:v>
                </c:pt>
                <c:pt idx="5053">
                  <c:v>-1.2829999999999935</c:v>
                </c:pt>
                <c:pt idx="5054">
                  <c:v>-1.282</c:v>
                </c:pt>
                <c:pt idx="5055">
                  <c:v>-1.2809999999999935</c:v>
                </c:pt>
                <c:pt idx="5056">
                  <c:v>-1.28</c:v>
                </c:pt>
                <c:pt idx="5057">
                  <c:v>-1.2789999999999935</c:v>
                </c:pt>
                <c:pt idx="5058">
                  <c:v>-1.278</c:v>
                </c:pt>
                <c:pt idx="5059">
                  <c:v>-1.2769999999999935</c:v>
                </c:pt>
                <c:pt idx="5060">
                  <c:v>-1.276</c:v>
                </c:pt>
                <c:pt idx="5061">
                  <c:v>-1.2749999999999935</c:v>
                </c:pt>
                <c:pt idx="5062">
                  <c:v>-1.274</c:v>
                </c:pt>
                <c:pt idx="5063">
                  <c:v>-1.2729999999999935</c:v>
                </c:pt>
                <c:pt idx="5064">
                  <c:v>-1.272</c:v>
                </c:pt>
                <c:pt idx="5065">
                  <c:v>-1.2709999999999935</c:v>
                </c:pt>
                <c:pt idx="5066">
                  <c:v>-1.27</c:v>
                </c:pt>
                <c:pt idx="5067">
                  <c:v>-1.2689999999999937</c:v>
                </c:pt>
                <c:pt idx="5068">
                  <c:v>-1.268</c:v>
                </c:pt>
                <c:pt idx="5069">
                  <c:v>-1.2669999999999937</c:v>
                </c:pt>
                <c:pt idx="5070">
                  <c:v>-1.266</c:v>
                </c:pt>
                <c:pt idx="5071">
                  <c:v>-1.2649999999999937</c:v>
                </c:pt>
                <c:pt idx="5072">
                  <c:v>-1.264</c:v>
                </c:pt>
                <c:pt idx="5073">
                  <c:v>-1.2629999999999937</c:v>
                </c:pt>
                <c:pt idx="5074">
                  <c:v>-1.262</c:v>
                </c:pt>
                <c:pt idx="5075">
                  <c:v>-1.2609999999999937</c:v>
                </c:pt>
                <c:pt idx="5076">
                  <c:v>-1.26</c:v>
                </c:pt>
                <c:pt idx="5077">
                  <c:v>-1.2589999999999937</c:v>
                </c:pt>
                <c:pt idx="5078">
                  <c:v>-1.258</c:v>
                </c:pt>
                <c:pt idx="5079">
                  <c:v>-1.2569999999999937</c:v>
                </c:pt>
                <c:pt idx="5080">
                  <c:v>-1.256</c:v>
                </c:pt>
                <c:pt idx="5081">
                  <c:v>-1.2549999999999937</c:v>
                </c:pt>
                <c:pt idx="5082">
                  <c:v>-1.254</c:v>
                </c:pt>
                <c:pt idx="5083">
                  <c:v>-1.2529999999999937</c:v>
                </c:pt>
                <c:pt idx="5084">
                  <c:v>-1.252</c:v>
                </c:pt>
                <c:pt idx="5085">
                  <c:v>-1.2509999999999937</c:v>
                </c:pt>
                <c:pt idx="5086">
                  <c:v>-1.25</c:v>
                </c:pt>
                <c:pt idx="5087">
                  <c:v>-1.2489999999999937</c:v>
                </c:pt>
                <c:pt idx="5088">
                  <c:v>-1.248</c:v>
                </c:pt>
                <c:pt idx="5089">
                  <c:v>-1.2469999999999937</c:v>
                </c:pt>
                <c:pt idx="5090">
                  <c:v>-1.246</c:v>
                </c:pt>
                <c:pt idx="5091">
                  <c:v>-1.2449999999999937</c:v>
                </c:pt>
                <c:pt idx="5092">
                  <c:v>-1.244</c:v>
                </c:pt>
                <c:pt idx="5093">
                  <c:v>-1.2429999999999937</c:v>
                </c:pt>
                <c:pt idx="5094">
                  <c:v>-1.242</c:v>
                </c:pt>
                <c:pt idx="5095">
                  <c:v>-1.2409999999999934</c:v>
                </c:pt>
                <c:pt idx="5096">
                  <c:v>-1.24</c:v>
                </c:pt>
                <c:pt idx="5097">
                  <c:v>-1.2389999999999932</c:v>
                </c:pt>
                <c:pt idx="5098">
                  <c:v>-1.238</c:v>
                </c:pt>
                <c:pt idx="5099">
                  <c:v>-1.236999999999993</c:v>
                </c:pt>
                <c:pt idx="5100">
                  <c:v>-1.236</c:v>
                </c:pt>
                <c:pt idx="5101">
                  <c:v>-1.234999999999993</c:v>
                </c:pt>
                <c:pt idx="5102">
                  <c:v>-1.234</c:v>
                </c:pt>
                <c:pt idx="5103">
                  <c:v>-1.232999999999993</c:v>
                </c:pt>
                <c:pt idx="5104">
                  <c:v>-1.232</c:v>
                </c:pt>
                <c:pt idx="5105">
                  <c:v>-1.230999999999993</c:v>
                </c:pt>
                <c:pt idx="5106">
                  <c:v>-1.23</c:v>
                </c:pt>
                <c:pt idx="5107">
                  <c:v>-1.228999999999993</c:v>
                </c:pt>
                <c:pt idx="5108">
                  <c:v>-1.228</c:v>
                </c:pt>
                <c:pt idx="5109">
                  <c:v>-1.226999999999993</c:v>
                </c:pt>
                <c:pt idx="5110">
                  <c:v>-1.226</c:v>
                </c:pt>
                <c:pt idx="5111">
                  <c:v>-1.224999999999993</c:v>
                </c:pt>
                <c:pt idx="5112">
                  <c:v>-1.224</c:v>
                </c:pt>
                <c:pt idx="5113">
                  <c:v>-1.222999999999993</c:v>
                </c:pt>
                <c:pt idx="5114">
                  <c:v>-1.222</c:v>
                </c:pt>
                <c:pt idx="5115">
                  <c:v>-1.220999999999993</c:v>
                </c:pt>
                <c:pt idx="5116">
                  <c:v>-1.22</c:v>
                </c:pt>
                <c:pt idx="5117">
                  <c:v>-1.218999999999993</c:v>
                </c:pt>
                <c:pt idx="5118">
                  <c:v>-1.218</c:v>
                </c:pt>
                <c:pt idx="5119">
                  <c:v>-1.216999999999993</c:v>
                </c:pt>
                <c:pt idx="5120">
                  <c:v>-1.216</c:v>
                </c:pt>
                <c:pt idx="5121">
                  <c:v>-1.214999999999993</c:v>
                </c:pt>
                <c:pt idx="5122">
                  <c:v>-1.214</c:v>
                </c:pt>
                <c:pt idx="5123">
                  <c:v>-1.212999999999993</c:v>
                </c:pt>
                <c:pt idx="5124">
                  <c:v>-1.212</c:v>
                </c:pt>
                <c:pt idx="5125">
                  <c:v>-1.210999999999993</c:v>
                </c:pt>
                <c:pt idx="5126">
                  <c:v>-1.21</c:v>
                </c:pt>
                <c:pt idx="5127">
                  <c:v>-1.208999999999993</c:v>
                </c:pt>
                <c:pt idx="5128">
                  <c:v>-1.208</c:v>
                </c:pt>
                <c:pt idx="5129">
                  <c:v>-1.206999999999993</c:v>
                </c:pt>
                <c:pt idx="5130">
                  <c:v>-1.206</c:v>
                </c:pt>
                <c:pt idx="5131">
                  <c:v>-1.204999999999993</c:v>
                </c:pt>
                <c:pt idx="5132">
                  <c:v>-1.204</c:v>
                </c:pt>
                <c:pt idx="5133">
                  <c:v>-1.202999999999993</c:v>
                </c:pt>
                <c:pt idx="5134">
                  <c:v>-1.202</c:v>
                </c:pt>
                <c:pt idx="5135">
                  <c:v>-1.200999999999993</c:v>
                </c:pt>
                <c:pt idx="5136">
                  <c:v>-1.2</c:v>
                </c:pt>
                <c:pt idx="5137">
                  <c:v>-1.1990000000000001</c:v>
                </c:pt>
                <c:pt idx="5138">
                  <c:v>-1.1980000000000057</c:v>
                </c:pt>
                <c:pt idx="5139">
                  <c:v>-1.1970000000000001</c:v>
                </c:pt>
                <c:pt idx="5140">
                  <c:v>-1.1960000000000057</c:v>
                </c:pt>
                <c:pt idx="5141">
                  <c:v>-1.1950000000000001</c:v>
                </c:pt>
                <c:pt idx="5142">
                  <c:v>-1.1940000000000057</c:v>
                </c:pt>
                <c:pt idx="5143">
                  <c:v>-1.1930000000000001</c:v>
                </c:pt>
                <c:pt idx="5144">
                  <c:v>-1.1919999999999942</c:v>
                </c:pt>
                <c:pt idx="5145">
                  <c:v>-1.1910000000000001</c:v>
                </c:pt>
                <c:pt idx="5146">
                  <c:v>-1.1900000000000057</c:v>
                </c:pt>
                <c:pt idx="5147">
                  <c:v>-1.1890000000000001</c:v>
                </c:pt>
                <c:pt idx="5148">
                  <c:v>-1.1879999999999942</c:v>
                </c:pt>
                <c:pt idx="5149">
                  <c:v>-1.1870000000000001</c:v>
                </c:pt>
                <c:pt idx="5150">
                  <c:v>-1.1859999999999942</c:v>
                </c:pt>
                <c:pt idx="5151">
                  <c:v>-1.1850000000000001</c:v>
                </c:pt>
                <c:pt idx="5152">
                  <c:v>-1.1839999999999942</c:v>
                </c:pt>
                <c:pt idx="5153">
                  <c:v>-1.1830000000000001</c:v>
                </c:pt>
                <c:pt idx="5154">
                  <c:v>-1.1819999999999942</c:v>
                </c:pt>
                <c:pt idx="5155">
                  <c:v>-1.181</c:v>
                </c:pt>
                <c:pt idx="5156">
                  <c:v>-1.1800000000000057</c:v>
                </c:pt>
                <c:pt idx="5157">
                  <c:v>-1.179</c:v>
                </c:pt>
                <c:pt idx="5158">
                  <c:v>-1.1779999999999942</c:v>
                </c:pt>
                <c:pt idx="5159">
                  <c:v>-1.177</c:v>
                </c:pt>
                <c:pt idx="5160">
                  <c:v>-1.1759999999999942</c:v>
                </c:pt>
                <c:pt idx="5161">
                  <c:v>-1.175</c:v>
                </c:pt>
                <c:pt idx="5162">
                  <c:v>-1.1739999999999942</c:v>
                </c:pt>
                <c:pt idx="5163">
                  <c:v>-1.173</c:v>
                </c:pt>
                <c:pt idx="5164">
                  <c:v>-1.1719999999999942</c:v>
                </c:pt>
                <c:pt idx="5165">
                  <c:v>-1.171</c:v>
                </c:pt>
                <c:pt idx="5166">
                  <c:v>-1.1700000000000021</c:v>
                </c:pt>
                <c:pt idx="5167">
                  <c:v>-1.169</c:v>
                </c:pt>
                <c:pt idx="5168">
                  <c:v>-1.1679999999999942</c:v>
                </c:pt>
                <c:pt idx="5169">
                  <c:v>-1.167</c:v>
                </c:pt>
                <c:pt idx="5170">
                  <c:v>-1.1659999999999939</c:v>
                </c:pt>
                <c:pt idx="5171">
                  <c:v>-1.165</c:v>
                </c:pt>
                <c:pt idx="5172">
                  <c:v>-1.1639999999999937</c:v>
                </c:pt>
                <c:pt idx="5173">
                  <c:v>-1.163</c:v>
                </c:pt>
                <c:pt idx="5174">
                  <c:v>-1.1619999999999935</c:v>
                </c:pt>
                <c:pt idx="5175">
                  <c:v>-1.161</c:v>
                </c:pt>
                <c:pt idx="5176">
                  <c:v>-1.1599999999999935</c:v>
                </c:pt>
                <c:pt idx="5177">
                  <c:v>-1.159</c:v>
                </c:pt>
                <c:pt idx="5178">
                  <c:v>-1.1579999999999935</c:v>
                </c:pt>
                <c:pt idx="5179">
                  <c:v>-1.157</c:v>
                </c:pt>
                <c:pt idx="5180">
                  <c:v>-1.1559999999999935</c:v>
                </c:pt>
                <c:pt idx="5181">
                  <c:v>-1.155</c:v>
                </c:pt>
                <c:pt idx="5182">
                  <c:v>-1.1539999999999935</c:v>
                </c:pt>
                <c:pt idx="5183">
                  <c:v>-1.153</c:v>
                </c:pt>
                <c:pt idx="5184">
                  <c:v>-1.1519999999999935</c:v>
                </c:pt>
                <c:pt idx="5185">
                  <c:v>-1.151</c:v>
                </c:pt>
                <c:pt idx="5186">
                  <c:v>-1.1499999999999935</c:v>
                </c:pt>
                <c:pt idx="5187">
                  <c:v>-1.149</c:v>
                </c:pt>
                <c:pt idx="5188">
                  <c:v>-1.1479999999999935</c:v>
                </c:pt>
                <c:pt idx="5189">
                  <c:v>-1.147</c:v>
                </c:pt>
                <c:pt idx="5190">
                  <c:v>-1.1459999999999935</c:v>
                </c:pt>
                <c:pt idx="5191">
                  <c:v>-1.145</c:v>
                </c:pt>
                <c:pt idx="5192">
                  <c:v>-1.1440000000000001</c:v>
                </c:pt>
                <c:pt idx="5193">
                  <c:v>-1.143</c:v>
                </c:pt>
                <c:pt idx="5194">
                  <c:v>-1.1420000000000001</c:v>
                </c:pt>
                <c:pt idx="5195">
                  <c:v>-1.141</c:v>
                </c:pt>
                <c:pt idx="5196">
                  <c:v>-1.1400000000000001</c:v>
                </c:pt>
                <c:pt idx="5197">
                  <c:v>-1.139</c:v>
                </c:pt>
                <c:pt idx="5198">
                  <c:v>-1.1380000000000001</c:v>
                </c:pt>
                <c:pt idx="5199">
                  <c:v>-1.137</c:v>
                </c:pt>
                <c:pt idx="5200">
                  <c:v>-1.1360000000000001</c:v>
                </c:pt>
                <c:pt idx="5201">
                  <c:v>-1.135</c:v>
                </c:pt>
                <c:pt idx="5202">
                  <c:v>-1.1340000000000001</c:v>
                </c:pt>
                <c:pt idx="5203">
                  <c:v>-1.133</c:v>
                </c:pt>
                <c:pt idx="5204">
                  <c:v>-1.1320000000000001</c:v>
                </c:pt>
                <c:pt idx="5205">
                  <c:v>-1.131</c:v>
                </c:pt>
                <c:pt idx="5206">
                  <c:v>-1.1300000000000001</c:v>
                </c:pt>
                <c:pt idx="5207">
                  <c:v>-1.129</c:v>
                </c:pt>
                <c:pt idx="5208">
                  <c:v>-1.1280000000000001</c:v>
                </c:pt>
                <c:pt idx="5209">
                  <c:v>-1.127</c:v>
                </c:pt>
                <c:pt idx="5210">
                  <c:v>-1.1260000000000001</c:v>
                </c:pt>
                <c:pt idx="5211">
                  <c:v>-1.125</c:v>
                </c:pt>
                <c:pt idx="5212">
                  <c:v>-1.1240000000000001</c:v>
                </c:pt>
                <c:pt idx="5213">
                  <c:v>-1.123</c:v>
                </c:pt>
                <c:pt idx="5214">
                  <c:v>-1.1220000000000001</c:v>
                </c:pt>
                <c:pt idx="5215">
                  <c:v>-1.121</c:v>
                </c:pt>
                <c:pt idx="5216">
                  <c:v>-1.1200000000000001</c:v>
                </c:pt>
                <c:pt idx="5217">
                  <c:v>-1.119</c:v>
                </c:pt>
                <c:pt idx="5218">
                  <c:v>-1.1180000000000001</c:v>
                </c:pt>
                <c:pt idx="5219">
                  <c:v>-1.117</c:v>
                </c:pt>
                <c:pt idx="5220">
                  <c:v>-1.1160000000000001</c:v>
                </c:pt>
                <c:pt idx="5221">
                  <c:v>-1.115</c:v>
                </c:pt>
                <c:pt idx="5222">
                  <c:v>-1.1140000000000001</c:v>
                </c:pt>
                <c:pt idx="5223">
                  <c:v>-1.113</c:v>
                </c:pt>
                <c:pt idx="5224">
                  <c:v>-1.1120000000000001</c:v>
                </c:pt>
                <c:pt idx="5225">
                  <c:v>-1.111</c:v>
                </c:pt>
                <c:pt idx="5226">
                  <c:v>-1.1100000000000001</c:v>
                </c:pt>
                <c:pt idx="5227">
                  <c:v>-1.109</c:v>
                </c:pt>
                <c:pt idx="5228">
                  <c:v>-1.1080000000000001</c:v>
                </c:pt>
                <c:pt idx="5229">
                  <c:v>-1.107</c:v>
                </c:pt>
                <c:pt idx="5230">
                  <c:v>-1.1060000000000001</c:v>
                </c:pt>
                <c:pt idx="5231">
                  <c:v>-1.105</c:v>
                </c:pt>
                <c:pt idx="5232">
                  <c:v>-1.1040000000000001</c:v>
                </c:pt>
                <c:pt idx="5233">
                  <c:v>-1.103</c:v>
                </c:pt>
                <c:pt idx="5234">
                  <c:v>-1.1020000000000001</c:v>
                </c:pt>
                <c:pt idx="5235">
                  <c:v>-1.101</c:v>
                </c:pt>
                <c:pt idx="5236">
                  <c:v>-1.1000000000000001</c:v>
                </c:pt>
                <c:pt idx="5237">
                  <c:v>-1.099</c:v>
                </c:pt>
                <c:pt idx="5238">
                  <c:v>-1.0980000000000001</c:v>
                </c:pt>
                <c:pt idx="5239">
                  <c:v>-1.097</c:v>
                </c:pt>
                <c:pt idx="5240">
                  <c:v>-1.0960000000000001</c:v>
                </c:pt>
                <c:pt idx="5241">
                  <c:v>-1.095</c:v>
                </c:pt>
                <c:pt idx="5242">
                  <c:v>-1.0940000000000001</c:v>
                </c:pt>
                <c:pt idx="5243">
                  <c:v>-1.093</c:v>
                </c:pt>
                <c:pt idx="5244">
                  <c:v>-1.0920000000000001</c:v>
                </c:pt>
                <c:pt idx="5245">
                  <c:v>-1.091</c:v>
                </c:pt>
                <c:pt idx="5246">
                  <c:v>-1.0900000000000001</c:v>
                </c:pt>
                <c:pt idx="5247">
                  <c:v>-1.089</c:v>
                </c:pt>
                <c:pt idx="5248">
                  <c:v>-1.0880000000000001</c:v>
                </c:pt>
                <c:pt idx="5249">
                  <c:v>-1.087</c:v>
                </c:pt>
                <c:pt idx="5250">
                  <c:v>-1.0860000000000001</c:v>
                </c:pt>
                <c:pt idx="5251">
                  <c:v>-1.085</c:v>
                </c:pt>
                <c:pt idx="5252">
                  <c:v>-1.0840000000000001</c:v>
                </c:pt>
                <c:pt idx="5253">
                  <c:v>-1.083</c:v>
                </c:pt>
                <c:pt idx="5254">
                  <c:v>-1.0820000000000001</c:v>
                </c:pt>
                <c:pt idx="5255">
                  <c:v>-1.081</c:v>
                </c:pt>
                <c:pt idx="5256">
                  <c:v>-1.08</c:v>
                </c:pt>
                <c:pt idx="5257">
                  <c:v>-1.079</c:v>
                </c:pt>
                <c:pt idx="5258">
                  <c:v>-1.0780000000000001</c:v>
                </c:pt>
                <c:pt idx="5259">
                  <c:v>-1.077</c:v>
                </c:pt>
                <c:pt idx="5260">
                  <c:v>-1.0760000000000001</c:v>
                </c:pt>
                <c:pt idx="5261">
                  <c:v>-1.075</c:v>
                </c:pt>
                <c:pt idx="5262">
                  <c:v>-1.0740000000000001</c:v>
                </c:pt>
                <c:pt idx="5263">
                  <c:v>-1.073</c:v>
                </c:pt>
                <c:pt idx="5264">
                  <c:v>-1.0720000000000001</c:v>
                </c:pt>
                <c:pt idx="5265">
                  <c:v>-1.071</c:v>
                </c:pt>
                <c:pt idx="5266">
                  <c:v>-1.07</c:v>
                </c:pt>
                <c:pt idx="5267">
                  <c:v>-1.069</c:v>
                </c:pt>
                <c:pt idx="5268">
                  <c:v>-1.0680000000000001</c:v>
                </c:pt>
                <c:pt idx="5269">
                  <c:v>-1.0669999999999942</c:v>
                </c:pt>
                <c:pt idx="5270">
                  <c:v>-1.0660000000000001</c:v>
                </c:pt>
                <c:pt idx="5271">
                  <c:v>-1.0649999999999942</c:v>
                </c:pt>
                <c:pt idx="5272">
                  <c:v>-1.0640000000000001</c:v>
                </c:pt>
                <c:pt idx="5273">
                  <c:v>-1.0629999999999942</c:v>
                </c:pt>
                <c:pt idx="5274">
                  <c:v>-1.0620000000000001</c:v>
                </c:pt>
                <c:pt idx="5275">
                  <c:v>-1.0609999999999942</c:v>
                </c:pt>
                <c:pt idx="5276">
                  <c:v>-1.06</c:v>
                </c:pt>
                <c:pt idx="5277">
                  <c:v>-1.0589999999999942</c:v>
                </c:pt>
                <c:pt idx="5278">
                  <c:v>-1.0580000000000001</c:v>
                </c:pt>
                <c:pt idx="5279">
                  <c:v>-1.0569999999999942</c:v>
                </c:pt>
                <c:pt idx="5280">
                  <c:v>-1.056</c:v>
                </c:pt>
                <c:pt idx="5281">
                  <c:v>-1.0549999999999942</c:v>
                </c:pt>
                <c:pt idx="5282">
                  <c:v>-1.054</c:v>
                </c:pt>
                <c:pt idx="5283">
                  <c:v>-1.0529999999999942</c:v>
                </c:pt>
                <c:pt idx="5284">
                  <c:v>-1.052</c:v>
                </c:pt>
                <c:pt idx="5285">
                  <c:v>-1.0509999999999942</c:v>
                </c:pt>
                <c:pt idx="5286">
                  <c:v>-1.05</c:v>
                </c:pt>
                <c:pt idx="5287">
                  <c:v>-1.0489999999999942</c:v>
                </c:pt>
                <c:pt idx="5288">
                  <c:v>-1.048</c:v>
                </c:pt>
                <c:pt idx="5289">
                  <c:v>-1.0469999999999942</c:v>
                </c:pt>
                <c:pt idx="5290">
                  <c:v>-1.046</c:v>
                </c:pt>
                <c:pt idx="5291">
                  <c:v>-1.0449999999999942</c:v>
                </c:pt>
                <c:pt idx="5292">
                  <c:v>-1.044</c:v>
                </c:pt>
                <c:pt idx="5293">
                  <c:v>-1.0429999999999942</c:v>
                </c:pt>
                <c:pt idx="5294">
                  <c:v>-1.042</c:v>
                </c:pt>
                <c:pt idx="5295">
                  <c:v>-1.0409999999999939</c:v>
                </c:pt>
                <c:pt idx="5296">
                  <c:v>-1.04</c:v>
                </c:pt>
                <c:pt idx="5297">
                  <c:v>-1.0389999999999937</c:v>
                </c:pt>
                <c:pt idx="5298">
                  <c:v>-1.038</c:v>
                </c:pt>
                <c:pt idx="5299">
                  <c:v>-1.0369999999999935</c:v>
                </c:pt>
                <c:pt idx="5300">
                  <c:v>-1.036</c:v>
                </c:pt>
                <c:pt idx="5301">
                  <c:v>-1.0349999999999935</c:v>
                </c:pt>
                <c:pt idx="5302">
                  <c:v>-1.034</c:v>
                </c:pt>
                <c:pt idx="5303">
                  <c:v>-1.0329999999999935</c:v>
                </c:pt>
                <c:pt idx="5304">
                  <c:v>-1.032</c:v>
                </c:pt>
                <c:pt idx="5305">
                  <c:v>-1.0309999999999935</c:v>
                </c:pt>
                <c:pt idx="5306">
                  <c:v>-1.03</c:v>
                </c:pt>
                <c:pt idx="5307">
                  <c:v>-1.0289999999999935</c:v>
                </c:pt>
                <c:pt idx="5308">
                  <c:v>-1.028</c:v>
                </c:pt>
                <c:pt idx="5309">
                  <c:v>-1.0269999999999935</c:v>
                </c:pt>
                <c:pt idx="5310">
                  <c:v>-1.026</c:v>
                </c:pt>
                <c:pt idx="5311">
                  <c:v>-1.0249999999999935</c:v>
                </c:pt>
                <c:pt idx="5312">
                  <c:v>-1.024</c:v>
                </c:pt>
                <c:pt idx="5313">
                  <c:v>-1.0229999999999935</c:v>
                </c:pt>
                <c:pt idx="5314">
                  <c:v>-1.022</c:v>
                </c:pt>
                <c:pt idx="5315">
                  <c:v>-1.0209999999999935</c:v>
                </c:pt>
                <c:pt idx="5316">
                  <c:v>-1.02</c:v>
                </c:pt>
                <c:pt idx="5317">
                  <c:v>-1.0189999999999937</c:v>
                </c:pt>
                <c:pt idx="5318">
                  <c:v>-1.018</c:v>
                </c:pt>
                <c:pt idx="5319">
                  <c:v>-1.0169999999999937</c:v>
                </c:pt>
                <c:pt idx="5320">
                  <c:v>-1.016</c:v>
                </c:pt>
                <c:pt idx="5321">
                  <c:v>-1.0149999999999937</c:v>
                </c:pt>
                <c:pt idx="5322">
                  <c:v>-1.014</c:v>
                </c:pt>
                <c:pt idx="5323">
                  <c:v>-1.0129999999999937</c:v>
                </c:pt>
                <c:pt idx="5324">
                  <c:v>-1.012</c:v>
                </c:pt>
                <c:pt idx="5325">
                  <c:v>-1.0109999999999937</c:v>
                </c:pt>
                <c:pt idx="5326">
                  <c:v>-1.01</c:v>
                </c:pt>
                <c:pt idx="5327">
                  <c:v>-1.0089999999999937</c:v>
                </c:pt>
                <c:pt idx="5328">
                  <c:v>-1.008</c:v>
                </c:pt>
                <c:pt idx="5329">
                  <c:v>-1.0069999999999937</c:v>
                </c:pt>
                <c:pt idx="5330">
                  <c:v>-1.006</c:v>
                </c:pt>
                <c:pt idx="5331">
                  <c:v>-1.0049999999999937</c:v>
                </c:pt>
                <c:pt idx="5332">
                  <c:v>-1.004</c:v>
                </c:pt>
                <c:pt idx="5333">
                  <c:v>-1.0029999999999937</c:v>
                </c:pt>
                <c:pt idx="5334">
                  <c:v>-1.002</c:v>
                </c:pt>
                <c:pt idx="5335">
                  <c:v>-1.0009999999999937</c:v>
                </c:pt>
                <c:pt idx="5336">
                  <c:v>-1</c:v>
                </c:pt>
                <c:pt idx="5337">
                  <c:v>-0.99900000000000011</c:v>
                </c:pt>
                <c:pt idx="5338">
                  <c:v>-0.998</c:v>
                </c:pt>
                <c:pt idx="5339">
                  <c:v>-0.99700000000000011</c:v>
                </c:pt>
                <c:pt idx="5340">
                  <c:v>-0.996</c:v>
                </c:pt>
                <c:pt idx="5341">
                  <c:v>-0.99500000000000011</c:v>
                </c:pt>
                <c:pt idx="5342">
                  <c:v>-0.99399999999999999</c:v>
                </c:pt>
                <c:pt idx="5343">
                  <c:v>-0.9930000000000001</c:v>
                </c:pt>
                <c:pt idx="5344">
                  <c:v>-0.99199999999999999</c:v>
                </c:pt>
                <c:pt idx="5345">
                  <c:v>-0.9910000000000001</c:v>
                </c:pt>
                <c:pt idx="5346">
                  <c:v>-0.99</c:v>
                </c:pt>
                <c:pt idx="5347">
                  <c:v>-0.9890000000000001</c:v>
                </c:pt>
                <c:pt idx="5348">
                  <c:v>-0.98799999999999999</c:v>
                </c:pt>
                <c:pt idx="5349">
                  <c:v>-0.9870000000000001</c:v>
                </c:pt>
                <c:pt idx="5350">
                  <c:v>-0.98599999999999999</c:v>
                </c:pt>
                <c:pt idx="5351">
                  <c:v>-0.9850000000000001</c:v>
                </c:pt>
                <c:pt idx="5352">
                  <c:v>-0.98399999999999999</c:v>
                </c:pt>
                <c:pt idx="5353">
                  <c:v>-0.9830000000000001</c:v>
                </c:pt>
                <c:pt idx="5354">
                  <c:v>-0.98199999999999998</c:v>
                </c:pt>
                <c:pt idx="5355">
                  <c:v>-0.98100000000000009</c:v>
                </c:pt>
                <c:pt idx="5356">
                  <c:v>-0.98</c:v>
                </c:pt>
                <c:pt idx="5357">
                  <c:v>-0.97900000000000065</c:v>
                </c:pt>
                <c:pt idx="5358">
                  <c:v>-0.97800000000000065</c:v>
                </c:pt>
                <c:pt idx="5359">
                  <c:v>-0.97700000000000065</c:v>
                </c:pt>
                <c:pt idx="5360">
                  <c:v>-0.97600000000000064</c:v>
                </c:pt>
                <c:pt idx="5361">
                  <c:v>-0.97500000000000064</c:v>
                </c:pt>
                <c:pt idx="5362">
                  <c:v>-0.97400000000000064</c:v>
                </c:pt>
                <c:pt idx="5363">
                  <c:v>-0.97300000000000064</c:v>
                </c:pt>
                <c:pt idx="5364">
                  <c:v>-0.97200000000000064</c:v>
                </c:pt>
                <c:pt idx="5365">
                  <c:v>-0.97100000000000064</c:v>
                </c:pt>
                <c:pt idx="5366">
                  <c:v>-0.97000000000000064</c:v>
                </c:pt>
                <c:pt idx="5367">
                  <c:v>-0.96900000000000064</c:v>
                </c:pt>
                <c:pt idx="5368">
                  <c:v>-0.96800000000000064</c:v>
                </c:pt>
                <c:pt idx="5369">
                  <c:v>-0.96700000000000064</c:v>
                </c:pt>
                <c:pt idx="5370">
                  <c:v>-0.96600000000000064</c:v>
                </c:pt>
                <c:pt idx="5371">
                  <c:v>-0.96500000000000064</c:v>
                </c:pt>
                <c:pt idx="5372">
                  <c:v>-0.96400000000000063</c:v>
                </c:pt>
                <c:pt idx="5373">
                  <c:v>-0.96300000000000063</c:v>
                </c:pt>
                <c:pt idx="5374">
                  <c:v>-0.96200000000000063</c:v>
                </c:pt>
                <c:pt idx="5375">
                  <c:v>-0.96100000000000063</c:v>
                </c:pt>
                <c:pt idx="5376">
                  <c:v>-0.96000000000000063</c:v>
                </c:pt>
                <c:pt idx="5377">
                  <c:v>-0.95900000000000063</c:v>
                </c:pt>
                <c:pt idx="5378">
                  <c:v>-0.95800000000000063</c:v>
                </c:pt>
                <c:pt idx="5379">
                  <c:v>-0.95700000000000063</c:v>
                </c:pt>
                <c:pt idx="5380">
                  <c:v>-0.95600000000000063</c:v>
                </c:pt>
                <c:pt idx="5381">
                  <c:v>-0.95500000000000063</c:v>
                </c:pt>
                <c:pt idx="5382">
                  <c:v>-0.95400000000000063</c:v>
                </c:pt>
                <c:pt idx="5383">
                  <c:v>-0.95300000000000062</c:v>
                </c:pt>
                <c:pt idx="5384">
                  <c:v>-0.95200000000000062</c:v>
                </c:pt>
                <c:pt idx="5385">
                  <c:v>-0.95100000000000062</c:v>
                </c:pt>
                <c:pt idx="5386">
                  <c:v>-0.95000000000000062</c:v>
                </c:pt>
                <c:pt idx="5387">
                  <c:v>-0.94900000000000062</c:v>
                </c:pt>
                <c:pt idx="5388">
                  <c:v>-0.94799999999999995</c:v>
                </c:pt>
                <c:pt idx="5389">
                  <c:v>-0.94700000000000062</c:v>
                </c:pt>
                <c:pt idx="5390">
                  <c:v>-0.94599999999999995</c:v>
                </c:pt>
                <c:pt idx="5391">
                  <c:v>-0.94500000000000062</c:v>
                </c:pt>
                <c:pt idx="5392">
                  <c:v>-0.94399999999999995</c:v>
                </c:pt>
                <c:pt idx="5393">
                  <c:v>-0.94300000000000062</c:v>
                </c:pt>
                <c:pt idx="5394">
                  <c:v>-0.94199999999999995</c:v>
                </c:pt>
                <c:pt idx="5395">
                  <c:v>-0.94100000000000061</c:v>
                </c:pt>
                <c:pt idx="5396">
                  <c:v>-0.94000000000000061</c:v>
                </c:pt>
                <c:pt idx="5397">
                  <c:v>-0.93900000000000061</c:v>
                </c:pt>
                <c:pt idx="5398">
                  <c:v>-0.93799999999999994</c:v>
                </c:pt>
                <c:pt idx="5399">
                  <c:v>-0.93700000000000061</c:v>
                </c:pt>
                <c:pt idx="5400">
                  <c:v>-0.93599999999999994</c:v>
                </c:pt>
                <c:pt idx="5401">
                  <c:v>-0.93500000000000005</c:v>
                </c:pt>
                <c:pt idx="5402">
                  <c:v>-0.93399999999999994</c:v>
                </c:pt>
                <c:pt idx="5403">
                  <c:v>-0.93300000000000005</c:v>
                </c:pt>
                <c:pt idx="5404">
                  <c:v>-0.93199999999999994</c:v>
                </c:pt>
                <c:pt idx="5405">
                  <c:v>-0.93100000000000005</c:v>
                </c:pt>
                <c:pt idx="5406">
                  <c:v>-0.92999999999999994</c:v>
                </c:pt>
                <c:pt idx="5407">
                  <c:v>-0.92900000000000005</c:v>
                </c:pt>
                <c:pt idx="5408">
                  <c:v>-0.92799999999999994</c:v>
                </c:pt>
                <c:pt idx="5409">
                  <c:v>-0.92700000000000005</c:v>
                </c:pt>
                <c:pt idx="5410">
                  <c:v>-0.92599999999999993</c:v>
                </c:pt>
                <c:pt idx="5411">
                  <c:v>-0.92500000000000004</c:v>
                </c:pt>
                <c:pt idx="5412">
                  <c:v>-0.92399999999999993</c:v>
                </c:pt>
                <c:pt idx="5413">
                  <c:v>-0.92300000000000004</c:v>
                </c:pt>
                <c:pt idx="5414">
                  <c:v>-0.92199999999999993</c:v>
                </c:pt>
                <c:pt idx="5415">
                  <c:v>-0.92100000000000004</c:v>
                </c:pt>
                <c:pt idx="5416">
                  <c:v>-0.91999999999999993</c:v>
                </c:pt>
                <c:pt idx="5417">
                  <c:v>-0.91900000000000004</c:v>
                </c:pt>
                <c:pt idx="5418">
                  <c:v>-0.91799999999999993</c:v>
                </c:pt>
                <c:pt idx="5419">
                  <c:v>-0.91700000000000004</c:v>
                </c:pt>
                <c:pt idx="5420">
                  <c:v>-0.91599999999999993</c:v>
                </c:pt>
                <c:pt idx="5421">
                  <c:v>-0.91500000000000004</c:v>
                </c:pt>
                <c:pt idx="5422">
                  <c:v>-0.91399999999999992</c:v>
                </c:pt>
                <c:pt idx="5423">
                  <c:v>-0.91300000000000003</c:v>
                </c:pt>
                <c:pt idx="5424">
                  <c:v>-0.91199999999999992</c:v>
                </c:pt>
                <c:pt idx="5425">
                  <c:v>-0.91100000000000003</c:v>
                </c:pt>
                <c:pt idx="5426">
                  <c:v>-0.90999999999999992</c:v>
                </c:pt>
                <c:pt idx="5427">
                  <c:v>-0.90900000000000003</c:v>
                </c:pt>
                <c:pt idx="5428">
                  <c:v>-0.90799999999999992</c:v>
                </c:pt>
                <c:pt idx="5429">
                  <c:v>-0.90700000000000003</c:v>
                </c:pt>
                <c:pt idx="5430">
                  <c:v>-0.90599999999999992</c:v>
                </c:pt>
                <c:pt idx="5431">
                  <c:v>-0.90500000000000003</c:v>
                </c:pt>
                <c:pt idx="5432">
                  <c:v>-0.90399999999999991</c:v>
                </c:pt>
                <c:pt idx="5433">
                  <c:v>-0.90300000000000002</c:v>
                </c:pt>
                <c:pt idx="5434">
                  <c:v>-0.90199999999999991</c:v>
                </c:pt>
                <c:pt idx="5435">
                  <c:v>-0.90100000000000002</c:v>
                </c:pt>
                <c:pt idx="5436">
                  <c:v>-0.89999999999999991</c:v>
                </c:pt>
                <c:pt idx="5437">
                  <c:v>-0.89900000000000002</c:v>
                </c:pt>
                <c:pt idx="5438">
                  <c:v>-0.89799999999999991</c:v>
                </c:pt>
                <c:pt idx="5439">
                  <c:v>-0.89700000000000002</c:v>
                </c:pt>
                <c:pt idx="5440">
                  <c:v>-0.89599999999999991</c:v>
                </c:pt>
                <c:pt idx="5441">
                  <c:v>-0.89500000000000002</c:v>
                </c:pt>
                <c:pt idx="5442">
                  <c:v>-0.89400000000000013</c:v>
                </c:pt>
                <c:pt idx="5443">
                  <c:v>-0.89300000000000002</c:v>
                </c:pt>
                <c:pt idx="5444">
                  <c:v>-0.89200000000000013</c:v>
                </c:pt>
                <c:pt idx="5445">
                  <c:v>-0.89100000000000001</c:v>
                </c:pt>
                <c:pt idx="5446">
                  <c:v>-0.89000000000000012</c:v>
                </c:pt>
                <c:pt idx="5447">
                  <c:v>-0.88900000000000001</c:v>
                </c:pt>
                <c:pt idx="5448">
                  <c:v>-0.88800000000000012</c:v>
                </c:pt>
                <c:pt idx="5449">
                  <c:v>-0.88700000000000001</c:v>
                </c:pt>
                <c:pt idx="5450">
                  <c:v>-0.88600000000000012</c:v>
                </c:pt>
                <c:pt idx="5451">
                  <c:v>-0.88500000000000001</c:v>
                </c:pt>
                <c:pt idx="5452">
                  <c:v>-0.88400000000000012</c:v>
                </c:pt>
                <c:pt idx="5453">
                  <c:v>-0.88300000000000001</c:v>
                </c:pt>
                <c:pt idx="5454">
                  <c:v>-0.88200000000000012</c:v>
                </c:pt>
                <c:pt idx="5455">
                  <c:v>-0.88100000000000001</c:v>
                </c:pt>
                <c:pt idx="5456">
                  <c:v>-0.88000000000000012</c:v>
                </c:pt>
                <c:pt idx="5457">
                  <c:v>-0.87900000000000322</c:v>
                </c:pt>
                <c:pt idx="5458">
                  <c:v>-0.87800000000000333</c:v>
                </c:pt>
                <c:pt idx="5459">
                  <c:v>-0.87700000000000322</c:v>
                </c:pt>
                <c:pt idx="5460">
                  <c:v>-0.87600000000000322</c:v>
                </c:pt>
                <c:pt idx="5461">
                  <c:v>-0.875000000000003</c:v>
                </c:pt>
                <c:pt idx="5462">
                  <c:v>-0.874000000000003</c:v>
                </c:pt>
                <c:pt idx="5463">
                  <c:v>-0.87300000000000288</c:v>
                </c:pt>
                <c:pt idx="5464">
                  <c:v>-0.87200000000000299</c:v>
                </c:pt>
                <c:pt idx="5465">
                  <c:v>-0.87100000000000288</c:v>
                </c:pt>
                <c:pt idx="5466">
                  <c:v>-0.87000000000000299</c:v>
                </c:pt>
                <c:pt idx="5467">
                  <c:v>-0.86900000000000288</c:v>
                </c:pt>
                <c:pt idx="5468">
                  <c:v>-0.86800000000000299</c:v>
                </c:pt>
                <c:pt idx="5469">
                  <c:v>-0.86700000000000288</c:v>
                </c:pt>
                <c:pt idx="5470">
                  <c:v>-0.86600000000000299</c:v>
                </c:pt>
                <c:pt idx="5471">
                  <c:v>-0.86500000000000288</c:v>
                </c:pt>
                <c:pt idx="5472">
                  <c:v>-0.86400000000000265</c:v>
                </c:pt>
                <c:pt idx="5473">
                  <c:v>-0.86300000000000165</c:v>
                </c:pt>
                <c:pt idx="5474">
                  <c:v>-0.86200000000000065</c:v>
                </c:pt>
                <c:pt idx="5475">
                  <c:v>-0.86100000000000065</c:v>
                </c:pt>
                <c:pt idx="5476">
                  <c:v>-0.86000000000000065</c:v>
                </c:pt>
                <c:pt idx="5477">
                  <c:v>-0.85900000000000065</c:v>
                </c:pt>
                <c:pt idx="5478">
                  <c:v>-0.85800000000000065</c:v>
                </c:pt>
                <c:pt idx="5479">
                  <c:v>-0.85700000000000065</c:v>
                </c:pt>
                <c:pt idx="5480">
                  <c:v>-0.85600000000000065</c:v>
                </c:pt>
                <c:pt idx="5481">
                  <c:v>-0.85500000000000065</c:v>
                </c:pt>
                <c:pt idx="5482">
                  <c:v>-0.85400000000000065</c:v>
                </c:pt>
                <c:pt idx="5483">
                  <c:v>-0.85300000000000065</c:v>
                </c:pt>
                <c:pt idx="5484">
                  <c:v>-0.85200000000000065</c:v>
                </c:pt>
                <c:pt idx="5485">
                  <c:v>-0.85100000000000064</c:v>
                </c:pt>
                <c:pt idx="5486">
                  <c:v>-0.85000000000000064</c:v>
                </c:pt>
                <c:pt idx="5487">
                  <c:v>-0.84900000000000064</c:v>
                </c:pt>
                <c:pt idx="5488">
                  <c:v>-0.84800000000000064</c:v>
                </c:pt>
                <c:pt idx="5489">
                  <c:v>-0.84700000000000064</c:v>
                </c:pt>
                <c:pt idx="5490">
                  <c:v>-0.84600000000000064</c:v>
                </c:pt>
                <c:pt idx="5491">
                  <c:v>-0.84500000000000064</c:v>
                </c:pt>
                <c:pt idx="5492">
                  <c:v>-0.84400000000000064</c:v>
                </c:pt>
                <c:pt idx="5493">
                  <c:v>-0.84300000000000064</c:v>
                </c:pt>
                <c:pt idx="5494">
                  <c:v>-0.84200000000000064</c:v>
                </c:pt>
                <c:pt idx="5495">
                  <c:v>-0.84100000000000064</c:v>
                </c:pt>
                <c:pt idx="5496">
                  <c:v>-0.84000000000000064</c:v>
                </c:pt>
                <c:pt idx="5497">
                  <c:v>-0.83900000000000063</c:v>
                </c:pt>
                <c:pt idx="5498">
                  <c:v>-0.83800000000000063</c:v>
                </c:pt>
                <c:pt idx="5499">
                  <c:v>-0.83700000000000063</c:v>
                </c:pt>
                <c:pt idx="5500">
                  <c:v>-0.83600000000000063</c:v>
                </c:pt>
                <c:pt idx="5501">
                  <c:v>-0.83500000000000063</c:v>
                </c:pt>
                <c:pt idx="5502">
                  <c:v>-0.83400000000000063</c:v>
                </c:pt>
                <c:pt idx="5503">
                  <c:v>-0.83300000000000063</c:v>
                </c:pt>
                <c:pt idx="5504">
                  <c:v>-0.83200000000000063</c:v>
                </c:pt>
                <c:pt idx="5505">
                  <c:v>-0.83100000000000063</c:v>
                </c:pt>
                <c:pt idx="5506">
                  <c:v>-0.83000000000000063</c:v>
                </c:pt>
                <c:pt idx="5507">
                  <c:v>-0.82900000000000063</c:v>
                </c:pt>
                <c:pt idx="5508">
                  <c:v>-0.82800000000000062</c:v>
                </c:pt>
                <c:pt idx="5509">
                  <c:v>-0.82700000000000062</c:v>
                </c:pt>
                <c:pt idx="5510">
                  <c:v>-0.82600000000000062</c:v>
                </c:pt>
                <c:pt idx="5511">
                  <c:v>-0.82500000000000062</c:v>
                </c:pt>
                <c:pt idx="5512">
                  <c:v>-0.82400000000000062</c:v>
                </c:pt>
                <c:pt idx="5513">
                  <c:v>-0.82299999999999995</c:v>
                </c:pt>
                <c:pt idx="5514">
                  <c:v>-0.82200000000000062</c:v>
                </c:pt>
                <c:pt idx="5515">
                  <c:v>-0.82099999999999995</c:v>
                </c:pt>
                <c:pt idx="5516">
                  <c:v>-0.82000000000000062</c:v>
                </c:pt>
                <c:pt idx="5517">
                  <c:v>-0.81899999999999995</c:v>
                </c:pt>
                <c:pt idx="5518">
                  <c:v>-0.81800000000000062</c:v>
                </c:pt>
                <c:pt idx="5519">
                  <c:v>-0.81699999999999995</c:v>
                </c:pt>
                <c:pt idx="5520">
                  <c:v>-0.81600000000000061</c:v>
                </c:pt>
                <c:pt idx="5521">
                  <c:v>-0.81499999999999995</c:v>
                </c:pt>
                <c:pt idx="5522">
                  <c:v>-0.81400000000000061</c:v>
                </c:pt>
                <c:pt idx="5523">
                  <c:v>-0.81299999999999994</c:v>
                </c:pt>
                <c:pt idx="5524">
                  <c:v>-0.81200000000000061</c:v>
                </c:pt>
                <c:pt idx="5525">
                  <c:v>-0.81099999999999994</c:v>
                </c:pt>
                <c:pt idx="5526">
                  <c:v>-0.81</c:v>
                </c:pt>
                <c:pt idx="5527">
                  <c:v>-0.80899999999999994</c:v>
                </c:pt>
                <c:pt idx="5528">
                  <c:v>-0.80800000000000005</c:v>
                </c:pt>
                <c:pt idx="5529">
                  <c:v>-0.80699999999999994</c:v>
                </c:pt>
                <c:pt idx="5530">
                  <c:v>-0.80600000000000005</c:v>
                </c:pt>
                <c:pt idx="5531">
                  <c:v>-0.80499999999999994</c:v>
                </c:pt>
                <c:pt idx="5532">
                  <c:v>-0.80400000000000005</c:v>
                </c:pt>
                <c:pt idx="5533">
                  <c:v>-0.80299999999999994</c:v>
                </c:pt>
                <c:pt idx="5534">
                  <c:v>-0.80200000000000005</c:v>
                </c:pt>
                <c:pt idx="5535">
                  <c:v>-0.80099999999999993</c:v>
                </c:pt>
                <c:pt idx="5536">
                  <c:v>-0.8</c:v>
                </c:pt>
                <c:pt idx="5537">
                  <c:v>-0.79900000000000004</c:v>
                </c:pt>
                <c:pt idx="5538">
                  <c:v>-0.79800000000000004</c:v>
                </c:pt>
                <c:pt idx="5539">
                  <c:v>-0.79700000000000004</c:v>
                </c:pt>
                <c:pt idx="5540">
                  <c:v>-0.79600000000000004</c:v>
                </c:pt>
                <c:pt idx="5541">
                  <c:v>-0.79500000000000004</c:v>
                </c:pt>
                <c:pt idx="5542">
                  <c:v>-0.79400000000000004</c:v>
                </c:pt>
                <c:pt idx="5543">
                  <c:v>-0.79300000000000004</c:v>
                </c:pt>
                <c:pt idx="5544">
                  <c:v>-0.79200000000000004</c:v>
                </c:pt>
                <c:pt idx="5545">
                  <c:v>-0.79100000000000004</c:v>
                </c:pt>
                <c:pt idx="5546">
                  <c:v>-0.79</c:v>
                </c:pt>
                <c:pt idx="5547">
                  <c:v>-0.78900000000000003</c:v>
                </c:pt>
                <c:pt idx="5548">
                  <c:v>-0.78800000000000003</c:v>
                </c:pt>
                <c:pt idx="5549">
                  <c:v>-0.78700000000000003</c:v>
                </c:pt>
                <c:pt idx="5550">
                  <c:v>-0.78600000000000003</c:v>
                </c:pt>
                <c:pt idx="5551">
                  <c:v>-0.78500000000000003</c:v>
                </c:pt>
                <c:pt idx="5552">
                  <c:v>-0.78400000000000003</c:v>
                </c:pt>
                <c:pt idx="5553">
                  <c:v>-0.78300000000000003</c:v>
                </c:pt>
                <c:pt idx="5554">
                  <c:v>-0.78200000000000003</c:v>
                </c:pt>
                <c:pt idx="5555">
                  <c:v>-0.78100000000000003</c:v>
                </c:pt>
                <c:pt idx="5556">
                  <c:v>-0.78</c:v>
                </c:pt>
                <c:pt idx="5557">
                  <c:v>-0.7790000000000038</c:v>
                </c:pt>
                <c:pt idx="5558">
                  <c:v>-0.7780000000000038</c:v>
                </c:pt>
                <c:pt idx="5559">
                  <c:v>-0.77700000000000369</c:v>
                </c:pt>
                <c:pt idx="5560">
                  <c:v>-0.77600000000000346</c:v>
                </c:pt>
                <c:pt idx="5561">
                  <c:v>-0.77500000000000335</c:v>
                </c:pt>
                <c:pt idx="5562">
                  <c:v>-0.77400000000000324</c:v>
                </c:pt>
                <c:pt idx="5563">
                  <c:v>-0.77300000000000324</c:v>
                </c:pt>
                <c:pt idx="5564">
                  <c:v>-0.77200000000000324</c:v>
                </c:pt>
                <c:pt idx="5565">
                  <c:v>-0.77100000000000324</c:v>
                </c:pt>
                <c:pt idx="5566">
                  <c:v>-0.77000000000000324</c:v>
                </c:pt>
                <c:pt idx="5567">
                  <c:v>-0.76900000000000324</c:v>
                </c:pt>
                <c:pt idx="5568">
                  <c:v>-0.76800000000000324</c:v>
                </c:pt>
                <c:pt idx="5569">
                  <c:v>-0.76700000000000323</c:v>
                </c:pt>
                <c:pt idx="5570">
                  <c:v>-0.76600000000000323</c:v>
                </c:pt>
                <c:pt idx="5571">
                  <c:v>-0.76500000000000323</c:v>
                </c:pt>
                <c:pt idx="5572">
                  <c:v>-0.76400000000000323</c:v>
                </c:pt>
                <c:pt idx="5573">
                  <c:v>-0.76300000000000323</c:v>
                </c:pt>
                <c:pt idx="5574">
                  <c:v>-0.76200000000000323</c:v>
                </c:pt>
                <c:pt idx="5575">
                  <c:v>-0.76100000000000323</c:v>
                </c:pt>
                <c:pt idx="5576">
                  <c:v>-0.76000000000000323</c:v>
                </c:pt>
                <c:pt idx="5577">
                  <c:v>-0.75900000000000323</c:v>
                </c:pt>
                <c:pt idx="5578">
                  <c:v>-0.75800000000000323</c:v>
                </c:pt>
                <c:pt idx="5579">
                  <c:v>-0.75700000000000323</c:v>
                </c:pt>
                <c:pt idx="5580">
                  <c:v>-0.75600000000000322</c:v>
                </c:pt>
                <c:pt idx="5581">
                  <c:v>-0.75500000000000322</c:v>
                </c:pt>
                <c:pt idx="5582">
                  <c:v>-0.75400000000000322</c:v>
                </c:pt>
                <c:pt idx="5583">
                  <c:v>-0.75300000000000322</c:v>
                </c:pt>
                <c:pt idx="5584">
                  <c:v>-0.75200000000000322</c:v>
                </c:pt>
                <c:pt idx="5585">
                  <c:v>-0.75100000000000311</c:v>
                </c:pt>
                <c:pt idx="5586">
                  <c:v>-0.750000000000003</c:v>
                </c:pt>
                <c:pt idx="5587">
                  <c:v>-0.74900000000000289</c:v>
                </c:pt>
                <c:pt idx="5588">
                  <c:v>-0.74800000000000288</c:v>
                </c:pt>
                <c:pt idx="5589">
                  <c:v>-0.74700000000000288</c:v>
                </c:pt>
                <c:pt idx="5590">
                  <c:v>-0.74600000000000288</c:v>
                </c:pt>
                <c:pt idx="5591">
                  <c:v>-0.74500000000000288</c:v>
                </c:pt>
                <c:pt idx="5592">
                  <c:v>-0.74400000000000288</c:v>
                </c:pt>
                <c:pt idx="5593">
                  <c:v>-0.74300000000000288</c:v>
                </c:pt>
                <c:pt idx="5594">
                  <c:v>-0.74200000000000288</c:v>
                </c:pt>
                <c:pt idx="5595">
                  <c:v>-0.74100000000000288</c:v>
                </c:pt>
                <c:pt idx="5596">
                  <c:v>-0.74000000000000288</c:v>
                </c:pt>
                <c:pt idx="5597">
                  <c:v>-0.73900000000000265</c:v>
                </c:pt>
                <c:pt idx="5598">
                  <c:v>-0.73800000000000165</c:v>
                </c:pt>
                <c:pt idx="5599">
                  <c:v>-0.73700000000000065</c:v>
                </c:pt>
                <c:pt idx="5600">
                  <c:v>-0.73600000000000065</c:v>
                </c:pt>
                <c:pt idx="5601">
                  <c:v>-0.73500000000000065</c:v>
                </c:pt>
                <c:pt idx="5602">
                  <c:v>-0.73400000000000065</c:v>
                </c:pt>
                <c:pt idx="5603">
                  <c:v>-0.73300000000000065</c:v>
                </c:pt>
                <c:pt idx="5604">
                  <c:v>-0.73200000000000065</c:v>
                </c:pt>
                <c:pt idx="5605">
                  <c:v>-0.73100000000000065</c:v>
                </c:pt>
                <c:pt idx="5606">
                  <c:v>-0.73000000000000065</c:v>
                </c:pt>
                <c:pt idx="5607">
                  <c:v>-0.72900000000000065</c:v>
                </c:pt>
                <c:pt idx="5608">
                  <c:v>-0.72800000000000065</c:v>
                </c:pt>
                <c:pt idx="5609">
                  <c:v>-0.72700000000000065</c:v>
                </c:pt>
                <c:pt idx="5610">
                  <c:v>-0.72600000000000064</c:v>
                </c:pt>
                <c:pt idx="5611">
                  <c:v>-0.72500000000000064</c:v>
                </c:pt>
                <c:pt idx="5612">
                  <c:v>-0.72400000000000064</c:v>
                </c:pt>
                <c:pt idx="5613">
                  <c:v>-0.72300000000000064</c:v>
                </c:pt>
                <c:pt idx="5614">
                  <c:v>-0.72200000000000064</c:v>
                </c:pt>
                <c:pt idx="5615">
                  <c:v>-0.72100000000000064</c:v>
                </c:pt>
                <c:pt idx="5616">
                  <c:v>-0.72000000000000064</c:v>
                </c:pt>
                <c:pt idx="5617">
                  <c:v>-0.71900000000000064</c:v>
                </c:pt>
                <c:pt idx="5618">
                  <c:v>-0.71800000000000064</c:v>
                </c:pt>
                <c:pt idx="5619">
                  <c:v>-0.71700000000000064</c:v>
                </c:pt>
                <c:pt idx="5620">
                  <c:v>-0.71600000000000064</c:v>
                </c:pt>
                <c:pt idx="5621">
                  <c:v>-0.71500000000000064</c:v>
                </c:pt>
                <c:pt idx="5622">
                  <c:v>-0.71400000000000063</c:v>
                </c:pt>
                <c:pt idx="5623">
                  <c:v>-0.71300000000000063</c:v>
                </c:pt>
                <c:pt idx="5624">
                  <c:v>-0.71200000000000063</c:v>
                </c:pt>
                <c:pt idx="5625">
                  <c:v>-0.71100000000000063</c:v>
                </c:pt>
                <c:pt idx="5626">
                  <c:v>-0.71000000000000063</c:v>
                </c:pt>
                <c:pt idx="5627">
                  <c:v>-0.70900000000000063</c:v>
                </c:pt>
                <c:pt idx="5628">
                  <c:v>-0.70800000000000063</c:v>
                </c:pt>
                <c:pt idx="5629">
                  <c:v>-0.70700000000000063</c:v>
                </c:pt>
                <c:pt idx="5630">
                  <c:v>-0.70600000000000063</c:v>
                </c:pt>
                <c:pt idx="5631">
                  <c:v>-0.70500000000000063</c:v>
                </c:pt>
                <c:pt idx="5632">
                  <c:v>-0.70400000000000063</c:v>
                </c:pt>
                <c:pt idx="5633">
                  <c:v>-0.70300000000000062</c:v>
                </c:pt>
                <c:pt idx="5634">
                  <c:v>-0.70200000000000062</c:v>
                </c:pt>
                <c:pt idx="5635">
                  <c:v>-0.70100000000000062</c:v>
                </c:pt>
                <c:pt idx="5636">
                  <c:v>-0.70000000000000062</c:v>
                </c:pt>
                <c:pt idx="5637">
                  <c:v>-0.69900000000000062</c:v>
                </c:pt>
                <c:pt idx="5638">
                  <c:v>-0.69799999999999995</c:v>
                </c:pt>
                <c:pt idx="5639">
                  <c:v>-0.69700000000000062</c:v>
                </c:pt>
                <c:pt idx="5640">
                  <c:v>-0.69599999999999995</c:v>
                </c:pt>
                <c:pt idx="5641">
                  <c:v>-0.69500000000000062</c:v>
                </c:pt>
                <c:pt idx="5642">
                  <c:v>-0.69399999999999995</c:v>
                </c:pt>
                <c:pt idx="5643">
                  <c:v>-0.69300000000000062</c:v>
                </c:pt>
                <c:pt idx="5644">
                  <c:v>-0.69199999999999995</c:v>
                </c:pt>
                <c:pt idx="5645">
                  <c:v>-0.69100000000000061</c:v>
                </c:pt>
                <c:pt idx="5646">
                  <c:v>-0.69000000000000061</c:v>
                </c:pt>
                <c:pt idx="5647">
                  <c:v>-0.68900000000000061</c:v>
                </c:pt>
                <c:pt idx="5648">
                  <c:v>-0.68799999999999994</c:v>
                </c:pt>
                <c:pt idx="5649">
                  <c:v>-0.68700000000000061</c:v>
                </c:pt>
                <c:pt idx="5650">
                  <c:v>-0.68599999999999994</c:v>
                </c:pt>
                <c:pt idx="5651">
                  <c:v>-0.68500000000000005</c:v>
                </c:pt>
                <c:pt idx="5652">
                  <c:v>-0.68399999999999994</c:v>
                </c:pt>
                <c:pt idx="5653">
                  <c:v>-0.68300000000000005</c:v>
                </c:pt>
                <c:pt idx="5654">
                  <c:v>-0.68199999999999994</c:v>
                </c:pt>
                <c:pt idx="5655">
                  <c:v>-0.68100000000000005</c:v>
                </c:pt>
                <c:pt idx="5656">
                  <c:v>-0.68</c:v>
                </c:pt>
                <c:pt idx="5657">
                  <c:v>-0.67900000000000382</c:v>
                </c:pt>
                <c:pt idx="5658">
                  <c:v>-0.67800000000000371</c:v>
                </c:pt>
                <c:pt idx="5659">
                  <c:v>-0.67700000000000382</c:v>
                </c:pt>
                <c:pt idx="5660">
                  <c:v>-0.67600000000000371</c:v>
                </c:pt>
                <c:pt idx="5661">
                  <c:v>-0.67500000000000382</c:v>
                </c:pt>
                <c:pt idx="5662">
                  <c:v>-0.67400000000000382</c:v>
                </c:pt>
                <c:pt idx="5663">
                  <c:v>-0.67300000000000382</c:v>
                </c:pt>
                <c:pt idx="5664">
                  <c:v>-0.67200000000000382</c:v>
                </c:pt>
                <c:pt idx="5665">
                  <c:v>-0.67100000000000382</c:v>
                </c:pt>
                <c:pt idx="5666">
                  <c:v>-0.67000000000000381</c:v>
                </c:pt>
                <c:pt idx="5667">
                  <c:v>-0.66900000000000381</c:v>
                </c:pt>
                <c:pt idx="5668">
                  <c:v>-0.66800000000000381</c:v>
                </c:pt>
                <c:pt idx="5669">
                  <c:v>-0.66700000000000381</c:v>
                </c:pt>
                <c:pt idx="5670">
                  <c:v>-0.66600000000000381</c:v>
                </c:pt>
                <c:pt idx="5671">
                  <c:v>-0.66500000000000381</c:v>
                </c:pt>
                <c:pt idx="5672">
                  <c:v>-0.66400000000000381</c:v>
                </c:pt>
                <c:pt idx="5673">
                  <c:v>-0.66300000000000381</c:v>
                </c:pt>
                <c:pt idx="5674">
                  <c:v>-0.66200000000000381</c:v>
                </c:pt>
                <c:pt idx="5675">
                  <c:v>-0.66100000000000381</c:v>
                </c:pt>
                <c:pt idx="5676">
                  <c:v>-0.66000000000000381</c:v>
                </c:pt>
                <c:pt idx="5677">
                  <c:v>-0.6590000000000038</c:v>
                </c:pt>
                <c:pt idx="5678">
                  <c:v>-0.6580000000000038</c:v>
                </c:pt>
                <c:pt idx="5679">
                  <c:v>-0.6570000000000038</c:v>
                </c:pt>
                <c:pt idx="5680">
                  <c:v>-0.6560000000000038</c:v>
                </c:pt>
                <c:pt idx="5681">
                  <c:v>-0.6550000000000038</c:v>
                </c:pt>
                <c:pt idx="5682">
                  <c:v>-0.6540000000000038</c:v>
                </c:pt>
                <c:pt idx="5683">
                  <c:v>-0.6530000000000038</c:v>
                </c:pt>
                <c:pt idx="5684">
                  <c:v>-0.65200000000000369</c:v>
                </c:pt>
                <c:pt idx="5685">
                  <c:v>-0.65100000000000346</c:v>
                </c:pt>
                <c:pt idx="5686">
                  <c:v>-0.65000000000000335</c:v>
                </c:pt>
                <c:pt idx="5687">
                  <c:v>-0.64900000000000324</c:v>
                </c:pt>
                <c:pt idx="5688">
                  <c:v>-0.64800000000000324</c:v>
                </c:pt>
                <c:pt idx="5689">
                  <c:v>-0.64700000000000324</c:v>
                </c:pt>
                <c:pt idx="5690">
                  <c:v>-0.64600000000000324</c:v>
                </c:pt>
                <c:pt idx="5691">
                  <c:v>-0.64500000000000324</c:v>
                </c:pt>
                <c:pt idx="5692">
                  <c:v>-0.64400000000000324</c:v>
                </c:pt>
                <c:pt idx="5693">
                  <c:v>-0.64300000000000324</c:v>
                </c:pt>
                <c:pt idx="5694">
                  <c:v>-0.64200000000000323</c:v>
                </c:pt>
                <c:pt idx="5695">
                  <c:v>-0.64100000000000323</c:v>
                </c:pt>
                <c:pt idx="5696">
                  <c:v>-0.64000000000000323</c:v>
                </c:pt>
                <c:pt idx="5697">
                  <c:v>-0.63900000000000323</c:v>
                </c:pt>
                <c:pt idx="5698">
                  <c:v>-0.63800000000000323</c:v>
                </c:pt>
                <c:pt idx="5699">
                  <c:v>-0.63700000000000323</c:v>
                </c:pt>
                <c:pt idx="5700">
                  <c:v>-0.63600000000000323</c:v>
                </c:pt>
                <c:pt idx="5701">
                  <c:v>-0.63500000000000323</c:v>
                </c:pt>
                <c:pt idx="5702">
                  <c:v>-0.63400000000000323</c:v>
                </c:pt>
                <c:pt idx="5703">
                  <c:v>-0.63300000000000323</c:v>
                </c:pt>
                <c:pt idx="5704">
                  <c:v>-0.63200000000000323</c:v>
                </c:pt>
                <c:pt idx="5705">
                  <c:v>-0.63100000000000322</c:v>
                </c:pt>
                <c:pt idx="5706">
                  <c:v>-0.63000000000000322</c:v>
                </c:pt>
                <c:pt idx="5707">
                  <c:v>-0.62900000000000322</c:v>
                </c:pt>
                <c:pt idx="5708">
                  <c:v>-0.62800000000000322</c:v>
                </c:pt>
                <c:pt idx="5709">
                  <c:v>-0.62700000000000322</c:v>
                </c:pt>
                <c:pt idx="5710">
                  <c:v>-0.62600000000000311</c:v>
                </c:pt>
                <c:pt idx="5711">
                  <c:v>-0.625000000000003</c:v>
                </c:pt>
                <c:pt idx="5712">
                  <c:v>-0.62400000000000289</c:v>
                </c:pt>
                <c:pt idx="5713">
                  <c:v>-0.62300000000000288</c:v>
                </c:pt>
                <c:pt idx="5714">
                  <c:v>-0.62200000000000288</c:v>
                </c:pt>
                <c:pt idx="5715">
                  <c:v>-0.62100000000000288</c:v>
                </c:pt>
                <c:pt idx="5716">
                  <c:v>-0.62000000000000288</c:v>
                </c:pt>
                <c:pt idx="5717">
                  <c:v>-0.61900000000000288</c:v>
                </c:pt>
                <c:pt idx="5718">
                  <c:v>-0.61800000000000288</c:v>
                </c:pt>
                <c:pt idx="5719">
                  <c:v>-0.61700000000000288</c:v>
                </c:pt>
                <c:pt idx="5720">
                  <c:v>-0.61600000000000288</c:v>
                </c:pt>
                <c:pt idx="5721">
                  <c:v>-0.61500000000000288</c:v>
                </c:pt>
                <c:pt idx="5722">
                  <c:v>-0.61400000000000265</c:v>
                </c:pt>
                <c:pt idx="5723">
                  <c:v>-0.61300000000000165</c:v>
                </c:pt>
                <c:pt idx="5724">
                  <c:v>-0.61200000000000065</c:v>
                </c:pt>
                <c:pt idx="5725">
                  <c:v>-0.61100000000000065</c:v>
                </c:pt>
                <c:pt idx="5726">
                  <c:v>-0.61000000000000065</c:v>
                </c:pt>
                <c:pt idx="5727">
                  <c:v>-0.60900000000000065</c:v>
                </c:pt>
                <c:pt idx="5728">
                  <c:v>-0.60800000000000065</c:v>
                </c:pt>
                <c:pt idx="5729">
                  <c:v>-0.60700000000000065</c:v>
                </c:pt>
                <c:pt idx="5730">
                  <c:v>-0.60600000000000065</c:v>
                </c:pt>
                <c:pt idx="5731">
                  <c:v>-0.60500000000000065</c:v>
                </c:pt>
                <c:pt idx="5732">
                  <c:v>-0.60400000000000065</c:v>
                </c:pt>
                <c:pt idx="5733">
                  <c:v>-0.60300000000000065</c:v>
                </c:pt>
                <c:pt idx="5734">
                  <c:v>-0.60200000000000065</c:v>
                </c:pt>
                <c:pt idx="5735">
                  <c:v>-0.60100000000000064</c:v>
                </c:pt>
                <c:pt idx="5736">
                  <c:v>-0.60000000000000064</c:v>
                </c:pt>
                <c:pt idx="5737">
                  <c:v>-0.59899999999999998</c:v>
                </c:pt>
                <c:pt idx="5738">
                  <c:v>-0.59800000000000009</c:v>
                </c:pt>
                <c:pt idx="5739">
                  <c:v>-0.59699999999999998</c:v>
                </c:pt>
                <c:pt idx="5740">
                  <c:v>-0.59600000000000009</c:v>
                </c:pt>
                <c:pt idx="5741">
                  <c:v>-0.59499999999999997</c:v>
                </c:pt>
                <c:pt idx="5742">
                  <c:v>-0.59400000000000008</c:v>
                </c:pt>
                <c:pt idx="5743">
                  <c:v>-0.59299999999999997</c:v>
                </c:pt>
                <c:pt idx="5744">
                  <c:v>-0.59200000000000008</c:v>
                </c:pt>
                <c:pt idx="5745">
                  <c:v>-0.59099999999999997</c:v>
                </c:pt>
                <c:pt idx="5746">
                  <c:v>-0.59000000000000008</c:v>
                </c:pt>
                <c:pt idx="5747">
                  <c:v>-0.58899999999999997</c:v>
                </c:pt>
                <c:pt idx="5748">
                  <c:v>-0.58800000000000008</c:v>
                </c:pt>
                <c:pt idx="5749">
                  <c:v>-0.58699999999999997</c:v>
                </c:pt>
                <c:pt idx="5750">
                  <c:v>-0.58600000000000008</c:v>
                </c:pt>
                <c:pt idx="5751">
                  <c:v>-0.58499999999999996</c:v>
                </c:pt>
                <c:pt idx="5752">
                  <c:v>-0.58400000000000007</c:v>
                </c:pt>
                <c:pt idx="5753">
                  <c:v>-0.58299999999999996</c:v>
                </c:pt>
                <c:pt idx="5754">
                  <c:v>-0.58200000000000007</c:v>
                </c:pt>
                <c:pt idx="5755">
                  <c:v>-0.58099999999999996</c:v>
                </c:pt>
                <c:pt idx="5756">
                  <c:v>-0.58000000000000007</c:v>
                </c:pt>
                <c:pt idx="5757">
                  <c:v>-0.57900000000000063</c:v>
                </c:pt>
                <c:pt idx="5758">
                  <c:v>-0.57800000000000062</c:v>
                </c:pt>
                <c:pt idx="5759">
                  <c:v>-0.57700000000000062</c:v>
                </c:pt>
                <c:pt idx="5760">
                  <c:v>-0.57600000000000062</c:v>
                </c:pt>
                <c:pt idx="5761">
                  <c:v>-0.57500000000000062</c:v>
                </c:pt>
                <c:pt idx="5762">
                  <c:v>-0.57400000000000062</c:v>
                </c:pt>
                <c:pt idx="5763">
                  <c:v>-0.57299999999999995</c:v>
                </c:pt>
                <c:pt idx="5764">
                  <c:v>-0.57200000000000062</c:v>
                </c:pt>
                <c:pt idx="5765">
                  <c:v>-0.57099999999999995</c:v>
                </c:pt>
                <c:pt idx="5766">
                  <c:v>-0.57000000000000062</c:v>
                </c:pt>
                <c:pt idx="5767">
                  <c:v>-0.56899999999999995</c:v>
                </c:pt>
                <c:pt idx="5768">
                  <c:v>-0.56800000000000062</c:v>
                </c:pt>
                <c:pt idx="5769">
                  <c:v>-0.56699999999999995</c:v>
                </c:pt>
                <c:pt idx="5770">
                  <c:v>-0.56600000000000061</c:v>
                </c:pt>
                <c:pt idx="5771">
                  <c:v>-0.56500000000000061</c:v>
                </c:pt>
                <c:pt idx="5772">
                  <c:v>-0.56400000000000061</c:v>
                </c:pt>
                <c:pt idx="5773">
                  <c:v>-0.56300000000000061</c:v>
                </c:pt>
                <c:pt idx="5774">
                  <c:v>-0.56200000000000061</c:v>
                </c:pt>
                <c:pt idx="5775">
                  <c:v>-0.56100000000000005</c:v>
                </c:pt>
                <c:pt idx="5776">
                  <c:v>-0.56000000000000005</c:v>
                </c:pt>
                <c:pt idx="5777">
                  <c:v>-0.55900000000000005</c:v>
                </c:pt>
                <c:pt idx="5778">
                  <c:v>-0.55800000000000005</c:v>
                </c:pt>
                <c:pt idx="5779">
                  <c:v>-0.55700000000000005</c:v>
                </c:pt>
                <c:pt idx="5780">
                  <c:v>-0.55600000000000005</c:v>
                </c:pt>
                <c:pt idx="5781">
                  <c:v>-0.55500000000000005</c:v>
                </c:pt>
                <c:pt idx="5782">
                  <c:v>-0.55400000000000005</c:v>
                </c:pt>
                <c:pt idx="5783">
                  <c:v>-0.55300000000000005</c:v>
                </c:pt>
                <c:pt idx="5784">
                  <c:v>-0.55200000000000005</c:v>
                </c:pt>
                <c:pt idx="5785">
                  <c:v>-0.55100000000000005</c:v>
                </c:pt>
                <c:pt idx="5786">
                  <c:v>-0.55000000000000004</c:v>
                </c:pt>
                <c:pt idx="5787">
                  <c:v>-0.54900000000000004</c:v>
                </c:pt>
                <c:pt idx="5788">
                  <c:v>-0.54800000000000004</c:v>
                </c:pt>
                <c:pt idx="5789">
                  <c:v>-0.54700000000000004</c:v>
                </c:pt>
                <c:pt idx="5790">
                  <c:v>-0.54600000000000004</c:v>
                </c:pt>
                <c:pt idx="5791">
                  <c:v>-0.54500000000000004</c:v>
                </c:pt>
                <c:pt idx="5792">
                  <c:v>-0.54400000000000004</c:v>
                </c:pt>
                <c:pt idx="5793">
                  <c:v>-0.54300000000000004</c:v>
                </c:pt>
                <c:pt idx="5794">
                  <c:v>-0.54200000000000004</c:v>
                </c:pt>
                <c:pt idx="5795">
                  <c:v>-0.54100000000000004</c:v>
                </c:pt>
                <c:pt idx="5796">
                  <c:v>-0.54</c:v>
                </c:pt>
                <c:pt idx="5797">
                  <c:v>-0.53900000000000003</c:v>
                </c:pt>
                <c:pt idx="5798">
                  <c:v>-0.53800000000000003</c:v>
                </c:pt>
                <c:pt idx="5799">
                  <c:v>-0.53700000000000003</c:v>
                </c:pt>
                <c:pt idx="5800">
                  <c:v>-0.53600000000000003</c:v>
                </c:pt>
                <c:pt idx="5801">
                  <c:v>-0.53500000000000003</c:v>
                </c:pt>
                <c:pt idx="5802">
                  <c:v>-0.53400000000000003</c:v>
                </c:pt>
                <c:pt idx="5803">
                  <c:v>-0.53300000000000003</c:v>
                </c:pt>
                <c:pt idx="5804">
                  <c:v>-0.53200000000000003</c:v>
                </c:pt>
                <c:pt idx="5805">
                  <c:v>-0.53100000000000003</c:v>
                </c:pt>
                <c:pt idx="5806">
                  <c:v>-0.53</c:v>
                </c:pt>
                <c:pt idx="5807">
                  <c:v>-0.52900000000000003</c:v>
                </c:pt>
                <c:pt idx="5808">
                  <c:v>-0.52800000000000002</c:v>
                </c:pt>
                <c:pt idx="5809">
                  <c:v>-0.52700000000000002</c:v>
                </c:pt>
                <c:pt idx="5810">
                  <c:v>-0.52600000000000002</c:v>
                </c:pt>
                <c:pt idx="5811">
                  <c:v>-0.52500000000000002</c:v>
                </c:pt>
                <c:pt idx="5812">
                  <c:v>-0.52400000000000002</c:v>
                </c:pt>
                <c:pt idx="5813">
                  <c:v>-0.52300000000000002</c:v>
                </c:pt>
                <c:pt idx="5814">
                  <c:v>-0.52200000000000002</c:v>
                </c:pt>
                <c:pt idx="5815">
                  <c:v>-0.52100000000000002</c:v>
                </c:pt>
                <c:pt idx="5816">
                  <c:v>-0.52</c:v>
                </c:pt>
                <c:pt idx="5817">
                  <c:v>-0.51900000000000002</c:v>
                </c:pt>
                <c:pt idx="5818">
                  <c:v>-0.51800000000000002</c:v>
                </c:pt>
                <c:pt idx="5819">
                  <c:v>-0.51700000000000002</c:v>
                </c:pt>
                <c:pt idx="5820">
                  <c:v>-0.51600000000000001</c:v>
                </c:pt>
                <c:pt idx="5821">
                  <c:v>-0.51500000000000001</c:v>
                </c:pt>
                <c:pt idx="5822">
                  <c:v>-0.51400000000000001</c:v>
                </c:pt>
                <c:pt idx="5823">
                  <c:v>-0.51300000000000001</c:v>
                </c:pt>
                <c:pt idx="5824">
                  <c:v>-0.51200000000000001</c:v>
                </c:pt>
                <c:pt idx="5825">
                  <c:v>-0.51100000000000001</c:v>
                </c:pt>
                <c:pt idx="5826">
                  <c:v>-0.51</c:v>
                </c:pt>
                <c:pt idx="5827">
                  <c:v>-0.50900000000000001</c:v>
                </c:pt>
                <c:pt idx="5828">
                  <c:v>-0.50800000000000001</c:v>
                </c:pt>
                <c:pt idx="5829">
                  <c:v>-0.50700000000000001</c:v>
                </c:pt>
                <c:pt idx="5830">
                  <c:v>-0.50600000000000001</c:v>
                </c:pt>
                <c:pt idx="5831">
                  <c:v>-0.505</c:v>
                </c:pt>
                <c:pt idx="5832">
                  <c:v>-0.504</c:v>
                </c:pt>
                <c:pt idx="5833">
                  <c:v>-0.503</c:v>
                </c:pt>
                <c:pt idx="5834">
                  <c:v>-0.502</c:v>
                </c:pt>
                <c:pt idx="5835">
                  <c:v>-0.501</c:v>
                </c:pt>
                <c:pt idx="5836">
                  <c:v>-0.5</c:v>
                </c:pt>
                <c:pt idx="5837">
                  <c:v>-0.49900000000000144</c:v>
                </c:pt>
                <c:pt idx="5838">
                  <c:v>-0.49800000000000144</c:v>
                </c:pt>
                <c:pt idx="5839">
                  <c:v>-0.49700000000000144</c:v>
                </c:pt>
                <c:pt idx="5840">
                  <c:v>-0.49600000000000088</c:v>
                </c:pt>
                <c:pt idx="5841">
                  <c:v>-0.49500000000000038</c:v>
                </c:pt>
                <c:pt idx="5842">
                  <c:v>-0.49400000000000038</c:v>
                </c:pt>
                <c:pt idx="5843">
                  <c:v>-0.49300000000000038</c:v>
                </c:pt>
                <c:pt idx="5844">
                  <c:v>-0.49200000000000038</c:v>
                </c:pt>
                <c:pt idx="5845">
                  <c:v>-0.49100000000000038</c:v>
                </c:pt>
                <c:pt idx="5846">
                  <c:v>-0.49000000000000032</c:v>
                </c:pt>
                <c:pt idx="5847">
                  <c:v>-0.48900000000000032</c:v>
                </c:pt>
                <c:pt idx="5848">
                  <c:v>-0.48800000000000032</c:v>
                </c:pt>
                <c:pt idx="5849">
                  <c:v>-0.48700000000000032</c:v>
                </c:pt>
                <c:pt idx="5850">
                  <c:v>-0.48600000000000032</c:v>
                </c:pt>
                <c:pt idx="5851">
                  <c:v>-0.48500000000000032</c:v>
                </c:pt>
                <c:pt idx="5852">
                  <c:v>-0.48400000000000032</c:v>
                </c:pt>
                <c:pt idx="5853">
                  <c:v>-0.48300000000000032</c:v>
                </c:pt>
                <c:pt idx="5854">
                  <c:v>-0.48200000000000032</c:v>
                </c:pt>
                <c:pt idx="5855">
                  <c:v>-0.48100000000000032</c:v>
                </c:pt>
                <c:pt idx="5856">
                  <c:v>-0.48000000000000032</c:v>
                </c:pt>
                <c:pt idx="5857">
                  <c:v>-0.47900000000000031</c:v>
                </c:pt>
                <c:pt idx="5858">
                  <c:v>-0.47800000000000031</c:v>
                </c:pt>
                <c:pt idx="5859">
                  <c:v>-0.47700000000000031</c:v>
                </c:pt>
                <c:pt idx="5860">
                  <c:v>-0.47600000000000031</c:v>
                </c:pt>
                <c:pt idx="5861">
                  <c:v>-0.47500000000000031</c:v>
                </c:pt>
                <c:pt idx="5862">
                  <c:v>-0.47400000000000031</c:v>
                </c:pt>
                <c:pt idx="5863">
                  <c:v>-0.47300000000000031</c:v>
                </c:pt>
                <c:pt idx="5864">
                  <c:v>-0.47200000000000031</c:v>
                </c:pt>
                <c:pt idx="5865">
                  <c:v>-0.47100000000000031</c:v>
                </c:pt>
                <c:pt idx="5866">
                  <c:v>-0.47000000000000008</c:v>
                </c:pt>
                <c:pt idx="5867">
                  <c:v>-0.46900000000000008</c:v>
                </c:pt>
                <c:pt idx="5868">
                  <c:v>-0.46800000000000008</c:v>
                </c:pt>
                <c:pt idx="5869">
                  <c:v>-0.46700000000000008</c:v>
                </c:pt>
                <c:pt idx="5870">
                  <c:v>-0.46600000000000008</c:v>
                </c:pt>
                <c:pt idx="5871">
                  <c:v>-0.46500000000000002</c:v>
                </c:pt>
                <c:pt idx="5872">
                  <c:v>-0.46400000000000002</c:v>
                </c:pt>
                <c:pt idx="5873">
                  <c:v>-0.46300000000000002</c:v>
                </c:pt>
                <c:pt idx="5874">
                  <c:v>-0.46200000000000002</c:v>
                </c:pt>
                <c:pt idx="5875">
                  <c:v>-0.46100000000000002</c:v>
                </c:pt>
                <c:pt idx="5876">
                  <c:v>-0.46</c:v>
                </c:pt>
                <c:pt idx="5877">
                  <c:v>-0.45900000000000002</c:v>
                </c:pt>
                <c:pt idx="5878">
                  <c:v>-0.45800000000000002</c:v>
                </c:pt>
                <c:pt idx="5879">
                  <c:v>-0.45700000000000002</c:v>
                </c:pt>
                <c:pt idx="5880">
                  <c:v>-0.45600000000000002</c:v>
                </c:pt>
                <c:pt idx="5881">
                  <c:v>-0.45500000000000002</c:v>
                </c:pt>
                <c:pt idx="5882">
                  <c:v>-0.45400000000000001</c:v>
                </c:pt>
                <c:pt idx="5883">
                  <c:v>-0.45300000000000001</c:v>
                </c:pt>
                <c:pt idx="5884">
                  <c:v>-0.45200000000000001</c:v>
                </c:pt>
                <c:pt idx="5885">
                  <c:v>-0.45100000000000001</c:v>
                </c:pt>
                <c:pt idx="5886">
                  <c:v>-0.45</c:v>
                </c:pt>
                <c:pt idx="5887">
                  <c:v>-0.44900000000000001</c:v>
                </c:pt>
                <c:pt idx="5888">
                  <c:v>-0.44800000000000001</c:v>
                </c:pt>
                <c:pt idx="5889">
                  <c:v>-0.44700000000000001</c:v>
                </c:pt>
                <c:pt idx="5890">
                  <c:v>-0.44600000000000001</c:v>
                </c:pt>
                <c:pt idx="5891">
                  <c:v>-0.44500000000000001</c:v>
                </c:pt>
                <c:pt idx="5892">
                  <c:v>-0.44400000000000001</c:v>
                </c:pt>
                <c:pt idx="5893">
                  <c:v>-0.443</c:v>
                </c:pt>
                <c:pt idx="5894">
                  <c:v>-0.442</c:v>
                </c:pt>
                <c:pt idx="5895">
                  <c:v>-0.441</c:v>
                </c:pt>
                <c:pt idx="5896">
                  <c:v>-0.44</c:v>
                </c:pt>
                <c:pt idx="5897">
                  <c:v>-0.43900000000000144</c:v>
                </c:pt>
                <c:pt idx="5898">
                  <c:v>-0.43800000000000144</c:v>
                </c:pt>
                <c:pt idx="5899">
                  <c:v>-0.43700000000000144</c:v>
                </c:pt>
                <c:pt idx="5900">
                  <c:v>-0.43600000000000144</c:v>
                </c:pt>
                <c:pt idx="5901">
                  <c:v>-0.43500000000000144</c:v>
                </c:pt>
                <c:pt idx="5902">
                  <c:v>-0.43400000000000138</c:v>
                </c:pt>
                <c:pt idx="5903">
                  <c:v>-0.43300000000000038</c:v>
                </c:pt>
                <c:pt idx="5904">
                  <c:v>-0.43200000000000038</c:v>
                </c:pt>
                <c:pt idx="5905">
                  <c:v>-0.43100000000000038</c:v>
                </c:pt>
                <c:pt idx="5906">
                  <c:v>-0.43000000000000038</c:v>
                </c:pt>
                <c:pt idx="5907">
                  <c:v>-0.42900000000000038</c:v>
                </c:pt>
                <c:pt idx="5908">
                  <c:v>-0.42800000000000032</c:v>
                </c:pt>
                <c:pt idx="5909">
                  <c:v>-0.42700000000000032</c:v>
                </c:pt>
                <c:pt idx="5910">
                  <c:v>-0.42600000000000032</c:v>
                </c:pt>
                <c:pt idx="5911">
                  <c:v>-0.42500000000000032</c:v>
                </c:pt>
                <c:pt idx="5912">
                  <c:v>-0.42400000000000032</c:v>
                </c:pt>
                <c:pt idx="5913">
                  <c:v>-0.42300000000000032</c:v>
                </c:pt>
                <c:pt idx="5914">
                  <c:v>-0.42200000000000032</c:v>
                </c:pt>
                <c:pt idx="5915">
                  <c:v>-0.42100000000000032</c:v>
                </c:pt>
                <c:pt idx="5916">
                  <c:v>-0.42000000000000032</c:v>
                </c:pt>
                <c:pt idx="5917">
                  <c:v>-0.41900000000000032</c:v>
                </c:pt>
                <c:pt idx="5918">
                  <c:v>-0.41800000000000032</c:v>
                </c:pt>
                <c:pt idx="5919">
                  <c:v>-0.41700000000000031</c:v>
                </c:pt>
                <c:pt idx="5920">
                  <c:v>-0.41600000000000031</c:v>
                </c:pt>
                <c:pt idx="5921">
                  <c:v>-0.41500000000000031</c:v>
                </c:pt>
                <c:pt idx="5922">
                  <c:v>-0.41400000000000031</c:v>
                </c:pt>
                <c:pt idx="5923">
                  <c:v>-0.41300000000000031</c:v>
                </c:pt>
                <c:pt idx="5924">
                  <c:v>-0.41200000000000031</c:v>
                </c:pt>
                <c:pt idx="5925">
                  <c:v>-0.41100000000000031</c:v>
                </c:pt>
                <c:pt idx="5926">
                  <c:v>-0.41000000000000031</c:v>
                </c:pt>
                <c:pt idx="5927">
                  <c:v>-0.40900000000000031</c:v>
                </c:pt>
                <c:pt idx="5928">
                  <c:v>-0.40800000000000008</c:v>
                </c:pt>
                <c:pt idx="5929">
                  <c:v>-0.40700000000000008</c:v>
                </c:pt>
                <c:pt idx="5930">
                  <c:v>-0.40600000000000008</c:v>
                </c:pt>
                <c:pt idx="5931">
                  <c:v>-0.40500000000000008</c:v>
                </c:pt>
                <c:pt idx="5932">
                  <c:v>-0.40400000000000008</c:v>
                </c:pt>
                <c:pt idx="5933">
                  <c:v>-0.40300000000000002</c:v>
                </c:pt>
                <c:pt idx="5934">
                  <c:v>-0.40200000000000002</c:v>
                </c:pt>
                <c:pt idx="5935">
                  <c:v>-0.40100000000000002</c:v>
                </c:pt>
                <c:pt idx="5936">
                  <c:v>-0.4</c:v>
                </c:pt>
                <c:pt idx="5937">
                  <c:v>-0.39900000000000191</c:v>
                </c:pt>
                <c:pt idx="5938">
                  <c:v>-0.39800000000000191</c:v>
                </c:pt>
                <c:pt idx="5939">
                  <c:v>-0.39700000000000191</c:v>
                </c:pt>
                <c:pt idx="5940">
                  <c:v>-0.39600000000000191</c:v>
                </c:pt>
                <c:pt idx="5941">
                  <c:v>-0.39500000000000191</c:v>
                </c:pt>
                <c:pt idx="5942">
                  <c:v>-0.3940000000000019</c:v>
                </c:pt>
                <c:pt idx="5943">
                  <c:v>-0.3930000000000019</c:v>
                </c:pt>
                <c:pt idx="5944">
                  <c:v>-0.39200000000000185</c:v>
                </c:pt>
                <c:pt idx="5945">
                  <c:v>-0.39100000000000168</c:v>
                </c:pt>
                <c:pt idx="5946">
                  <c:v>-0.39000000000000162</c:v>
                </c:pt>
                <c:pt idx="5947">
                  <c:v>-0.38900000000000162</c:v>
                </c:pt>
                <c:pt idx="5948">
                  <c:v>-0.38800000000000162</c:v>
                </c:pt>
                <c:pt idx="5949">
                  <c:v>-0.38700000000000162</c:v>
                </c:pt>
                <c:pt idx="5950">
                  <c:v>-0.38600000000000162</c:v>
                </c:pt>
                <c:pt idx="5951">
                  <c:v>-0.38500000000000162</c:v>
                </c:pt>
                <c:pt idx="5952">
                  <c:v>-0.38400000000000162</c:v>
                </c:pt>
                <c:pt idx="5953">
                  <c:v>-0.38300000000000162</c:v>
                </c:pt>
                <c:pt idx="5954">
                  <c:v>-0.38200000000000162</c:v>
                </c:pt>
                <c:pt idx="5955">
                  <c:v>-0.38100000000000162</c:v>
                </c:pt>
                <c:pt idx="5956">
                  <c:v>-0.38000000000000161</c:v>
                </c:pt>
                <c:pt idx="5957">
                  <c:v>-0.37900000000000156</c:v>
                </c:pt>
                <c:pt idx="5958">
                  <c:v>-0.37800000000000145</c:v>
                </c:pt>
                <c:pt idx="5959">
                  <c:v>-0.37700000000000145</c:v>
                </c:pt>
                <c:pt idx="5960">
                  <c:v>-0.37600000000000144</c:v>
                </c:pt>
                <c:pt idx="5961">
                  <c:v>-0.37500000000000144</c:v>
                </c:pt>
                <c:pt idx="5962">
                  <c:v>-0.37400000000000144</c:v>
                </c:pt>
                <c:pt idx="5963">
                  <c:v>-0.37300000000000144</c:v>
                </c:pt>
                <c:pt idx="5964">
                  <c:v>-0.37200000000000144</c:v>
                </c:pt>
                <c:pt idx="5965">
                  <c:v>-0.37100000000000088</c:v>
                </c:pt>
                <c:pt idx="5966">
                  <c:v>-0.37000000000000038</c:v>
                </c:pt>
                <c:pt idx="5967">
                  <c:v>-0.36900000000000038</c:v>
                </c:pt>
                <c:pt idx="5968">
                  <c:v>-0.36800000000000038</c:v>
                </c:pt>
                <c:pt idx="5969">
                  <c:v>-0.36700000000000038</c:v>
                </c:pt>
                <c:pt idx="5970">
                  <c:v>-0.36600000000000038</c:v>
                </c:pt>
                <c:pt idx="5971">
                  <c:v>-0.36500000000000032</c:v>
                </c:pt>
                <c:pt idx="5972">
                  <c:v>-0.36400000000000032</c:v>
                </c:pt>
                <c:pt idx="5973">
                  <c:v>-0.36300000000000032</c:v>
                </c:pt>
                <c:pt idx="5974">
                  <c:v>-0.36200000000000032</c:v>
                </c:pt>
                <c:pt idx="5975">
                  <c:v>-0.36100000000000032</c:v>
                </c:pt>
                <c:pt idx="5976">
                  <c:v>-0.36000000000000032</c:v>
                </c:pt>
                <c:pt idx="5977">
                  <c:v>-0.35900000000000032</c:v>
                </c:pt>
                <c:pt idx="5978">
                  <c:v>-0.35800000000000032</c:v>
                </c:pt>
                <c:pt idx="5979">
                  <c:v>-0.35700000000000032</c:v>
                </c:pt>
                <c:pt idx="5980">
                  <c:v>-0.35600000000000032</c:v>
                </c:pt>
                <c:pt idx="5981">
                  <c:v>-0.35500000000000032</c:v>
                </c:pt>
                <c:pt idx="5982">
                  <c:v>-0.35400000000000031</c:v>
                </c:pt>
                <c:pt idx="5983">
                  <c:v>-0.35300000000000031</c:v>
                </c:pt>
                <c:pt idx="5984">
                  <c:v>-0.35200000000000031</c:v>
                </c:pt>
                <c:pt idx="5985">
                  <c:v>-0.35100000000000031</c:v>
                </c:pt>
                <c:pt idx="5986">
                  <c:v>-0.35000000000000031</c:v>
                </c:pt>
                <c:pt idx="5987">
                  <c:v>-0.34900000000000031</c:v>
                </c:pt>
                <c:pt idx="5988">
                  <c:v>-0.34800000000000031</c:v>
                </c:pt>
                <c:pt idx="5989">
                  <c:v>-0.34700000000000031</c:v>
                </c:pt>
                <c:pt idx="5990">
                  <c:v>-0.34600000000000031</c:v>
                </c:pt>
                <c:pt idx="5991">
                  <c:v>-0.34500000000000008</c:v>
                </c:pt>
                <c:pt idx="5992">
                  <c:v>-0.34400000000000008</c:v>
                </c:pt>
                <c:pt idx="5993">
                  <c:v>-0.34300000000000008</c:v>
                </c:pt>
                <c:pt idx="5994">
                  <c:v>-0.34200000000000008</c:v>
                </c:pt>
                <c:pt idx="5995">
                  <c:v>-0.34100000000000008</c:v>
                </c:pt>
                <c:pt idx="5996">
                  <c:v>-0.34</c:v>
                </c:pt>
                <c:pt idx="5997">
                  <c:v>-0.33900000000000191</c:v>
                </c:pt>
                <c:pt idx="5998">
                  <c:v>-0.33800000000000191</c:v>
                </c:pt>
                <c:pt idx="5999">
                  <c:v>-0.33700000000000191</c:v>
                </c:pt>
                <c:pt idx="6000">
                  <c:v>-0.33600000000000191</c:v>
                </c:pt>
                <c:pt idx="6001">
                  <c:v>-0.33500000000000191</c:v>
                </c:pt>
                <c:pt idx="6002">
                  <c:v>-0.33400000000000191</c:v>
                </c:pt>
                <c:pt idx="6003">
                  <c:v>-0.33300000000000191</c:v>
                </c:pt>
              </c:numCache>
            </c:numRef>
          </c:xVal>
          <c:yVal>
            <c:numRef>
              <c:f>'-18_06_100mV'!$L$2:$L$6005</c:f>
              <c:numCache>
                <c:formatCode>0.00E+00</c:formatCode>
                <c:ptCount val="6004"/>
                <c:pt idx="0">
                  <c:v>3.4220000000000237E-6</c:v>
                </c:pt>
                <c:pt idx="1">
                  <c:v>3.4360000000000184E-6</c:v>
                </c:pt>
                <c:pt idx="2">
                  <c:v>3.5490000000000307E-6</c:v>
                </c:pt>
                <c:pt idx="3">
                  <c:v>3.376000000000016E-6</c:v>
                </c:pt>
                <c:pt idx="4">
                  <c:v>3.5530000000000302E-6</c:v>
                </c:pt>
                <c:pt idx="5">
                  <c:v>3.4450000000000267E-6</c:v>
                </c:pt>
                <c:pt idx="6">
                  <c:v>3.4570000000000281E-6</c:v>
                </c:pt>
                <c:pt idx="7">
                  <c:v>3.567000000000038E-6</c:v>
                </c:pt>
                <c:pt idx="8">
                  <c:v>3.3990000000000207E-6</c:v>
                </c:pt>
                <c:pt idx="9">
                  <c:v>3.5770000000000307E-6</c:v>
                </c:pt>
                <c:pt idx="10">
                  <c:v>3.4630000000000353E-6</c:v>
                </c:pt>
                <c:pt idx="11">
                  <c:v>3.4800000000000315E-6</c:v>
                </c:pt>
                <c:pt idx="12">
                  <c:v>3.59000000000003E-6</c:v>
                </c:pt>
                <c:pt idx="13">
                  <c:v>3.4140000000000248E-6</c:v>
                </c:pt>
                <c:pt idx="14">
                  <c:v>3.5970000000000322E-6</c:v>
                </c:pt>
                <c:pt idx="15">
                  <c:v>3.486000000000026E-6</c:v>
                </c:pt>
                <c:pt idx="16">
                  <c:v>3.503000000000037E-6</c:v>
                </c:pt>
                <c:pt idx="17">
                  <c:v>3.6070000000000389E-6</c:v>
                </c:pt>
                <c:pt idx="18">
                  <c:v>3.4430000000000334E-6</c:v>
                </c:pt>
                <c:pt idx="19">
                  <c:v>3.6200000000000378E-6</c:v>
                </c:pt>
                <c:pt idx="20">
                  <c:v>3.5050000000000304E-6</c:v>
                </c:pt>
                <c:pt idx="21">
                  <c:v>3.528000000000033E-6</c:v>
                </c:pt>
                <c:pt idx="22">
                  <c:v>3.6270000000000408E-6</c:v>
                </c:pt>
                <c:pt idx="23">
                  <c:v>3.4600000000000312E-6</c:v>
                </c:pt>
                <c:pt idx="24">
                  <c:v>3.644000000000037E-6</c:v>
                </c:pt>
                <c:pt idx="25">
                  <c:v>3.528000000000033E-6</c:v>
                </c:pt>
                <c:pt idx="26">
                  <c:v>3.5520000000000229E-6</c:v>
                </c:pt>
                <c:pt idx="27">
                  <c:v>3.6560000000000256E-6</c:v>
                </c:pt>
                <c:pt idx="28">
                  <c:v>3.486000000000026E-6</c:v>
                </c:pt>
                <c:pt idx="29">
                  <c:v>3.6660000000000315E-6</c:v>
                </c:pt>
                <c:pt idx="30">
                  <c:v>3.5500000000000278E-6</c:v>
                </c:pt>
                <c:pt idx="31">
                  <c:v>3.5770000000000307E-6</c:v>
                </c:pt>
                <c:pt idx="32">
                  <c:v>3.6770000000000361E-6</c:v>
                </c:pt>
                <c:pt idx="33">
                  <c:v>3.5060000000000271E-6</c:v>
                </c:pt>
                <c:pt idx="34">
                  <c:v>3.6940000000000332E-6</c:v>
                </c:pt>
                <c:pt idx="35">
                  <c:v>3.5700000000000289E-6</c:v>
                </c:pt>
                <c:pt idx="36">
                  <c:v>3.5930000000000323E-6</c:v>
                </c:pt>
                <c:pt idx="37">
                  <c:v>3.70000000000004E-6</c:v>
                </c:pt>
                <c:pt idx="38">
                  <c:v>3.5250000000000298E-6</c:v>
                </c:pt>
                <c:pt idx="39">
                  <c:v>3.7110000000000298E-6</c:v>
                </c:pt>
                <c:pt idx="40">
                  <c:v>3.5920000000000238E-6</c:v>
                </c:pt>
                <c:pt idx="41">
                  <c:v>3.6180000000000304E-6</c:v>
                </c:pt>
                <c:pt idx="42">
                  <c:v>3.7180000000000324E-6</c:v>
                </c:pt>
                <c:pt idx="43">
                  <c:v>3.5500000000000278E-6</c:v>
                </c:pt>
                <c:pt idx="44">
                  <c:v>3.7370000000000364E-6</c:v>
                </c:pt>
                <c:pt idx="45">
                  <c:v>3.6100000000000294E-6</c:v>
                </c:pt>
                <c:pt idx="46">
                  <c:v>3.6420000000000314E-6</c:v>
                </c:pt>
                <c:pt idx="47">
                  <c:v>3.743000000000044E-6</c:v>
                </c:pt>
                <c:pt idx="48">
                  <c:v>3.5730000000000313E-6</c:v>
                </c:pt>
                <c:pt idx="49">
                  <c:v>3.7580000000000342E-6</c:v>
                </c:pt>
                <c:pt idx="50">
                  <c:v>3.6380000000000311E-6</c:v>
                </c:pt>
                <c:pt idx="51">
                  <c:v>3.6720000000000273E-6</c:v>
                </c:pt>
                <c:pt idx="52">
                  <c:v>3.7700000000000363E-6</c:v>
                </c:pt>
                <c:pt idx="53">
                  <c:v>3.6020000000000305E-6</c:v>
                </c:pt>
                <c:pt idx="54">
                  <c:v>3.7880000000000423E-6</c:v>
                </c:pt>
                <c:pt idx="55">
                  <c:v>3.6590000000000284E-6</c:v>
                </c:pt>
                <c:pt idx="56">
                  <c:v>3.6940000000000332E-6</c:v>
                </c:pt>
                <c:pt idx="57">
                  <c:v>3.7870000000000448E-6</c:v>
                </c:pt>
                <c:pt idx="58">
                  <c:v>3.6170000000000325E-6</c:v>
                </c:pt>
                <c:pt idx="59">
                  <c:v>3.8070000000000332E-6</c:v>
                </c:pt>
                <c:pt idx="60">
                  <c:v>3.681000000000036E-6</c:v>
                </c:pt>
                <c:pt idx="61">
                  <c:v>3.7100000000000335E-6</c:v>
                </c:pt>
                <c:pt idx="62">
                  <c:v>3.8070000000000332E-6</c:v>
                </c:pt>
                <c:pt idx="63">
                  <c:v>3.644000000000037E-6</c:v>
                </c:pt>
                <c:pt idx="64">
                  <c:v>3.8240000000000298E-6</c:v>
                </c:pt>
                <c:pt idx="65">
                  <c:v>3.6950000000000298E-6</c:v>
                </c:pt>
                <c:pt idx="66">
                  <c:v>3.7350000000000307E-6</c:v>
                </c:pt>
                <c:pt idx="67">
                  <c:v>3.8280000000000284E-6</c:v>
                </c:pt>
                <c:pt idx="68">
                  <c:v>3.6630000000000406E-6</c:v>
                </c:pt>
                <c:pt idx="69">
                  <c:v>3.8520000000000056E-6</c:v>
                </c:pt>
                <c:pt idx="70">
                  <c:v>3.7220000000000353E-6</c:v>
                </c:pt>
                <c:pt idx="71">
                  <c:v>3.7590000000000313E-6</c:v>
                </c:pt>
                <c:pt idx="72">
                  <c:v>3.8510000000000229E-6</c:v>
                </c:pt>
                <c:pt idx="73">
                  <c:v>3.689000000000037E-6</c:v>
                </c:pt>
                <c:pt idx="74">
                  <c:v>3.873000000000028E-6</c:v>
                </c:pt>
                <c:pt idx="75">
                  <c:v>3.743000000000044E-6</c:v>
                </c:pt>
                <c:pt idx="76">
                  <c:v>3.7870000000000448E-6</c:v>
                </c:pt>
                <c:pt idx="77">
                  <c:v>3.8740000000000251E-6</c:v>
                </c:pt>
                <c:pt idx="78">
                  <c:v>3.7130000000000367E-6</c:v>
                </c:pt>
                <c:pt idx="79">
                  <c:v>3.9000000000000321E-6</c:v>
                </c:pt>
                <c:pt idx="80">
                  <c:v>3.7670000000000446E-6</c:v>
                </c:pt>
                <c:pt idx="81">
                  <c:v>3.8080000000000303E-6</c:v>
                </c:pt>
                <c:pt idx="82">
                  <c:v>3.899000000000024E-6</c:v>
                </c:pt>
                <c:pt idx="83">
                  <c:v>3.7360000000000278E-6</c:v>
                </c:pt>
                <c:pt idx="84">
                  <c:v>3.9230000000000402E-6</c:v>
                </c:pt>
                <c:pt idx="85">
                  <c:v>3.7910000000000324E-6</c:v>
                </c:pt>
                <c:pt idx="86">
                  <c:v>3.8320000000000016E-6</c:v>
                </c:pt>
                <c:pt idx="87">
                  <c:v>3.9190000000000247E-6</c:v>
                </c:pt>
                <c:pt idx="88">
                  <c:v>3.7580000000000342E-6</c:v>
                </c:pt>
                <c:pt idx="89">
                  <c:v>3.9500000000000282E-6</c:v>
                </c:pt>
                <c:pt idx="90">
                  <c:v>3.8060000000000242E-6</c:v>
                </c:pt>
                <c:pt idx="91">
                  <c:v>3.8530000000000273E-6</c:v>
                </c:pt>
                <c:pt idx="92">
                  <c:v>3.9430000000000383E-6</c:v>
                </c:pt>
                <c:pt idx="93">
                  <c:v>3.7790000000000323E-6</c:v>
                </c:pt>
                <c:pt idx="94">
                  <c:v>3.9710000000000252E-6</c:v>
                </c:pt>
                <c:pt idx="95">
                  <c:v>3.8350000000000226E-6</c:v>
                </c:pt>
                <c:pt idx="96">
                  <c:v>3.8800000000000323E-6</c:v>
                </c:pt>
                <c:pt idx="97">
                  <c:v>3.9660000000000295E-6</c:v>
                </c:pt>
                <c:pt idx="98">
                  <c:v>3.8070000000000332E-6</c:v>
                </c:pt>
                <c:pt idx="99">
                  <c:v>3.9980000000000285E-6</c:v>
                </c:pt>
                <c:pt idx="100">
                  <c:v>3.8590000000000227E-6</c:v>
                </c:pt>
                <c:pt idx="101">
                  <c:v>3.9100000000000261E-6</c:v>
                </c:pt>
                <c:pt idx="102">
                  <c:v>3.9930000000000319E-6</c:v>
                </c:pt>
                <c:pt idx="103">
                  <c:v>3.8390000000000229E-6</c:v>
                </c:pt>
                <c:pt idx="104">
                  <c:v>4.0280000000000104E-6</c:v>
                </c:pt>
                <c:pt idx="105">
                  <c:v>3.8900000000000254E-6</c:v>
                </c:pt>
                <c:pt idx="106">
                  <c:v>3.9370000000000277E-6</c:v>
                </c:pt>
                <c:pt idx="107">
                  <c:v>4.0180000000000274E-6</c:v>
                </c:pt>
                <c:pt idx="108">
                  <c:v>3.8620000000000233E-6</c:v>
                </c:pt>
                <c:pt idx="109">
                  <c:v>4.0490000000000471E-6</c:v>
                </c:pt>
                <c:pt idx="110">
                  <c:v>3.9120000000000229E-6</c:v>
                </c:pt>
                <c:pt idx="111">
                  <c:v>3.9680000000000389E-6</c:v>
                </c:pt>
                <c:pt idx="112">
                  <c:v>4.0400000000000342E-6</c:v>
                </c:pt>
                <c:pt idx="113">
                  <c:v>3.8850000000000289E-6</c:v>
                </c:pt>
                <c:pt idx="114">
                  <c:v>4.077000000000034E-6</c:v>
                </c:pt>
                <c:pt idx="115">
                  <c:v>3.9350000000000233E-6</c:v>
                </c:pt>
                <c:pt idx="116">
                  <c:v>3.9840000000000401E-6</c:v>
                </c:pt>
                <c:pt idx="117">
                  <c:v>4.0660000000000124E-6</c:v>
                </c:pt>
                <c:pt idx="118">
                  <c:v>3.9130000000000284E-6</c:v>
                </c:pt>
                <c:pt idx="119">
                  <c:v>4.0980000000000301E-6</c:v>
                </c:pt>
                <c:pt idx="120">
                  <c:v>3.9640000000000378E-6</c:v>
                </c:pt>
                <c:pt idx="121">
                  <c:v>4.0180000000000274E-6</c:v>
                </c:pt>
                <c:pt idx="122">
                  <c:v>4.0910000000000418E-6</c:v>
                </c:pt>
                <c:pt idx="123">
                  <c:v>3.9440000000000371E-6</c:v>
                </c:pt>
                <c:pt idx="124">
                  <c:v>4.1300000000000325E-6</c:v>
                </c:pt>
                <c:pt idx="125">
                  <c:v>3.988000000000037E-6</c:v>
                </c:pt>
                <c:pt idx="126">
                  <c:v>4.0470000000000114E-6</c:v>
                </c:pt>
                <c:pt idx="127">
                  <c:v>4.1220000000000014E-6</c:v>
                </c:pt>
                <c:pt idx="128">
                  <c:v>3.9740000000000292E-6</c:v>
                </c:pt>
                <c:pt idx="129">
                  <c:v>4.1590000000000291E-6</c:v>
                </c:pt>
                <c:pt idx="130">
                  <c:v>4.0200000000000123E-6</c:v>
                </c:pt>
                <c:pt idx="131">
                  <c:v>4.0790000000000528E-6</c:v>
                </c:pt>
                <c:pt idx="132">
                  <c:v>4.1479999999999999E-6</c:v>
                </c:pt>
                <c:pt idx="133">
                  <c:v>4.0000000000000134E-6</c:v>
                </c:pt>
                <c:pt idx="134">
                  <c:v>4.1890000000000356E-6</c:v>
                </c:pt>
                <c:pt idx="135">
                  <c:v>4.0440000000000014E-6</c:v>
                </c:pt>
                <c:pt idx="136">
                  <c:v>4.1080000000000113E-6</c:v>
                </c:pt>
                <c:pt idx="137">
                  <c:v>4.1800000000000133E-6</c:v>
                </c:pt>
                <c:pt idx="138">
                  <c:v>4.0290000000000134E-6</c:v>
                </c:pt>
                <c:pt idx="139">
                  <c:v>4.2200000000000299E-6</c:v>
                </c:pt>
                <c:pt idx="140">
                  <c:v>4.077000000000034E-6</c:v>
                </c:pt>
                <c:pt idx="141">
                  <c:v>4.1340000000000014E-6</c:v>
                </c:pt>
                <c:pt idx="142">
                  <c:v>4.2040000000000194E-6</c:v>
                </c:pt>
                <c:pt idx="143">
                  <c:v>4.0610000000000124E-6</c:v>
                </c:pt>
                <c:pt idx="144">
                  <c:v>4.2500000000000372E-6</c:v>
                </c:pt>
                <c:pt idx="145">
                  <c:v>4.1030000000000114E-6</c:v>
                </c:pt>
                <c:pt idx="146">
                  <c:v>4.1750000000000134E-6</c:v>
                </c:pt>
                <c:pt idx="147">
                  <c:v>4.2410000000000497E-6</c:v>
                </c:pt>
                <c:pt idx="148">
                  <c:v>4.0930000000000335E-6</c:v>
                </c:pt>
                <c:pt idx="149">
                  <c:v>4.2860000000000526E-6</c:v>
                </c:pt>
                <c:pt idx="150">
                  <c:v>4.1370000000000114E-6</c:v>
                </c:pt>
                <c:pt idx="151">
                  <c:v>4.2060000000000466E-6</c:v>
                </c:pt>
                <c:pt idx="152">
                  <c:v>4.271000000000057E-6</c:v>
                </c:pt>
                <c:pt idx="153">
                  <c:v>4.1250000000000003E-6</c:v>
                </c:pt>
                <c:pt idx="154">
                  <c:v>4.3250000000000094E-6</c:v>
                </c:pt>
                <c:pt idx="155">
                  <c:v>4.1740000000000104E-6</c:v>
                </c:pt>
                <c:pt idx="156">
                  <c:v>4.2430000000000431E-6</c:v>
                </c:pt>
                <c:pt idx="157">
                  <c:v>4.3060000000000389E-6</c:v>
                </c:pt>
                <c:pt idx="158">
                  <c:v>4.1590000000000291E-6</c:v>
                </c:pt>
                <c:pt idx="159">
                  <c:v>4.3540000000000103E-6</c:v>
                </c:pt>
                <c:pt idx="160">
                  <c:v>4.2040000000000194E-6</c:v>
                </c:pt>
                <c:pt idx="161">
                  <c:v>4.2770000000000422E-6</c:v>
                </c:pt>
                <c:pt idx="162">
                  <c:v>4.3420000000000247E-6</c:v>
                </c:pt>
                <c:pt idx="163">
                  <c:v>4.1949999999999996E-6</c:v>
                </c:pt>
                <c:pt idx="164">
                  <c:v>4.3910000000000398E-6</c:v>
                </c:pt>
                <c:pt idx="165">
                  <c:v>4.2390000000000555E-6</c:v>
                </c:pt>
                <c:pt idx="166">
                  <c:v>4.3110000000000134E-6</c:v>
                </c:pt>
                <c:pt idx="167">
                  <c:v>4.3680000000000114E-6</c:v>
                </c:pt>
                <c:pt idx="168">
                  <c:v>4.2290000000000378E-6</c:v>
                </c:pt>
                <c:pt idx="169">
                  <c:v>4.4250000000000339E-6</c:v>
                </c:pt>
                <c:pt idx="170">
                  <c:v>4.2680000000000301E-6</c:v>
                </c:pt>
                <c:pt idx="171">
                  <c:v>4.3490000000000434E-6</c:v>
                </c:pt>
                <c:pt idx="172">
                  <c:v>4.4110000000000523E-6</c:v>
                </c:pt>
                <c:pt idx="173">
                  <c:v>4.2640000000000103E-6</c:v>
                </c:pt>
                <c:pt idx="174">
                  <c:v>4.4630000000000418E-6</c:v>
                </c:pt>
                <c:pt idx="175">
                  <c:v>4.3060000000000389E-6</c:v>
                </c:pt>
                <c:pt idx="176">
                  <c:v>4.3850000000000317E-6</c:v>
                </c:pt>
                <c:pt idx="177">
                  <c:v>4.4430000000000505E-6</c:v>
                </c:pt>
                <c:pt idx="178">
                  <c:v>4.3040000000000023E-6</c:v>
                </c:pt>
                <c:pt idx="179">
                  <c:v>4.5020000000000325E-6</c:v>
                </c:pt>
                <c:pt idx="180">
                  <c:v>4.3480000000000336E-6</c:v>
                </c:pt>
                <c:pt idx="181">
                  <c:v>4.4300000000000541E-6</c:v>
                </c:pt>
                <c:pt idx="182">
                  <c:v>4.4850000000000468E-6</c:v>
                </c:pt>
                <c:pt idx="183">
                  <c:v>4.3430000000000387E-6</c:v>
                </c:pt>
                <c:pt idx="184">
                  <c:v>4.5440000000000034E-6</c:v>
                </c:pt>
                <c:pt idx="185">
                  <c:v>4.3850000000000317E-6</c:v>
                </c:pt>
                <c:pt idx="186">
                  <c:v>4.4670000000000133E-6</c:v>
                </c:pt>
                <c:pt idx="187">
                  <c:v>4.5220000000000094E-6</c:v>
                </c:pt>
                <c:pt idx="188">
                  <c:v>4.3850000000000317E-6</c:v>
                </c:pt>
                <c:pt idx="189">
                  <c:v>4.5760000000000516E-6</c:v>
                </c:pt>
                <c:pt idx="190">
                  <c:v>4.4200000000000339E-6</c:v>
                </c:pt>
                <c:pt idx="191">
                  <c:v>4.5100000000000331E-6</c:v>
                </c:pt>
                <c:pt idx="192">
                  <c:v>4.5570000000000124E-6</c:v>
                </c:pt>
                <c:pt idx="193">
                  <c:v>4.4210000000000471E-6</c:v>
                </c:pt>
                <c:pt idx="194">
                  <c:v>4.6210000000000274E-6</c:v>
                </c:pt>
                <c:pt idx="195">
                  <c:v>4.4590000000000542E-6</c:v>
                </c:pt>
                <c:pt idx="196">
                  <c:v>4.5490000000000508E-6</c:v>
                </c:pt>
                <c:pt idx="197">
                  <c:v>4.6060000000000352E-6</c:v>
                </c:pt>
                <c:pt idx="198">
                  <c:v>4.4680000000000341E-6</c:v>
                </c:pt>
                <c:pt idx="199">
                  <c:v>4.6640000000000014E-6</c:v>
                </c:pt>
                <c:pt idx="200">
                  <c:v>4.5050000000000373E-6</c:v>
                </c:pt>
                <c:pt idx="201">
                  <c:v>4.5980000000000371E-6</c:v>
                </c:pt>
                <c:pt idx="202">
                  <c:v>4.6460000000000407E-6</c:v>
                </c:pt>
                <c:pt idx="203">
                  <c:v>4.5110000000000412E-6</c:v>
                </c:pt>
                <c:pt idx="204">
                  <c:v>4.7130000000000411E-6</c:v>
                </c:pt>
                <c:pt idx="205">
                  <c:v>4.5310000000000537E-6</c:v>
                </c:pt>
                <c:pt idx="206">
                  <c:v>4.629000000000028E-6</c:v>
                </c:pt>
                <c:pt idx="207">
                  <c:v>4.6850000000000034E-6</c:v>
                </c:pt>
                <c:pt idx="208">
                  <c:v>4.5550000000000292E-6</c:v>
                </c:pt>
                <c:pt idx="209">
                  <c:v>4.7520000000000334E-6</c:v>
                </c:pt>
                <c:pt idx="210">
                  <c:v>4.5950000000000339E-6</c:v>
                </c:pt>
                <c:pt idx="211">
                  <c:v>4.6890000000000427E-6</c:v>
                </c:pt>
                <c:pt idx="212">
                  <c:v>4.7350000000000504E-6</c:v>
                </c:pt>
                <c:pt idx="213">
                  <c:v>4.6090000000000375E-6</c:v>
                </c:pt>
                <c:pt idx="214">
                  <c:v>4.8040000000000238E-6</c:v>
                </c:pt>
                <c:pt idx="215">
                  <c:v>4.6390000000000466E-6</c:v>
                </c:pt>
                <c:pt idx="216">
                  <c:v>4.7380000000000527E-6</c:v>
                </c:pt>
                <c:pt idx="217">
                  <c:v>4.7840000000000342E-6</c:v>
                </c:pt>
                <c:pt idx="218">
                  <c:v>4.6490000000000405E-6</c:v>
                </c:pt>
                <c:pt idx="219">
                  <c:v>4.8510000000000422E-6</c:v>
                </c:pt>
                <c:pt idx="220">
                  <c:v>4.6920000000000103E-6</c:v>
                </c:pt>
                <c:pt idx="221">
                  <c:v>4.7920000000000348E-6</c:v>
                </c:pt>
                <c:pt idx="222">
                  <c:v>4.8360000000000508E-6</c:v>
                </c:pt>
                <c:pt idx="223">
                  <c:v>4.7100000000000421E-6</c:v>
                </c:pt>
                <c:pt idx="224">
                  <c:v>4.9120000000000412E-6</c:v>
                </c:pt>
                <c:pt idx="225">
                  <c:v>4.7430000000000518E-6</c:v>
                </c:pt>
                <c:pt idx="226">
                  <c:v>4.8510000000000422E-6</c:v>
                </c:pt>
                <c:pt idx="227">
                  <c:v>4.8900000000000133E-6</c:v>
                </c:pt>
                <c:pt idx="228">
                  <c:v>4.7660000000000413E-6</c:v>
                </c:pt>
                <c:pt idx="229">
                  <c:v>4.9740000000000501E-6</c:v>
                </c:pt>
                <c:pt idx="230">
                  <c:v>4.8030000000000369E-6</c:v>
                </c:pt>
                <c:pt idx="231">
                  <c:v>4.9130000000000502E-6</c:v>
                </c:pt>
                <c:pt idx="232">
                  <c:v>4.9560000000000513E-6</c:v>
                </c:pt>
                <c:pt idx="233">
                  <c:v>4.8350000000000418E-6</c:v>
                </c:pt>
                <c:pt idx="234">
                  <c:v>5.0320000000000443E-6</c:v>
                </c:pt>
                <c:pt idx="235">
                  <c:v>4.871000000000053E-6</c:v>
                </c:pt>
                <c:pt idx="236">
                  <c:v>4.9770000000000525E-6</c:v>
                </c:pt>
                <c:pt idx="237">
                  <c:v>5.0130000000000425E-6</c:v>
                </c:pt>
                <c:pt idx="238">
                  <c:v>4.8980000000000334E-6</c:v>
                </c:pt>
                <c:pt idx="239">
                  <c:v>5.101000000000044E-6</c:v>
                </c:pt>
                <c:pt idx="240">
                  <c:v>4.9350000000000569E-6</c:v>
                </c:pt>
                <c:pt idx="241">
                  <c:v>5.0480000000000447E-6</c:v>
                </c:pt>
                <c:pt idx="242">
                  <c:v>5.0890000000000533E-6</c:v>
                </c:pt>
                <c:pt idx="243">
                  <c:v>4.9700000000000608E-6</c:v>
                </c:pt>
                <c:pt idx="244">
                  <c:v>5.1680000000000113E-6</c:v>
                </c:pt>
                <c:pt idx="245">
                  <c:v>5.0050000000000402E-6</c:v>
                </c:pt>
                <c:pt idx="246">
                  <c:v>5.1220000000000104E-6</c:v>
                </c:pt>
                <c:pt idx="247">
                  <c:v>5.1590000000000407E-6</c:v>
                </c:pt>
                <c:pt idx="248">
                  <c:v>5.0480000000000447E-6</c:v>
                </c:pt>
                <c:pt idx="249">
                  <c:v>5.2520000000000422E-6</c:v>
                </c:pt>
                <c:pt idx="250">
                  <c:v>5.0850000000000419E-6</c:v>
                </c:pt>
                <c:pt idx="251">
                  <c:v>5.2060000000000565E-6</c:v>
                </c:pt>
                <c:pt idx="252">
                  <c:v>5.243000000000053E-6</c:v>
                </c:pt>
                <c:pt idx="253">
                  <c:v>5.132000000000034E-6</c:v>
                </c:pt>
                <c:pt idx="254">
                  <c:v>5.3400000000000412E-6</c:v>
                </c:pt>
                <c:pt idx="255">
                  <c:v>5.1740000000000321E-6</c:v>
                </c:pt>
                <c:pt idx="256">
                  <c:v>5.3080000000000422E-6</c:v>
                </c:pt>
                <c:pt idx="257">
                  <c:v>5.3390000000000559E-6</c:v>
                </c:pt>
                <c:pt idx="258">
                  <c:v>5.2280000000000404E-6</c:v>
                </c:pt>
                <c:pt idx="259">
                  <c:v>5.437000000000054E-6</c:v>
                </c:pt>
                <c:pt idx="260">
                  <c:v>5.262000000000037E-6</c:v>
                </c:pt>
                <c:pt idx="261">
                  <c:v>5.3990000000000486E-6</c:v>
                </c:pt>
                <c:pt idx="262">
                  <c:v>5.4290000000000542E-6</c:v>
                </c:pt>
                <c:pt idx="263">
                  <c:v>5.3249999999999998E-6</c:v>
                </c:pt>
                <c:pt idx="264">
                  <c:v>5.5370000000000471E-6</c:v>
                </c:pt>
                <c:pt idx="265">
                  <c:v>5.3670000000000123E-6</c:v>
                </c:pt>
                <c:pt idx="266">
                  <c:v>5.4990000000000629E-6</c:v>
                </c:pt>
                <c:pt idx="267">
                  <c:v>5.5310000000000627E-6</c:v>
                </c:pt>
                <c:pt idx="268">
                  <c:v>5.4340000000000508E-6</c:v>
                </c:pt>
                <c:pt idx="269">
                  <c:v>5.6380000000000458E-6</c:v>
                </c:pt>
                <c:pt idx="270">
                  <c:v>5.4660000000000532E-6</c:v>
                </c:pt>
                <c:pt idx="271">
                  <c:v>5.6100000000000318E-6</c:v>
                </c:pt>
                <c:pt idx="272">
                  <c:v>5.637000000000036E-6</c:v>
                </c:pt>
                <c:pt idx="273">
                  <c:v>5.5410000000000601E-6</c:v>
                </c:pt>
                <c:pt idx="274">
                  <c:v>5.7570000000000408E-6</c:v>
                </c:pt>
                <c:pt idx="275">
                  <c:v>5.5860000000000554E-6</c:v>
                </c:pt>
                <c:pt idx="276">
                  <c:v>5.7300000000000603E-6</c:v>
                </c:pt>
                <c:pt idx="277">
                  <c:v>5.760000000000044E-6</c:v>
                </c:pt>
                <c:pt idx="278">
                  <c:v>5.6650000000000034E-6</c:v>
                </c:pt>
                <c:pt idx="279">
                  <c:v>5.8790000000000635E-6</c:v>
                </c:pt>
                <c:pt idx="280">
                  <c:v>5.7060000000000611E-6</c:v>
                </c:pt>
                <c:pt idx="281">
                  <c:v>5.857000000000033E-6</c:v>
                </c:pt>
                <c:pt idx="282">
                  <c:v>5.8830000000000528E-6</c:v>
                </c:pt>
                <c:pt idx="283">
                  <c:v>5.796000000000056E-6</c:v>
                </c:pt>
                <c:pt idx="284">
                  <c:v>6.013000000000049E-6</c:v>
                </c:pt>
                <c:pt idx="285">
                  <c:v>5.8410000000000555E-6</c:v>
                </c:pt>
                <c:pt idx="286">
                  <c:v>5.9960000000000634E-6</c:v>
                </c:pt>
                <c:pt idx="287">
                  <c:v>6.0200000000000423E-6</c:v>
                </c:pt>
                <c:pt idx="288">
                  <c:v>5.934000000000057E-6</c:v>
                </c:pt>
                <c:pt idx="289">
                  <c:v>6.1490000000000533E-6</c:v>
                </c:pt>
                <c:pt idx="290">
                  <c:v>5.9800000000000647E-6</c:v>
                </c:pt>
                <c:pt idx="291">
                  <c:v>6.1400000000000446E-6</c:v>
                </c:pt>
                <c:pt idx="292">
                  <c:v>6.1550000000000359E-6</c:v>
                </c:pt>
                <c:pt idx="293">
                  <c:v>6.0840000000000437E-6</c:v>
                </c:pt>
                <c:pt idx="294">
                  <c:v>6.298000000000053E-6</c:v>
                </c:pt>
                <c:pt idx="295">
                  <c:v>6.1190000000000476E-6</c:v>
                </c:pt>
                <c:pt idx="296">
                  <c:v>6.2940000000000434E-6</c:v>
                </c:pt>
                <c:pt idx="297">
                  <c:v>6.3120000000000405E-6</c:v>
                </c:pt>
                <c:pt idx="298">
                  <c:v>6.237000000000059E-6</c:v>
                </c:pt>
                <c:pt idx="299">
                  <c:v>6.4610000000000589E-6</c:v>
                </c:pt>
                <c:pt idx="300">
                  <c:v>6.29200000000005E-6</c:v>
                </c:pt>
                <c:pt idx="301">
                  <c:v>6.4620000000000526E-6</c:v>
                </c:pt>
                <c:pt idx="302">
                  <c:v>6.475000000000071E-6</c:v>
                </c:pt>
                <c:pt idx="303">
                  <c:v>6.4110000000000696E-6</c:v>
                </c:pt>
                <c:pt idx="304">
                  <c:v>6.6310000000000641E-6</c:v>
                </c:pt>
                <c:pt idx="305">
                  <c:v>6.4560000000000683E-6</c:v>
                </c:pt>
                <c:pt idx="306">
                  <c:v>6.6410000000000581E-6</c:v>
                </c:pt>
                <c:pt idx="307">
                  <c:v>6.6540000000000323E-6</c:v>
                </c:pt>
                <c:pt idx="308">
                  <c:v>6.5990000000000634E-6</c:v>
                </c:pt>
                <c:pt idx="309">
                  <c:v>6.8290000000000527E-6</c:v>
                </c:pt>
                <c:pt idx="310">
                  <c:v>6.6510000000000537E-6</c:v>
                </c:pt>
                <c:pt idx="311">
                  <c:v>6.8400000000000556E-6</c:v>
                </c:pt>
                <c:pt idx="312">
                  <c:v>6.8510000000000603E-6</c:v>
                </c:pt>
                <c:pt idx="313">
                  <c:v>6.7950000000000578E-6</c:v>
                </c:pt>
                <c:pt idx="314">
                  <c:v>7.0230000000000537E-6</c:v>
                </c:pt>
                <c:pt idx="315">
                  <c:v>6.8520000000000455E-6</c:v>
                </c:pt>
                <c:pt idx="316">
                  <c:v>7.0530000000000594E-6</c:v>
                </c:pt>
                <c:pt idx="317">
                  <c:v>7.0620000000000461E-6</c:v>
                </c:pt>
                <c:pt idx="318">
                  <c:v>7.0150000000000523E-6</c:v>
                </c:pt>
                <c:pt idx="319">
                  <c:v>7.2520000000000578E-6</c:v>
                </c:pt>
                <c:pt idx="320">
                  <c:v>7.0770000000000603E-6</c:v>
                </c:pt>
                <c:pt idx="321">
                  <c:v>7.2760000000000825E-6</c:v>
                </c:pt>
                <c:pt idx="322">
                  <c:v>7.2950000000000581E-6</c:v>
                </c:pt>
                <c:pt idx="323">
                  <c:v>7.254000000000052E-6</c:v>
                </c:pt>
                <c:pt idx="324">
                  <c:v>7.4910000000000821E-6</c:v>
                </c:pt>
                <c:pt idx="325">
                  <c:v>7.3290000000000555E-6</c:v>
                </c:pt>
                <c:pt idx="326">
                  <c:v>7.5500000000000607E-6</c:v>
                </c:pt>
                <c:pt idx="327">
                  <c:v>7.5560000000000654E-6</c:v>
                </c:pt>
                <c:pt idx="328">
                  <c:v>7.5330000000000742E-6</c:v>
                </c:pt>
                <c:pt idx="329">
                  <c:v>7.7800000000000831E-6</c:v>
                </c:pt>
                <c:pt idx="330">
                  <c:v>7.613000000000054E-6</c:v>
                </c:pt>
                <c:pt idx="331">
                  <c:v>7.8420000000000581E-6</c:v>
                </c:pt>
                <c:pt idx="332">
                  <c:v>7.851000000000071E-6</c:v>
                </c:pt>
                <c:pt idx="333">
                  <c:v>7.8400000000000639E-6</c:v>
                </c:pt>
                <c:pt idx="334">
                  <c:v>8.0790000000000814E-6</c:v>
                </c:pt>
                <c:pt idx="335">
                  <c:v>7.9340000000000751E-6</c:v>
                </c:pt>
                <c:pt idx="336">
                  <c:v>8.1680000000000207E-6</c:v>
                </c:pt>
                <c:pt idx="337">
                  <c:v>8.1800000000000267E-6</c:v>
                </c:pt>
                <c:pt idx="338">
                  <c:v>8.1810000000000475E-6</c:v>
                </c:pt>
                <c:pt idx="339">
                  <c:v>8.4400000000000581E-6</c:v>
                </c:pt>
                <c:pt idx="340">
                  <c:v>8.2890000000000641E-6</c:v>
                </c:pt>
                <c:pt idx="341">
                  <c:v>8.5490000000000549E-6</c:v>
                </c:pt>
                <c:pt idx="342">
                  <c:v>8.563000000000094E-6</c:v>
                </c:pt>
                <c:pt idx="343">
                  <c:v>8.5790000000000885E-6</c:v>
                </c:pt>
                <c:pt idx="344">
                  <c:v>8.8470000000000645E-6</c:v>
                </c:pt>
                <c:pt idx="345">
                  <c:v>8.6980000000000207E-6</c:v>
                </c:pt>
                <c:pt idx="346">
                  <c:v>8.970000000000092E-6</c:v>
                </c:pt>
                <c:pt idx="347">
                  <c:v>8.9920000000000962E-6</c:v>
                </c:pt>
                <c:pt idx="348">
                  <c:v>9.0260000000000759E-6</c:v>
                </c:pt>
                <c:pt idx="349">
                  <c:v>9.3030000000001039E-6</c:v>
                </c:pt>
                <c:pt idx="350">
                  <c:v>9.1610000000000703E-6</c:v>
                </c:pt>
                <c:pt idx="351">
                  <c:v>9.463000000000104E-6</c:v>
                </c:pt>
                <c:pt idx="352">
                  <c:v>9.487000000000077E-6</c:v>
                </c:pt>
                <c:pt idx="353">
                  <c:v>9.5320000000000842E-6</c:v>
                </c:pt>
                <c:pt idx="354">
                  <c:v>9.8320000000000983E-6</c:v>
                </c:pt>
                <c:pt idx="355">
                  <c:v>9.6980000000000247E-6</c:v>
                </c:pt>
                <c:pt idx="356">
                  <c:v>1.002000000000008E-5</c:v>
                </c:pt>
                <c:pt idx="357">
                  <c:v>1.0050000000000005E-5</c:v>
                </c:pt>
                <c:pt idx="358">
                  <c:v>1.0120000000000084E-5</c:v>
                </c:pt>
                <c:pt idx="359">
                  <c:v>1.0430000000000064E-5</c:v>
                </c:pt>
                <c:pt idx="360">
                  <c:v>1.0319999999999999E-5</c:v>
                </c:pt>
                <c:pt idx="361">
                  <c:v>1.0650000000000069E-5</c:v>
                </c:pt>
                <c:pt idx="362">
                  <c:v>1.0679999999999999E-5</c:v>
                </c:pt>
                <c:pt idx="363">
                  <c:v>1.0770000000000073E-5</c:v>
                </c:pt>
                <c:pt idx="364">
                  <c:v>1.1080000000000121E-5</c:v>
                </c:pt>
                <c:pt idx="365">
                  <c:v>1.0970000000000083E-5</c:v>
                </c:pt>
                <c:pt idx="366">
                  <c:v>1.1350000000000095E-5</c:v>
                </c:pt>
                <c:pt idx="367">
                  <c:v>1.1390000000000093E-5</c:v>
                </c:pt>
                <c:pt idx="368">
                  <c:v>1.1500000000000129E-5</c:v>
                </c:pt>
                <c:pt idx="369">
                  <c:v>1.1830000000000112E-5</c:v>
                </c:pt>
                <c:pt idx="370">
                  <c:v>1.1740000000000132E-5</c:v>
                </c:pt>
                <c:pt idx="371">
                  <c:v>1.2140000000000087E-5</c:v>
                </c:pt>
                <c:pt idx="372">
                  <c:v>1.2170000000000061E-5</c:v>
                </c:pt>
                <c:pt idx="373">
                  <c:v>1.2320000000000087E-5</c:v>
                </c:pt>
                <c:pt idx="374">
                  <c:v>1.2660000000000104E-5</c:v>
                </c:pt>
                <c:pt idx="375">
                  <c:v>1.2580000000000103E-5</c:v>
                </c:pt>
                <c:pt idx="376">
                  <c:v>1.2999999999999999E-5</c:v>
                </c:pt>
                <c:pt idx="377">
                  <c:v>1.3060000000000117E-5</c:v>
                </c:pt>
                <c:pt idx="378">
                  <c:v>1.3220000000000122E-5</c:v>
                </c:pt>
                <c:pt idx="379">
                  <c:v>1.3580000000000139E-5</c:v>
                </c:pt>
                <c:pt idx="380">
                  <c:v>1.352000000000013E-5</c:v>
                </c:pt>
                <c:pt idx="381">
                  <c:v>1.3960000000000151E-5</c:v>
                </c:pt>
                <c:pt idx="382">
                  <c:v>1.4020000000000086E-5</c:v>
                </c:pt>
                <c:pt idx="383">
                  <c:v>1.4219999999999999E-5</c:v>
                </c:pt>
                <c:pt idx="384">
                  <c:v>1.4590000000000072E-5</c:v>
                </c:pt>
                <c:pt idx="385">
                  <c:v>1.4550000000000071E-5</c:v>
                </c:pt>
                <c:pt idx="386">
                  <c:v>1.502000000000012E-5</c:v>
                </c:pt>
                <c:pt idx="387">
                  <c:v>1.5090000000000089E-5</c:v>
                </c:pt>
                <c:pt idx="388">
                  <c:v>1.5299999999999999E-5</c:v>
                </c:pt>
                <c:pt idx="389">
                  <c:v>1.5690000000000109E-5</c:v>
                </c:pt>
                <c:pt idx="390">
                  <c:v>1.5670000000000116E-5</c:v>
                </c:pt>
                <c:pt idx="391">
                  <c:v>1.6150000000000125E-5</c:v>
                </c:pt>
                <c:pt idx="392">
                  <c:v>1.6240000000000166E-5</c:v>
                </c:pt>
                <c:pt idx="393">
                  <c:v>1.6490000000000145E-5</c:v>
                </c:pt>
                <c:pt idx="394">
                  <c:v>1.6900000000000174E-5</c:v>
                </c:pt>
                <c:pt idx="395">
                  <c:v>1.6880000000000174E-5</c:v>
                </c:pt>
                <c:pt idx="396">
                  <c:v>1.7399999999999999E-5</c:v>
                </c:pt>
                <c:pt idx="397">
                  <c:v>1.7490000000000109E-5</c:v>
                </c:pt>
                <c:pt idx="398">
                  <c:v>1.7740000000000166E-5</c:v>
                </c:pt>
                <c:pt idx="399">
                  <c:v>1.8180000000000165E-5</c:v>
                </c:pt>
                <c:pt idx="400">
                  <c:v>1.8180000000000165E-5</c:v>
                </c:pt>
                <c:pt idx="401">
                  <c:v>1.8710000000000155E-5</c:v>
                </c:pt>
                <c:pt idx="402">
                  <c:v>1.8840000000000172E-5</c:v>
                </c:pt>
                <c:pt idx="403">
                  <c:v>1.9120000000000186E-5</c:v>
                </c:pt>
                <c:pt idx="404">
                  <c:v>1.9560000000000182E-5</c:v>
                </c:pt>
                <c:pt idx="405">
                  <c:v>1.9590000000000173E-5</c:v>
                </c:pt>
                <c:pt idx="406">
                  <c:v>2.0140000000000051E-5</c:v>
                </c:pt>
                <c:pt idx="407">
                  <c:v>2.0270000000000214E-5</c:v>
                </c:pt>
                <c:pt idx="408">
                  <c:v>2.0580000000000016E-5</c:v>
                </c:pt>
                <c:pt idx="409">
                  <c:v>2.1040000000000198E-5</c:v>
                </c:pt>
                <c:pt idx="410">
                  <c:v>2.1100000000000052E-5</c:v>
                </c:pt>
                <c:pt idx="411">
                  <c:v>2.1680000000000219E-5</c:v>
                </c:pt>
                <c:pt idx="412">
                  <c:v>2.1830000000000257E-5</c:v>
                </c:pt>
                <c:pt idx="413">
                  <c:v>2.2160000000000011E-5</c:v>
                </c:pt>
                <c:pt idx="414">
                  <c:v>2.2630000000000266E-5</c:v>
                </c:pt>
                <c:pt idx="415">
                  <c:v>2.2690000000000228E-5</c:v>
                </c:pt>
                <c:pt idx="416">
                  <c:v>2.3290000000000002E-5</c:v>
                </c:pt>
                <c:pt idx="417">
                  <c:v>2.3430000000000187E-5</c:v>
                </c:pt>
                <c:pt idx="418">
                  <c:v>2.3780000000000006E-5</c:v>
                </c:pt>
                <c:pt idx="419">
                  <c:v>2.4260000000000012E-5</c:v>
                </c:pt>
                <c:pt idx="420">
                  <c:v>2.4329999999999999E-5</c:v>
                </c:pt>
                <c:pt idx="421">
                  <c:v>2.4960000000000002E-5</c:v>
                </c:pt>
                <c:pt idx="422">
                  <c:v>2.5110000000000012E-5</c:v>
                </c:pt>
                <c:pt idx="423">
                  <c:v>2.5470000000000236E-5</c:v>
                </c:pt>
                <c:pt idx="424">
                  <c:v>2.5980000000000185E-5</c:v>
                </c:pt>
                <c:pt idx="425">
                  <c:v>2.6070000000000281E-5</c:v>
                </c:pt>
                <c:pt idx="426">
                  <c:v>2.6690000000000234E-5</c:v>
                </c:pt>
                <c:pt idx="427">
                  <c:v>2.6860000000000217E-5</c:v>
                </c:pt>
                <c:pt idx="428">
                  <c:v>2.7240000000000281E-5</c:v>
                </c:pt>
                <c:pt idx="429">
                  <c:v>2.7770000000000268E-5</c:v>
                </c:pt>
                <c:pt idx="430">
                  <c:v>2.7860000000000245E-5</c:v>
                </c:pt>
                <c:pt idx="431">
                  <c:v>2.8530000000000169E-5</c:v>
                </c:pt>
                <c:pt idx="432">
                  <c:v>2.8710000000000011E-5</c:v>
                </c:pt>
                <c:pt idx="433">
                  <c:v>2.9110000000000052E-5</c:v>
                </c:pt>
                <c:pt idx="434">
                  <c:v>2.9640000000000235E-5</c:v>
                </c:pt>
                <c:pt idx="435">
                  <c:v>2.9740000000000179E-5</c:v>
                </c:pt>
                <c:pt idx="436">
                  <c:v>3.0410000000000229E-5</c:v>
                </c:pt>
                <c:pt idx="437">
                  <c:v>3.0600000000000229E-5</c:v>
                </c:pt>
                <c:pt idx="438">
                  <c:v>3.1030000000000311E-5</c:v>
                </c:pt>
                <c:pt idx="439">
                  <c:v>3.1540000000000237E-5</c:v>
                </c:pt>
                <c:pt idx="440">
                  <c:v>3.1650000000000288E-5</c:v>
                </c:pt>
                <c:pt idx="441">
                  <c:v>3.2330000000000295E-5</c:v>
                </c:pt>
                <c:pt idx="442">
                  <c:v>3.252000000000021E-5</c:v>
                </c:pt>
                <c:pt idx="443">
                  <c:v>3.296000000000022E-5</c:v>
                </c:pt>
                <c:pt idx="444">
                  <c:v>3.3500000000000082E-5</c:v>
                </c:pt>
                <c:pt idx="445">
                  <c:v>3.3630000000000266E-5</c:v>
                </c:pt>
                <c:pt idx="446">
                  <c:v>3.432000000000001E-5</c:v>
                </c:pt>
                <c:pt idx="447">
                  <c:v>3.451000000000019E-5</c:v>
                </c:pt>
                <c:pt idx="448">
                  <c:v>3.4960000000000011E-5</c:v>
                </c:pt>
                <c:pt idx="449">
                  <c:v>3.5480000000000311E-5</c:v>
                </c:pt>
                <c:pt idx="450">
                  <c:v>3.5620000000000238E-5</c:v>
                </c:pt>
                <c:pt idx="451">
                  <c:v>3.6330000000000304E-5</c:v>
                </c:pt>
                <c:pt idx="452">
                  <c:v>3.652000000000022E-5</c:v>
                </c:pt>
                <c:pt idx="453">
                  <c:v>3.7000000000000344E-5</c:v>
                </c:pt>
                <c:pt idx="454">
                  <c:v>3.7540000000000342E-5</c:v>
                </c:pt>
                <c:pt idx="455">
                  <c:v>3.7700000000000307E-5</c:v>
                </c:pt>
                <c:pt idx="456">
                  <c:v>3.8410000000000251E-5</c:v>
                </c:pt>
                <c:pt idx="457">
                  <c:v>3.8620000000000216E-5</c:v>
                </c:pt>
                <c:pt idx="458">
                  <c:v>3.9090000000000278E-5</c:v>
                </c:pt>
                <c:pt idx="459">
                  <c:v>3.9610000000000273E-5</c:v>
                </c:pt>
                <c:pt idx="460">
                  <c:v>3.9770000000000299E-5</c:v>
                </c:pt>
                <c:pt idx="461">
                  <c:v>4.049000000000042E-5</c:v>
                </c:pt>
                <c:pt idx="462">
                  <c:v>4.0690000000000134E-5</c:v>
                </c:pt>
                <c:pt idx="463">
                  <c:v>4.1170000000000001E-5</c:v>
                </c:pt>
                <c:pt idx="464">
                  <c:v>4.1690000000000023E-5</c:v>
                </c:pt>
                <c:pt idx="465">
                  <c:v>4.1830000000000133E-5</c:v>
                </c:pt>
                <c:pt idx="466">
                  <c:v>4.2540000000000023E-5</c:v>
                </c:pt>
                <c:pt idx="467">
                  <c:v>4.2720000000000404E-5</c:v>
                </c:pt>
                <c:pt idx="468">
                  <c:v>4.3180000000000024E-5</c:v>
                </c:pt>
                <c:pt idx="469">
                  <c:v>4.3720000000000124E-5</c:v>
                </c:pt>
                <c:pt idx="470">
                  <c:v>4.3870000000000032E-5</c:v>
                </c:pt>
                <c:pt idx="471">
                  <c:v>4.4560000000000461E-5</c:v>
                </c:pt>
                <c:pt idx="472">
                  <c:v>4.4740000000000415E-5</c:v>
                </c:pt>
                <c:pt idx="473">
                  <c:v>4.5220000000000004E-5</c:v>
                </c:pt>
                <c:pt idx="474">
                  <c:v>4.5710000000000523E-5</c:v>
                </c:pt>
                <c:pt idx="475">
                  <c:v>4.5840000000000124E-5</c:v>
                </c:pt>
                <c:pt idx="476">
                  <c:v>4.6540000000000012E-5</c:v>
                </c:pt>
                <c:pt idx="477">
                  <c:v>4.6710000000000439E-5</c:v>
                </c:pt>
                <c:pt idx="478">
                  <c:v>4.7150000000000319E-5</c:v>
                </c:pt>
                <c:pt idx="479">
                  <c:v>4.7660000000000381E-5</c:v>
                </c:pt>
                <c:pt idx="480">
                  <c:v>4.7790000000000557E-5</c:v>
                </c:pt>
                <c:pt idx="481">
                  <c:v>4.8470000000000103E-5</c:v>
                </c:pt>
                <c:pt idx="482">
                  <c:v>4.8630000000000034E-5</c:v>
                </c:pt>
                <c:pt idx="483">
                  <c:v>4.9070000000000396E-5</c:v>
                </c:pt>
                <c:pt idx="484">
                  <c:v>4.9560000000000488E-5</c:v>
                </c:pt>
                <c:pt idx="485">
                  <c:v>4.9680000000000378E-5</c:v>
                </c:pt>
                <c:pt idx="486">
                  <c:v>5.0350000000000417E-5</c:v>
                </c:pt>
                <c:pt idx="487">
                  <c:v>5.050000000000034E-5</c:v>
                </c:pt>
                <c:pt idx="488">
                  <c:v>5.0930000000000395E-5</c:v>
                </c:pt>
                <c:pt idx="489">
                  <c:v>5.1420000000000033E-5</c:v>
                </c:pt>
                <c:pt idx="490">
                  <c:v>5.1510000000000312E-5</c:v>
                </c:pt>
                <c:pt idx="491">
                  <c:v>5.2150000000000339E-5</c:v>
                </c:pt>
                <c:pt idx="492">
                  <c:v>5.2280000000000326E-5</c:v>
                </c:pt>
                <c:pt idx="493">
                  <c:v>5.2700000000000515E-5</c:v>
                </c:pt>
                <c:pt idx="494">
                  <c:v>5.3149999999999998E-5</c:v>
                </c:pt>
                <c:pt idx="495">
                  <c:v>5.3240000000000012E-5</c:v>
                </c:pt>
                <c:pt idx="496">
                  <c:v>5.3870000000000133E-5</c:v>
                </c:pt>
                <c:pt idx="497">
                  <c:v>5.3970000000000034E-5</c:v>
                </c:pt>
                <c:pt idx="498">
                  <c:v>5.4370000000000504E-5</c:v>
                </c:pt>
                <c:pt idx="499">
                  <c:v>5.4790000000000666E-5</c:v>
                </c:pt>
                <c:pt idx="500">
                  <c:v>5.484000000000043E-5</c:v>
                </c:pt>
                <c:pt idx="501">
                  <c:v>5.543000000000047E-5</c:v>
                </c:pt>
                <c:pt idx="502">
                  <c:v>5.5520000000000133E-5</c:v>
                </c:pt>
                <c:pt idx="503">
                  <c:v>5.5890000000000537E-5</c:v>
                </c:pt>
                <c:pt idx="504">
                  <c:v>5.6290000000000134E-5</c:v>
                </c:pt>
                <c:pt idx="505">
                  <c:v>5.635000000000036E-5</c:v>
                </c:pt>
                <c:pt idx="506">
                  <c:v>5.6910000000000416E-5</c:v>
                </c:pt>
                <c:pt idx="507">
                  <c:v>5.6970000000000032E-5</c:v>
                </c:pt>
                <c:pt idx="508">
                  <c:v>5.7320000000000508E-5</c:v>
                </c:pt>
                <c:pt idx="509">
                  <c:v>5.7680000000000349E-5</c:v>
                </c:pt>
                <c:pt idx="510">
                  <c:v>5.7700000000000562E-5</c:v>
                </c:pt>
                <c:pt idx="511">
                  <c:v>5.8230000000000315E-5</c:v>
                </c:pt>
                <c:pt idx="512">
                  <c:v>5.8280000000000133E-5</c:v>
                </c:pt>
                <c:pt idx="513">
                  <c:v>5.8610000000000403E-5</c:v>
                </c:pt>
                <c:pt idx="514">
                  <c:v>5.8980000000000381E-5</c:v>
                </c:pt>
                <c:pt idx="515">
                  <c:v>5.8980000000000381E-5</c:v>
                </c:pt>
                <c:pt idx="516">
                  <c:v>5.9470000000000472E-5</c:v>
                </c:pt>
                <c:pt idx="517">
                  <c:v>5.9490000000000625E-5</c:v>
                </c:pt>
                <c:pt idx="518">
                  <c:v>5.9780000000000603E-5</c:v>
                </c:pt>
                <c:pt idx="519">
                  <c:v>6.0090000000000538E-5</c:v>
                </c:pt>
                <c:pt idx="520">
                  <c:v>6.0070000000000345E-5</c:v>
                </c:pt>
                <c:pt idx="521">
                  <c:v>6.0540000000000278E-5</c:v>
                </c:pt>
                <c:pt idx="522">
                  <c:v>6.0530000000000445E-5</c:v>
                </c:pt>
                <c:pt idx="523">
                  <c:v>6.0790000000000602E-5</c:v>
                </c:pt>
                <c:pt idx="524">
                  <c:v>6.1090000000000474E-5</c:v>
                </c:pt>
                <c:pt idx="525">
                  <c:v>6.1010000000000461E-5</c:v>
                </c:pt>
                <c:pt idx="526">
                  <c:v>6.1450000000000193E-5</c:v>
                </c:pt>
                <c:pt idx="527">
                  <c:v>6.1410000000000444E-5</c:v>
                </c:pt>
                <c:pt idx="528">
                  <c:v>6.1639999999999999E-5</c:v>
                </c:pt>
                <c:pt idx="529">
                  <c:v>6.1920000000000003E-5</c:v>
                </c:pt>
                <c:pt idx="530">
                  <c:v>6.1840000000000004E-5</c:v>
                </c:pt>
                <c:pt idx="531">
                  <c:v>6.227000000000012E-5</c:v>
                </c:pt>
                <c:pt idx="532">
                  <c:v>6.2190000000000528E-5</c:v>
                </c:pt>
                <c:pt idx="533">
                  <c:v>6.2410000000000631E-5</c:v>
                </c:pt>
                <c:pt idx="534">
                  <c:v>6.2630000000000449E-5</c:v>
                </c:pt>
                <c:pt idx="535">
                  <c:v>6.2490000000000657E-5</c:v>
                </c:pt>
                <c:pt idx="536">
                  <c:v>6.2870000000000474E-5</c:v>
                </c:pt>
                <c:pt idx="537">
                  <c:v>6.2750000000000549E-5</c:v>
                </c:pt>
                <c:pt idx="538">
                  <c:v>6.2900000000000485E-5</c:v>
                </c:pt>
                <c:pt idx="539">
                  <c:v>6.3080000000000433E-5</c:v>
                </c:pt>
                <c:pt idx="540">
                  <c:v>6.2900000000000485E-5</c:v>
                </c:pt>
                <c:pt idx="541">
                  <c:v>6.3240000000000011E-5</c:v>
                </c:pt>
                <c:pt idx="542">
                  <c:v>6.3060000000000484E-5</c:v>
                </c:pt>
                <c:pt idx="543">
                  <c:v>6.3180000000000124E-5</c:v>
                </c:pt>
                <c:pt idx="544">
                  <c:v>6.3320000000000444E-5</c:v>
                </c:pt>
                <c:pt idx="545">
                  <c:v>6.3110000000000458E-5</c:v>
                </c:pt>
                <c:pt idx="546">
                  <c:v>6.3400000000000416E-5</c:v>
                </c:pt>
                <c:pt idx="547">
                  <c:v>6.3219999999999994E-5</c:v>
                </c:pt>
                <c:pt idx="548">
                  <c:v>6.3290000000000134E-5</c:v>
                </c:pt>
                <c:pt idx="549">
                  <c:v>6.3390000000000611E-5</c:v>
                </c:pt>
                <c:pt idx="550">
                  <c:v>6.3160000000000134E-5</c:v>
                </c:pt>
                <c:pt idx="551">
                  <c:v>6.3390000000000611E-5</c:v>
                </c:pt>
                <c:pt idx="552">
                  <c:v>6.3180000000000124E-5</c:v>
                </c:pt>
                <c:pt idx="553">
                  <c:v>6.3219999999999994E-5</c:v>
                </c:pt>
                <c:pt idx="554">
                  <c:v>6.3290000000000134E-5</c:v>
                </c:pt>
                <c:pt idx="555">
                  <c:v>6.3030000000000472E-5</c:v>
                </c:pt>
                <c:pt idx="556">
                  <c:v>6.3240000000000011E-5</c:v>
                </c:pt>
                <c:pt idx="557">
                  <c:v>6.301000000000051E-5</c:v>
                </c:pt>
                <c:pt idx="558">
                  <c:v>6.301000000000051E-5</c:v>
                </c:pt>
                <c:pt idx="559">
                  <c:v>6.3060000000000484E-5</c:v>
                </c:pt>
                <c:pt idx="560">
                  <c:v>6.2770000000000526E-5</c:v>
                </c:pt>
                <c:pt idx="561">
                  <c:v>6.2930000000000497E-5</c:v>
                </c:pt>
                <c:pt idx="562">
                  <c:v>6.2700000000000657E-5</c:v>
                </c:pt>
                <c:pt idx="563">
                  <c:v>6.2650000000000412E-5</c:v>
                </c:pt>
                <c:pt idx="564">
                  <c:v>6.2710000000000706E-5</c:v>
                </c:pt>
                <c:pt idx="565">
                  <c:v>6.2390000000000668E-5</c:v>
                </c:pt>
                <c:pt idx="566">
                  <c:v>6.2530000000000528E-5</c:v>
                </c:pt>
                <c:pt idx="567">
                  <c:v>6.2260000000000464E-5</c:v>
                </c:pt>
                <c:pt idx="568">
                  <c:v>6.2180000000000452E-5</c:v>
                </c:pt>
                <c:pt idx="569">
                  <c:v>6.2200000000000387E-5</c:v>
                </c:pt>
                <c:pt idx="570">
                  <c:v>6.1840000000000004E-5</c:v>
                </c:pt>
                <c:pt idx="571">
                  <c:v>6.1970000000000032E-5</c:v>
                </c:pt>
                <c:pt idx="572">
                  <c:v>6.1670000000000011E-5</c:v>
                </c:pt>
                <c:pt idx="573">
                  <c:v>6.1560000000000393E-5</c:v>
                </c:pt>
                <c:pt idx="574">
                  <c:v>6.1550000000000032E-5</c:v>
                </c:pt>
                <c:pt idx="575">
                  <c:v>6.1190000000000124E-5</c:v>
                </c:pt>
                <c:pt idx="576">
                  <c:v>6.1279999999999996E-5</c:v>
                </c:pt>
                <c:pt idx="577">
                  <c:v>6.0960000000000473E-5</c:v>
                </c:pt>
                <c:pt idx="578">
                  <c:v>6.0850000000000469E-5</c:v>
                </c:pt>
                <c:pt idx="579">
                  <c:v>6.0820000000000431E-5</c:v>
                </c:pt>
                <c:pt idx="580">
                  <c:v>6.0420000000000387E-5</c:v>
                </c:pt>
                <c:pt idx="581">
                  <c:v>6.0520000000000349E-5</c:v>
                </c:pt>
                <c:pt idx="582">
                  <c:v>6.0180000000000417E-5</c:v>
                </c:pt>
                <c:pt idx="583">
                  <c:v>6.0060000000000506E-5</c:v>
                </c:pt>
                <c:pt idx="584">
                  <c:v>6.0010000000000538E-5</c:v>
                </c:pt>
                <c:pt idx="585">
                  <c:v>5.9610000000000535E-5</c:v>
                </c:pt>
                <c:pt idx="586">
                  <c:v>5.9680000000000445E-5</c:v>
                </c:pt>
                <c:pt idx="587">
                  <c:v>5.9330000000000674E-5</c:v>
                </c:pt>
                <c:pt idx="588">
                  <c:v>5.9200000000000416E-5</c:v>
                </c:pt>
                <c:pt idx="589">
                  <c:v>5.9130000000000506E-5</c:v>
                </c:pt>
                <c:pt idx="590">
                  <c:v>5.8710000000000548E-5</c:v>
                </c:pt>
                <c:pt idx="591">
                  <c:v>5.8780000000000491E-5</c:v>
                </c:pt>
                <c:pt idx="592">
                  <c:v>5.8400000000000417E-5</c:v>
                </c:pt>
                <c:pt idx="593">
                  <c:v>5.8250000000000034E-5</c:v>
                </c:pt>
                <c:pt idx="594">
                  <c:v>5.8190000000000431E-5</c:v>
                </c:pt>
                <c:pt idx="595">
                  <c:v>5.7790000000000631E-5</c:v>
                </c:pt>
                <c:pt idx="596">
                  <c:v>5.7830000000000536E-5</c:v>
                </c:pt>
                <c:pt idx="597">
                  <c:v>5.7490000000000596E-5</c:v>
                </c:pt>
                <c:pt idx="598">
                  <c:v>5.7340000000000444E-5</c:v>
                </c:pt>
                <c:pt idx="599">
                  <c:v>5.7260000000000431E-5</c:v>
                </c:pt>
                <c:pt idx="600">
                  <c:v>5.6870000000000104E-5</c:v>
                </c:pt>
                <c:pt idx="601">
                  <c:v>5.6910000000000416E-5</c:v>
                </c:pt>
                <c:pt idx="602">
                  <c:v>5.6560000000000339E-5</c:v>
                </c:pt>
                <c:pt idx="603">
                  <c:v>5.6400000000000334E-5</c:v>
                </c:pt>
                <c:pt idx="604">
                  <c:v>5.6330000000000418E-5</c:v>
                </c:pt>
                <c:pt idx="605">
                  <c:v>5.5940000000000132E-5</c:v>
                </c:pt>
                <c:pt idx="606">
                  <c:v>5.5970000000000123E-5</c:v>
                </c:pt>
                <c:pt idx="607">
                  <c:v>5.5630000000000374E-5</c:v>
                </c:pt>
                <c:pt idx="608">
                  <c:v>5.5470000000000335E-5</c:v>
                </c:pt>
                <c:pt idx="609">
                  <c:v>5.5410000000000508E-5</c:v>
                </c:pt>
                <c:pt idx="610">
                  <c:v>5.5020000000000358E-5</c:v>
                </c:pt>
                <c:pt idx="611">
                  <c:v>5.5060000000000486E-5</c:v>
                </c:pt>
                <c:pt idx="612">
                  <c:v>5.4750000000000538E-5</c:v>
                </c:pt>
                <c:pt idx="613">
                  <c:v>5.4590000000000546E-5</c:v>
                </c:pt>
                <c:pt idx="614">
                  <c:v>5.4540000000000335E-5</c:v>
                </c:pt>
                <c:pt idx="615">
                  <c:v>5.4130000000000507E-5</c:v>
                </c:pt>
                <c:pt idx="616">
                  <c:v>5.4170000000000378E-5</c:v>
                </c:pt>
                <c:pt idx="617">
                  <c:v>5.3870000000000133E-5</c:v>
                </c:pt>
                <c:pt idx="618">
                  <c:v>5.3720000000000353E-5</c:v>
                </c:pt>
                <c:pt idx="619">
                  <c:v>5.3670000000000013E-5</c:v>
                </c:pt>
                <c:pt idx="620">
                  <c:v>5.3300000000000435E-5</c:v>
                </c:pt>
                <c:pt idx="621">
                  <c:v>5.3340000000000286E-5</c:v>
                </c:pt>
                <c:pt idx="622">
                  <c:v>5.3040000000000034E-5</c:v>
                </c:pt>
                <c:pt idx="623">
                  <c:v>5.2900000000000405E-5</c:v>
                </c:pt>
                <c:pt idx="624">
                  <c:v>5.2850000000000444E-5</c:v>
                </c:pt>
                <c:pt idx="625">
                  <c:v>5.2490000000000556E-5</c:v>
                </c:pt>
                <c:pt idx="626">
                  <c:v>5.2550000000000335E-5</c:v>
                </c:pt>
                <c:pt idx="627">
                  <c:v>5.2240000000000103E-5</c:v>
                </c:pt>
                <c:pt idx="628">
                  <c:v>5.2100000000000406E-5</c:v>
                </c:pt>
                <c:pt idx="629">
                  <c:v>5.208000000000045E-5</c:v>
                </c:pt>
                <c:pt idx="630">
                  <c:v>5.1720000000000298E-5</c:v>
                </c:pt>
                <c:pt idx="631">
                  <c:v>5.1780000000000395E-5</c:v>
                </c:pt>
                <c:pt idx="632">
                  <c:v>5.1500000000000113E-5</c:v>
                </c:pt>
                <c:pt idx="633">
                  <c:v>5.1380000000000345E-5</c:v>
                </c:pt>
                <c:pt idx="634">
                  <c:v>5.1340000000000034E-5</c:v>
                </c:pt>
                <c:pt idx="635">
                  <c:v>5.1010000000000381E-5</c:v>
                </c:pt>
                <c:pt idx="636">
                  <c:v>5.1070000000000004E-5</c:v>
                </c:pt>
                <c:pt idx="637">
                  <c:v>5.0800000000000395E-5</c:v>
                </c:pt>
                <c:pt idx="638">
                  <c:v>5.0680000000000131E-5</c:v>
                </c:pt>
                <c:pt idx="639">
                  <c:v>5.0670000000000021E-5</c:v>
                </c:pt>
                <c:pt idx="640">
                  <c:v>5.0330000000000462E-5</c:v>
                </c:pt>
                <c:pt idx="641">
                  <c:v>5.0400000000000385E-5</c:v>
                </c:pt>
                <c:pt idx="642">
                  <c:v>5.0140000000000004E-5</c:v>
                </c:pt>
                <c:pt idx="643">
                  <c:v>5.0020000000000134E-5</c:v>
                </c:pt>
                <c:pt idx="644">
                  <c:v>5.0000000000000395E-5</c:v>
                </c:pt>
                <c:pt idx="645">
                  <c:v>4.9690000000000461E-5</c:v>
                </c:pt>
                <c:pt idx="646">
                  <c:v>4.9760000000000574E-5</c:v>
                </c:pt>
                <c:pt idx="647">
                  <c:v>4.9510000000000527E-5</c:v>
                </c:pt>
                <c:pt idx="648">
                  <c:v>4.9400000000000482E-5</c:v>
                </c:pt>
                <c:pt idx="649">
                  <c:v>4.9400000000000482E-5</c:v>
                </c:pt>
                <c:pt idx="650">
                  <c:v>4.9090000000000541E-5</c:v>
                </c:pt>
                <c:pt idx="651">
                  <c:v>4.9160000000000471E-5</c:v>
                </c:pt>
                <c:pt idx="652">
                  <c:v>4.8930000000000319E-5</c:v>
                </c:pt>
                <c:pt idx="653">
                  <c:v>4.8810000000000436E-5</c:v>
                </c:pt>
                <c:pt idx="654">
                  <c:v>4.8820000000000132E-5</c:v>
                </c:pt>
                <c:pt idx="655">
                  <c:v>4.8520000000000023E-5</c:v>
                </c:pt>
                <c:pt idx="656">
                  <c:v>4.8600000000000023E-5</c:v>
                </c:pt>
                <c:pt idx="657">
                  <c:v>4.8360000000000445E-5</c:v>
                </c:pt>
                <c:pt idx="658">
                  <c:v>4.8270000000000004E-5</c:v>
                </c:pt>
                <c:pt idx="659">
                  <c:v>4.8279999999999999E-5</c:v>
                </c:pt>
                <c:pt idx="660">
                  <c:v>4.7970000000000132E-5</c:v>
                </c:pt>
                <c:pt idx="661">
                  <c:v>4.8070000000000033E-5</c:v>
                </c:pt>
                <c:pt idx="662">
                  <c:v>4.7840000000000308E-5</c:v>
                </c:pt>
                <c:pt idx="663">
                  <c:v>4.7740000000000353E-5</c:v>
                </c:pt>
                <c:pt idx="664">
                  <c:v>4.7770000000000405E-5</c:v>
                </c:pt>
                <c:pt idx="665">
                  <c:v>4.7470000000000133E-5</c:v>
                </c:pt>
                <c:pt idx="666">
                  <c:v>4.7580000000000375E-5</c:v>
                </c:pt>
                <c:pt idx="667">
                  <c:v>4.7360000000000536E-5</c:v>
                </c:pt>
                <c:pt idx="668">
                  <c:v>4.7280000000000123E-5</c:v>
                </c:pt>
                <c:pt idx="669">
                  <c:v>4.7310000000000541E-5</c:v>
                </c:pt>
                <c:pt idx="670">
                  <c:v>4.7020000000000339E-5</c:v>
                </c:pt>
                <c:pt idx="671">
                  <c:v>4.7120000000000132E-5</c:v>
                </c:pt>
                <c:pt idx="672">
                  <c:v>4.6910000000000295E-5</c:v>
                </c:pt>
                <c:pt idx="673">
                  <c:v>4.6830000000000133E-5</c:v>
                </c:pt>
                <c:pt idx="674">
                  <c:v>4.6870000000000004E-5</c:v>
                </c:pt>
                <c:pt idx="675">
                  <c:v>4.6579999999999998E-5</c:v>
                </c:pt>
                <c:pt idx="676">
                  <c:v>4.6690000000000104E-5</c:v>
                </c:pt>
                <c:pt idx="677">
                  <c:v>4.6490000000000336E-5</c:v>
                </c:pt>
                <c:pt idx="678">
                  <c:v>4.6410000000000377E-5</c:v>
                </c:pt>
                <c:pt idx="679">
                  <c:v>4.6440000000000003E-5</c:v>
                </c:pt>
                <c:pt idx="680">
                  <c:v>4.6159999999999999E-5</c:v>
                </c:pt>
                <c:pt idx="681">
                  <c:v>4.6279999999999997E-5</c:v>
                </c:pt>
                <c:pt idx="682">
                  <c:v>4.6070000000000004E-5</c:v>
                </c:pt>
                <c:pt idx="683">
                  <c:v>4.6010000000000361E-5</c:v>
                </c:pt>
                <c:pt idx="684">
                  <c:v>4.6060000000000308E-5</c:v>
                </c:pt>
                <c:pt idx="685">
                  <c:v>4.5780000000000426E-5</c:v>
                </c:pt>
                <c:pt idx="686">
                  <c:v>4.5910000000000406E-5</c:v>
                </c:pt>
                <c:pt idx="687">
                  <c:v>4.5720000000000348E-5</c:v>
                </c:pt>
                <c:pt idx="688">
                  <c:v>4.5660000000000298E-5</c:v>
                </c:pt>
                <c:pt idx="689">
                  <c:v>4.5690000000000133E-5</c:v>
                </c:pt>
                <c:pt idx="690">
                  <c:v>4.5440000000000033E-5</c:v>
                </c:pt>
                <c:pt idx="691">
                  <c:v>4.5570000000000033E-5</c:v>
                </c:pt>
                <c:pt idx="692">
                  <c:v>4.5370000000000333E-5</c:v>
                </c:pt>
                <c:pt idx="693">
                  <c:v>4.5320000000000339E-5</c:v>
                </c:pt>
                <c:pt idx="694">
                  <c:v>4.5360000000000467E-5</c:v>
                </c:pt>
                <c:pt idx="695">
                  <c:v>4.5100000000000114E-5</c:v>
                </c:pt>
                <c:pt idx="696">
                  <c:v>4.5229999999999999E-5</c:v>
                </c:pt>
                <c:pt idx="697">
                  <c:v>4.5040000000000023E-5</c:v>
                </c:pt>
                <c:pt idx="698">
                  <c:v>4.4990000000000482E-5</c:v>
                </c:pt>
                <c:pt idx="699">
                  <c:v>4.5050000000000133E-5</c:v>
                </c:pt>
                <c:pt idx="700">
                  <c:v>4.4800000000000445E-5</c:v>
                </c:pt>
                <c:pt idx="701">
                  <c:v>4.4930000000000439E-5</c:v>
                </c:pt>
                <c:pt idx="702">
                  <c:v>4.4750000000000471E-5</c:v>
                </c:pt>
                <c:pt idx="703">
                  <c:v>4.4710000000000573E-5</c:v>
                </c:pt>
                <c:pt idx="704">
                  <c:v>4.4760000000000547E-5</c:v>
                </c:pt>
                <c:pt idx="705">
                  <c:v>4.4510000000000473E-5</c:v>
                </c:pt>
                <c:pt idx="706">
                  <c:v>4.4660000000000416E-5</c:v>
                </c:pt>
                <c:pt idx="707">
                  <c:v>4.4480000000000462E-5</c:v>
                </c:pt>
                <c:pt idx="708">
                  <c:v>4.4440000000000333E-5</c:v>
                </c:pt>
                <c:pt idx="709">
                  <c:v>4.4510000000000473E-5</c:v>
                </c:pt>
                <c:pt idx="710">
                  <c:v>4.4260000000000372E-5</c:v>
                </c:pt>
                <c:pt idx="711">
                  <c:v>4.4400000000000435E-5</c:v>
                </c:pt>
                <c:pt idx="712">
                  <c:v>4.4220000000000034E-5</c:v>
                </c:pt>
                <c:pt idx="713">
                  <c:v>4.419000000000047E-5</c:v>
                </c:pt>
                <c:pt idx="714">
                  <c:v>4.4260000000000372E-5</c:v>
                </c:pt>
                <c:pt idx="715">
                  <c:v>4.4010000000000515E-5</c:v>
                </c:pt>
                <c:pt idx="716">
                  <c:v>4.4170000000000114E-5</c:v>
                </c:pt>
                <c:pt idx="717">
                  <c:v>4.4010000000000515E-5</c:v>
                </c:pt>
                <c:pt idx="718">
                  <c:v>4.3980000000000104E-5</c:v>
                </c:pt>
                <c:pt idx="719">
                  <c:v>4.4060000000000483E-5</c:v>
                </c:pt>
                <c:pt idx="720">
                  <c:v>4.3810000000000416E-5</c:v>
                </c:pt>
                <c:pt idx="721">
                  <c:v>4.3980000000000104E-5</c:v>
                </c:pt>
                <c:pt idx="722">
                  <c:v>4.3800000000000285E-5</c:v>
                </c:pt>
                <c:pt idx="723">
                  <c:v>4.378000000000035E-5</c:v>
                </c:pt>
                <c:pt idx="724">
                  <c:v>4.3850000000000124E-5</c:v>
                </c:pt>
                <c:pt idx="725">
                  <c:v>4.3620000000000013E-5</c:v>
                </c:pt>
                <c:pt idx="726">
                  <c:v>4.378000000000035E-5</c:v>
                </c:pt>
                <c:pt idx="727">
                  <c:v>4.3600000000000023E-5</c:v>
                </c:pt>
                <c:pt idx="728">
                  <c:v>4.3590000000000333E-5</c:v>
                </c:pt>
                <c:pt idx="729">
                  <c:v>4.367E-5</c:v>
                </c:pt>
                <c:pt idx="730">
                  <c:v>4.3430000000000321E-5</c:v>
                </c:pt>
                <c:pt idx="731">
                  <c:v>4.3600000000000023E-5</c:v>
                </c:pt>
                <c:pt idx="732">
                  <c:v>4.3440000000000004E-5</c:v>
                </c:pt>
                <c:pt idx="733">
                  <c:v>4.3440000000000004E-5</c:v>
                </c:pt>
                <c:pt idx="734">
                  <c:v>4.3520000000000003E-5</c:v>
                </c:pt>
                <c:pt idx="735">
                  <c:v>4.3300000000000334E-5</c:v>
                </c:pt>
                <c:pt idx="736">
                  <c:v>4.3470000000000023E-5</c:v>
                </c:pt>
                <c:pt idx="737">
                  <c:v>4.3300000000000334E-5</c:v>
                </c:pt>
                <c:pt idx="738">
                  <c:v>4.3300000000000334E-5</c:v>
                </c:pt>
                <c:pt idx="739">
                  <c:v>4.339000000000045E-5</c:v>
                </c:pt>
                <c:pt idx="740">
                  <c:v>4.3149999999999999E-5</c:v>
                </c:pt>
                <c:pt idx="741">
                  <c:v>4.3350000000000329E-5</c:v>
                </c:pt>
                <c:pt idx="742">
                  <c:v>4.3180000000000024E-5</c:v>
                </c:pt>
                <c:pt idx="743">
                  <c:v>4.3180000000000024E-5</c:v>
                </c:pt>
                <c:pt idx="744">
                  <c:v>4.3279999999999999E-5</c:v>
                </c:pt>
                <c:pt idx="745">
                  <c:v>4.3050000000000132E-5</c:v>
                </c:pt>
                <c:pt idx="746">
                  <c:v>4.3250000000000021E-5</c:v>
                </c:pt>
                <c:pt idx="747">
                  <c:v>4.3080000000000123E-5</c:v>
                </c:pt>
                <c:pt idx="748">
                  <c:v>4.3100000000000024E-5</c:v>
                </c:pt>
                <c:pt idx="749">
                  <c:v>4.3190000000000134E-5</c:v>
                </c:pt>
                <c:pt idx="750">
                  <c:v>4.2970000000000024E-5</c:v>
                </c:pt>
                <c:pt idx="751">
                  <c:v>4.3190000000000134E-5</c:v>
                </c:pt>
                <c:pt idx="752">
                  <c:v>4.3010000000000369E-5</c:v>
                </c:pt>
                <c:pt idx="753">
                  <c:v>4.3040000000000022E-5</c:v>
                </c:pt>
                <c:pt idx="754">
                  <c:v>4.3140000000000004E-5</c:v>
                </c:pt>
                <c:pt idx="755">
                  <c:v>4.2910000000000435E-5</c:v>
                </c:pt>
                <c:pt idx="756">
                  <c:v>4.3120000000000014E-5</c:v>
                </c:pt>
                <c:pt idx="757">
                  <c:v>4.2950000000000312E-5</c:v>
                </c:pt>
                <c:pt idx="758">
                  <c:v>4.2980000000000134E-5</c:v>
                </c:pt>
                <c:pt idx="759">
                  <c:v>4.3080000000000123E-5</c:v>
                </c:pt>
                <c:pt idx="760">
                  <c:v>4.2870000000000286E-5</c:v>
                </c:pt>
                <c:pt idx="761">
                  <c:v>4.3090000000000396E-5</c:v>
                </c:pt>
                <c:pt idx="762">
                  <c:v>4.2930000000000336E-5</c:v>
                </c:pt>
                <c:pt idx="763">
                  <c:v>4.2990000000000461E-5</c:v>
                </c:pt>
                <c:pt idx="764">
                  <c:v>4.3070000000000013E-5</c:v>
                </c:pt>
                <c:pt idx="765">
                  <c:v>4.2880000000000416E-5</c:v>
                </c:pt>
                <c:pt idx="766">
                  <c:v>4.3100000000000024E-5</c:v>
                </c:pt>
                <c:pt idx="767">
                  <c:v>4.2940000000000033E-5</c:v>
                </c:pt>
                <c:pt idx="768">
                  <c:v>4.3010000000000369E-5</c:v>
                </c:pt>
                <c:pt idx="769">
                  <c:v>4.3110000000000134E-5</c:v>
                </c:pt>
                <c:pt idx="770">
                  <c:v>4.2920000000000124E-5</c:v>
                </c:pt>
                <c:pt idx="771">
                  <c:v>4.3140000000000004E-5</c:v>
                </c:pt>
                <c:pt idx="772">
                  <c:v>4.2970000000000024E-5</c:v>
                </c:pt>
                <c:pt idx="773">
                  <c:v>4.3050000000000132E-5</c:v>
                </c:pt>
                <c:pt idx="774">
                  <c:v>4.3140000000000004E-5</c:v>
                </c:pt>
                <c:pt idx="775">
                  <c:v>4.2960000000000415E-5</c:v>
                </c:pt>
                <c:pt idx="776">
                  <c:v>4.3200000000000013E-5</c:v>
                </c:pt>
                <c:pt idx="777">
                  <c:v>4.3050000000000132E-5</c:v>
                </c:pt>
                <c:pt idx="778">
                  <c:v>4.3130000000000104E-5</c:v>
                </c:pt>
                <c:pt idx="779">
                  <c:v>4.3229999999999998E-5</c:v>
                </c:pt>
                <c:pt idx="780">
                  <c:v>4.306000000000033E-5</c:v>
                </c:pt>
                <c:pt idx="781">
                  <c:v>4.3300000000000334E-5</c:v>
                </c:pt>
                <c:pt idx="782">
                  <c:v>4.3149999999999999E-5</c:v>
                </c:pt>
                <c:pt idx="783">
                  <c:v>4.3239999999999999E-5</c:v>
                </c:pt>
                <c:pt idx="784">
                  <c:v>4.3350000000000329E-5</c:v>
                </c:pt>
                <c:pt idx="785">
                  <c:v>4.3180000000000024E-5</c:v>
                </c:pt>
                <c:pt idx="786">
                  <c:v>4.3440000000000004E-5</c:v>
                </c:pt>
                <c:pt idx="787">
                  <c:v>4.3300000000000334E-5</c:v>
                </c:pt>
                <c:pt idx="788">
                  <c:v>4.339000000000045E-5</c:v>
                </c:pt>
                <c:pt idx="789">
                  <c:v>4.3520000000000003E-5</c:v>
                </c:pt>
                <c:pt idx="790">
                  <c:v>4.3370000000000034E-5</c:v>
                </c:pt>
                <c:pt idx="791">
                  <c:v>4.3620000000000013E-5</c:v>
                </c:pt>
                <c:pt idx="792">
                  <c:v>4.3500000000000034E-5</c:v>
                </c:pt>
                <c:pt idx="793">
                  <c:v>4.3600000000000023E-5</c:v>
                </c:pt>
                <c:pt idx="794">
                  <c:v>4.3730000000000416E-5</c:v>
                </c:pt>
                <c:pt idx="795">
                  <c:v>4.3590000000000333E-5</c:v>
                </c:pt>
                <c:pt idx="796">
                  <c:v>4.3860000000000349E-5</c:v>
                </c:pt>
                <c:pt idx="797">
                  <c:v>4.3740000000000113E-5</c:v>
                </c:pt>
                <c:pt idx="798">
                  <c:v>4.3850000000000124E-5</c:v>
                </c:pt>
                <c:pt idx="799">
                  <c:v>4.3990000000000329E-5</c:v>
                </c:pt>
                <c:pt idx="800">
                  <c:v>4.3860000000000349E-5</c:v>
                </c:pt>
                <c:pt idx="801">
                  <c:v>4.4140000000000123E-5</c:v>
                </c:pt>
                <c:pt idx="802">
                  <c:v>4.4020000000000375E-5</c:v>
                </c:pt>
                <c:pt idx="803">
                  <c:v>4.4160000000000431E-5</c:v>
                </c:pt>
                <c:pt idx="804">
                  <c:v>4.4300000000000508E-5</c:v>
                </c:pt>
                <c:pt idx="805">
                  <c:v>4.419000000000047E-5</c:v>
                </c:pt>
                <c:pt idx="806">
                  <c:v>4.4480000000000462E-5</c:v>
                </c:pt>
                <c:pt idx="807">
                  <c:v>4.4370000000000417E-5</c:v>
                </c:pt>
                <c:pt idx="808">
                  <c:v>4.4530000000000416E-5</c:v>
                </c:pt>
                <c:pt idx="809">
                  <c:v>4.4680000000000311E-5</c:v>
                </c:pt>
                <c:pt idx="810">
                  <c:v>4.458000000000039E-5</c:v>
                </c:pt>
                <c:pt idx="811">
                  <c:v>4.4890000000000527E-5</c:v>
                </c:pt>
                <c:pt idx="812">
                  <c:v>4.4800000000000445E-5</c:v>
                </c:pt>
                <c:pt idx="813">
                  <c:v>4.4970000000000134E-5</c:v>
                </c:pt>
                <c:pt idx="814">
                  <c:v>4.5130000000000315E-5</c:v>
                </c:pt>
                <c:pt idx="815">
                  <c:v>4.5050000000000133E-5</c:v>
                </c:pt>
                <c:pt idx="816">
                  <c:v>4.5380000000000429E-5</c:v>
                </c:pt>
                <c:pt idx="817">
                  <c:v>4.5280000000000034E-5</c:v>
                </c:pt>
                <c:pt idx="818">
                  <c:v>4.5490000000000461E-5</c:v>
                </c:pt>
                <c:pt idx="819">
                  <c:v>4.5649999999999998E-5</c:v>
                </c:pt>
                <c:pt idx="820">
                  <c:v>4.5590000000000416E-5</c:v>
                </c:pt>
                <c:pt idx="821">
                  <c:v>4.5940000000000004E-5</c:v>
                </c:pt>
                <c:pt idx="822">
                  <c:v>4.5870000000000033E-5</c:v>
                </c:pt>
                <c:pt idx="823">
                  <c:v>4.609000000000034E-5</c:v>
                </c:pt>
                <c:pt idx="824">
                  <c:v>4.6279999999999997E-5</c:v>
                </c:pt>
                <c:pt idx="825">
                  <c:v>4.6239999999999998E-5</c:v>
                </c:pt>
                <c:pt idx="826">
                  <c:v>4.6610000000000104E-5</c:v>
                </c:pt>
                <c:pt idx="827">
                  <c:v>4.6560000000000123E-5</c:v>
                </c:pt>
                <c:pt idx="828">
                  <c:v>4.6800000000000114E-5</c:v>
                </c:pt>
                <c:pt idx="829">
                  <c:v>4.6990000000000124E-5</c:v>
                </c:pt>
                <c:pt idx="830">
                  <c:v>4.6980000000000014E-5</c:v>
                </c:pt>
                <c:pt idx="831">
                  <c:v>4.7360000000000536E-5</c:v>
                </c:pt>
                <c:pt idx="832">
                  <c:v>4.7310000000000541E-5</c:v>
                </c:pt>
                <c:pt idx="833">
                  <c:v>4.7570000000000034E-5</c:v>
                </c:pt>
                <c:pt idx="834">
                  <c:v>4.7800000000000444E-5</c:v>
                </c:pt>
                <c:pt idx="835">
                  <c:v>4.7790000000000557E-5</c:v>
                </c:pt>
                <c:pt idx="836">
                  <c:v>4.8210000000000123E-5</c:v>
                </c:pt>
                <c:pt idx="837">
                  <c:v>4.8200000000000013E-5</c:v>
                </c:pt>
                <c:pt idx="838">
                  <c:v>4.8490000000000425E-5</c:v>
                </c:pt>
                <c:pt idx="839">
                  <c:v>4.8740000000000133E-5</c:v>
                </c:pt>
                <c:pt idx="840">
                  <c:v>4.8750000000000372E-5</c:v>
                </c:pt>
                <c:pt idx="841">
                  <c:v>4.9200000000000349E-5</c:v>
                </c:pt>
                <c:pt idx="842">
                  <c:v>4.9190000000000517E-5</c:v>
                </c:pt>
                <c:pt idx="843">
                  <c:v>4.9510000000000527E-5</c:v>
                </c:pt>
                <c:pt idx="844">
                  <c:v>4.9790000000000674E-5</c:v>
                </c:pt>
                <c:pt idx="845">
                  <c:v>4.9830000000000538E-5</c:v>
                </c:pt>
                <c:pt idx="846">
                  <c:v>5.030000000000045E-5</c:v>
                </c:pt>
                <c:pt idx="847">
                  <c:v>5.0320000000000419E-5</c:v>
                </c:pt>
                <c:pt idx="848">
                  <c:v>5.0680000000000131E-5</c:v>
                </c:pt>
                <c:pt idx="849">
                  <c:v>5.0970000000000124E-5</c:v>
                </c:pt>
                <c:pt idx="850">
                  <c:v>5.1040000000000013E-5</c:v>
                </c:pt>
                <c:pt idx="851">
                  <c:v>5.1549999999999999E-5</c:v>
                </c:pt>
                <c:pt idx="852">
                  <c:v>5.1579999999999997E-5</c:v>
                </c:pt>
                <c:pt idx="853">
                  <c:v>5.1970000000000012E-5</c:v>
                </c:pt>
                <c:pt idx="854">
                  <c:v>5.2290000000000416E-5</c:v>
                </c:pt>
                <c:pt idx="855">
                  <c:v>5.2390000000000574E-5</c:v>
                </c:pt>
                <c:pt idx="856">
                  <c:v>5.2920000000000374E-5</c:v>
                </c:pt>
                <c:pt idx="857">
                  <c:v>5.2980000000000404E-5</c:v>
                </c:pt>
                <c:pt idx="858">
                  <c:v>5.340000000000037E-5</c:v>
                </c:pt>
                <c:pt idx="859">
                  <c:v>5.3710000000000528E-5</c:v>
                </c:pt>
                <c:pt idx="860">
                  <c:v>5.386000000000045E-5</c:v>
                </c:pt>
                <c:pt idx="861">
                  <c:v>5.4410000000000585E-5</c:v>
                </c:pt>
                <c:pt idx="862">
                  <c:v>5.4490000000000612E-5</c:v>
                </c:pt>
                <c:pt idx="863">
                  <c:v>5.4950000000000462E-5</c:v>
                </c:pt>
                <c:pt idx="864">
                  <c:v>5.5290000000000387E-5</c:v>
                </c:pt>
                <c:pt idx="865">
                  <c:v>5.5460000000000496E-5</c:v>
                </c:pt>
                <c:pt idx="866">
                  <c:v>5.6050000000000034E-5</c:v>
                </c:pt>
                <c:pt idx="867">
                  <c:v>5.6140000000000022E-5</c:v>
                </c:pt>
                <c:pt idx="868">
                  <c:v>5.6629999999999998E-5</c:v>
                </c:pt>
                <c:pt idx="869">
                  <c:v>5.7000000000000491E-5</c:v>
                </c:pt>
                <c:pt idx="870">
                  <c:v>5.721000000000045E-5</c:v>
                </c:pt>
                <c:pt idx="871">
                  <c:v>5.7820000000000466E-5</c:v>
                </c:pt>
                <c:pt idx="872">
                  <c:v>5.7940000000000133E-5</c:v>
                </c:pt>
                <c:pt idx="873">
                  <c:v>5.8450000000000384E-5</c:v>
                </c:pt>
                <c:pt idx="874">
                  <c:v>5.8840000000000114E-5</c:v>
                </c:pt>
                <c:pt idx="875">
                  <c:v>5.9060000000000597E-5</c:v>
                </c:pt>
                <c:pt idx="876">
                  <c:v>5.9690000000000528E-5</c:v>
                </c:pt>
                <c:pt idx="877">
                  <c:v>5.9820000000000508E-5</c:v>
                </c:pt>
                <c:pt idx="878">
                  <c:v>6.0350000000000505E-5</c:v>
                </c:pt>
                <c:pt idx="879">
                  <c:v>6.0760000000000597E-5</c:v>
                </c:pt>
                <c:pt idx="880">
                  <c:v>6.0980000000000416E-5</c:v>
                </c:pt>
                <c:pt idx="881">
                  <c:v>6.1630000000000032E-5</c:v>
                </c:pt>
                <c:pt idx="882">
                  <c:v>6.1780000000000442E-5</c:v>
                </c:pt>
                <c:pt idx="883">
                  <c:v>6.2330000000000631E-5</c:v>
                </c:pt>
                <c:pt idx="884">
                  <c:v>6.2730000000000641E-5</c:v>
                </c:pt>
                <c:pt idx="885">
                  <c:v>6.2970000000000124E-5</c:v>
                </c:pt>
                <c:pt idx="886">
                  <c:v>6.3639999999999994E-5</c:v>
                </c:pt>
                <c:pt idx="887">
                  <c:v>6.3790000000000607E-5</c:v>
                </c:pt>
                <c:pt idx="888">
                  <c:v>6.4360000000000678E-5</c:v>
                </c:pt>
                <c:pt idx="889">
                  <c:v>6.4800000000000613E-5</c:v>
                </c:pt>
                <c:pt idx="890">
                  <c:v>6.5040000000000123E-5</c:v>
                </c:pt>
                <c:pt idx="891">
                  <c:v>6.5730000000000606E-5</c:v>
                </c:pt>
                <c:pt idx="892">
                  <c:v>6.5890000000000631E-5</c:v>
                </c:pt>
                <c:pt idx="893">
                  <c:v>6.6480000000000407E-5</c:v>
                </c:pt>
                <c:pt idx="894">
                  <c:v>6.6910000000000442E-5</c:v>
                </c:pt>
                <c:pt idx="895">
                  <c:v>6.7170000000000402E-5</c:v>
                </c:pt>
                <c:pt idx="896">
                  <c:v>6.7870000000000514E-5</c:v>
                </c:pt>
                <c:pt idx="897">
                  <c:v>6.8020000000000409E-5</c:v>
                </c:pt>
                <c:pt idx="898">
                  <c:v>6.8630000000000134E-5</c:v>
                </c:pt>
                <c:pt idx="899">
                  <c:v>6.906000000000067E-5</c:v>
                </c:pt>
                <c:pt idx="900">
                  <c:v>6.9330000000000707E-5</c:v>
                </c:pt>
                <c:pt idx="901">
                  <c:v>7.0040000000000393E-5</c:v>
                </c:pt>
                <c:pt idx="902">
                  <c:v>7.0190000000000546E-5</c:v>
                </c:pt>
                <c:pt idx="903">
                  <c:v>7.0800000000000596E-5</c:v>
                </c:pt>
                <c:pt idx="904">
                  <c:v>7.1229999999999994E-5</c:v>
                </c:pt>
                <c:pt idx="905">
                  <c:v>7.1510000000000486E-5</c:v>
                </c:pt>
                <c:pt idx="906">
                  <c:v>7.2190000000000622E-5</c:v>
                </c:pt>
                <c:pt idx="907">
                  <c:v>7.2350000000000634E-5</c:v>
                </c:pt>
                <c:pt idx="908">
                  <c:v>7.2970000000000448E-5</c:v>
                </c:pt>
                <c:pt idx="909">
                  <c:v>7.3360000000000639E-5</c:v>
                </c:pt>
                <c:pt idx="910">
                  <c:v>7.3640000000000034E-5</c:v>
                </c:pt>
                <c:pt idx="911">
                  <c:v>7.4320000000000671E-5</c:v>
                </c:pt>
                <c:pt idx="912">
                  <c:v>7.4470000000000593E-5</c:v>
                </c:pt>
                <c:pt idx="913">
                  <c:v>7.5080000000000603E-5</c:v>
                </c:pt>
                <c:pt idx="914">
                  <c:v>7.5470000000000495E-5</c:v>
                </c:pt>
                <c:pt idx="915">
                  <c:v>7.5760000000000698E-5</c:v>
                </c:pt>
                <c:pt idx="916">
                  <c:v>7.6410000000000578E-5</c:v>
                </c:pt>
                <c:pt idx="917">
                  <c:v>7.6550000000000424E-5</c:v>
                </c:pt>
                <c:pt idx="918">
                  <c:v>7.717000000000051E-5</c:v>
                </c:pt>
                <c:pt idx="919">
                  <c:v>7.7530000000000608E-5</c:v>
                </c:pt>
                <c:pt idx="920">
                  <c:v>7.7810000000000734E-5</c:v>
                </c:pt>
                <c:pt idx="921">
                  <c:v>7.8460000000000614E-5</c:v>
                </c:pt>
                <c:pt idx="922">
                  <c:v>7.860000000000042E-5</c:v>
                </c:pt>
                <c:pt idx="923">
                  <c:v>7.9200000000000597E-5</c:v>
                </c:pt>
                <c:pt idx="924">
                  <c:v>7.9580000000000631E-5</c:v>
                </c:pt>
                <c:pt idx="925">
                  <c:v>7.9840000000000604E-5</c:v>
                </c:pt>
                <c:pt idx="926">
                  <c:v>8.0470000000000048E-5</c:v>
                </c:pt>
                <c:pt idx="927">
                  <c:v>8.0610000000000246E-5</c:v>
                </c:pt>
                <c:pt idx="928">
                  <c:v>8.1190000000000068E-5</c:v>
                </c:pt>
                <c:pt idx="929">
                  <c:v>8.1560000000000757E-5</c:v>
                </c:pt>
                <c:pt idx="930">
                  <c:v>8.1820000000000731E-5</c:v>
                </c:pt>
                <c:pt idx="931">
                  <c:v>8.2460000000000007E-5</c:v>
                </c:pt>
                <c:pt idx="932">
                  <c:v>8.2570000000000248E-5</c:v>
                </c:pt>
                <c:pt idx="933">
                  <c:v>8.3150000000000883E-5</c:v>
                </c:pt>
                <c:pt idx="934">
                  <c:v>8.3510000000000778E-5</c:v>
                </c:pt>
                <c:pt idx="935">
                  <c:v>8.3740000000000753E-5</c:v>
                </c:pt>
                <c:pt idx="936">
                  <c:v>8.4380000000000043E-5</c:v>
                </c:pt>
                <c:pt idx="937">
                  <c:v>8.4470000000000064E-5</c:v>
                </c:pt>
                <c:pt idx="938">
                  <c:v>8.5050000000000861E-5</c:v>
                </c:pt>
                <c:pt idx="939">
                  <c:v>8.538000000000004E-5</c:v>
                </c:pt>
                <c:pt idx="940">
                  <c:v>8.561000000000068E-5</c:v>
                </c:pt>
                <c:pt idx="941">
                  <c:v>8.6230000000000047E-5</c:v>
                </c:pt>
                <c:pt idx="942">
                  <c:v>8.6300000000000065E-5</c:v>
                </c:pt>
                <c:pt idx="943">
                  <c:v>8.6870000000000068E-5</c:v>
                </c:pt>
                <c:pt idx="944">
                  <c:v>8.7190000000000227E-5</c:v>
                </c:pt>
                <c:pt idx="945">
                  <c:v>8.7410000000000005E-5</c:v>
                </c:pt>
                <c:pt idx="946">
                  <c:v>8.803000000000085E-5</c:v>
                </c:pt>
                <c:pt idx="947">
                  <c:v>8.8080000000000268E-5</c:v>
                </c:pt>
                <c:pt idx="948">
                  <c:v>8.8650000000001165E-5</c:v>
                </c:pt>
                <c:pt idx="949">
                  <c:v>8.8950000000000983E-5</c:v>
                </c:pt>
                <c:pt idx="950">
                  <c:v>8.9170000000000639E-5</c:v>
                </c:pt>
                <c:pt idx="951">
                  <c:v>8.975000000000103E-5</c:v>
                </c:pt>
                <c:pt idx="952">
                  <c:v>8.9810000000000267E-5</c:v>
                </c:pt>
                <c:pt idx="953">
                  <c:v>9.0340000000000046E-5</c:v>
                </c:pt>
                <c:pt idx="954">
                  <c:v>9.0640000000000677E-5</c:v>
                </c:pt>
                <c:pt idx="955">
                  <c:v>9.0840000000000248E-5</c:v>
                </c:pt>
                <c:pt idx="956">
                  <c:v>9.1410000000000021E-5</c:v>
                </c:pt>
                <c:pt idx="957">
                  <c:v>9.1460000000000063E-5</c:v>
                </c:pt>
                <c:pt idx="958">
                  <c:v>9.1970000000000246E-5</c:v>
                </c:pt>
                <c:pt idx="959">
                  <c:v>9.2250000000000548E-5</c:v>
                </c:pt>
                <c:pt idx="960">
                  <c:v>9.2420000000000067E-5</c:v>
                </c:pt>
                <c:pt idx="961">
                  <c:v>9.2950000000000267E-5</c:v>
                </c:pt>
                <c:pt idx="962">
                  <c:v>9.2990000000000246E-5</c:v>
                </c:pt>
                <c:pt idx="963">
                  <c:v>9.349000000000076E-5</c:v>
                </c:pt>
                <c:pt idx="964">
                  <c:v>9.3740000000000834E-5</c:v>
                </c:pt>
                <c:pt idx="965">
                  <c:v>9.3920000000001039E-5</c:v>
                </c:pt>
                <c:pt idx="966">
                  <c:v>9.4430000000000585E-5</c:v>
                </c:pt>
                <c:pt idx="967">
                  <c:v>9.445000000000071E-5</c:v>
                </c:pt>
                <c:pt idx="968">
                  <c:v>9.49200000000009E-5</c:v>
                </c:pt>
                <c:pt idx="969">
                  <c:v>9.5170000000000568E-5</c:v>
                </c:pt>
                <c:pt idx="970">
                  <c:v>9.5320000000000734E-5</c:v>
                </c:pt>
                <c:pt idx="971">
                  <c:v>9.5810000000000548E-5</c:v>
                </c:pt>
                <c:pt idx="972">
                  <c:v>9.5840000000000248E-5</c:v>
                </c:pt>
                <c:pt idx="973">
                  <c:v>9.6290000000000611E-5</c:v>
                </c:pt>
                <c:pt idx="974">
                  <c:v>9.6540000000000644E-5</c:v>
                </c:pt>
                <c:pt idx="975">
                  <c:v>9.6690000000000851E-5</c:v>
                </c:pt>
                <c:pt idx="976">
                  <c:v>9.7190000000000267E-5</c:v>
                </c:pt>
                <c:pt idx="977">
                  <c:v>9.7160000000000228E-5</c:v>
                </c:pt>
                <c:pt idx="978">
                  <c:v>9.7630000000000717E-5</c:v>
                </c:pt>
                <c:pt idx="979">
                  <c:v>9.7850000000000725E-5</c:v>
                </c:pt>
                <c:pt idx="980">
                  <c:v>9.7950000000000714E-5</c:v>
                </c:pt>
                <c:pt idx="981">
                  <c:v>9.8460000000000762E-5</c:v>
                </c:pt>
                <c:pt idx="982">
                  <c:v>9.842000000000085E-5</c:v>
                </c:pt>
                <c:pt idx="983">
                  <c:v>9.8850000000001034E-5</c:v>
                </c:pt>
                <c:pt idx="984">
                  <c:v>9.9070000000000757E-5</c:v>
                </c:pt>
                <c:pt idx="985">
                  <c:v>9.9160000000000819E-5</c:v>
                </c:pt>
                <c:pt idx="986">
                  <c:v>9.9640000000000801E-5</c:v>
                </c:pt>
                <c:pt idx="987">
                  <c:v>9.9570000000001013E-5</c:v>
                </c:pt>
                <c:pt idx="988">
                  <c:v>1.0000000000000067E-4</c:v>
                </c:pt>
                <c:pt idx="989">
                  <c:v>1.0020000000000066E-4</c:v>
                </c:pt>
                <c:pt idx="990">
                  <c:v>1.0030000000000001E-4</c:v>
                </c:pt>
                <c:pt idx="991">
                  <c:v>1.0080000000000072E-4</c:v>
                </c:pt>
                <c:pt idx="992">
                  <c:v>1.0069999999999999E-4</c:v>
                </c:pt>
                <c:pt idx="993">
                  <c:v>1.0110000000000003E-4</c:v>
                </c:pt>
                <c:pt idx="994">
                  <c:v>1.0130000000000001E-4</c:v>
                </c:pt>
                <c:pt idx="995">
                  <c:v>1.0140000000000072E-4</c:v>
                </c:pt>
                <c:pt idx="996">
                  <c:v>1.0190000000000001E-4</c:v>
                </c:pt>
                <c:pt idx="997">
                  <c:v>1.0179999999999998E-4</c:v>
                </c:pt>
                <c:pt idx="998">
                  <c:v>1.0220000000000078E-4</c:v>
                </c:pt>
                <c:pt idx="999">
                  <c:v>1.0230000000000003E-4</c:v>
                </c:pt>
                <c:pt idx="1000">
                  <c:v>1.0240000000000071E-4</c:v>
                </c:pt>
                <c:pt idx="1001">
                  <c:v>1.0280000000000078E-4</c:v>
                </c:pt>
                <c:pt idx="1002">
                  <c:v>1.0270000000000003E-4</c:v>
                </c:pt>
                <c:pt idx="1003">
                  <c:v>1.0310000000000001E-4</c:v>
                </c:pt>
                <c:pt idx="1004">
                  <c:v>1.0330000000000003E-4</c:v>
                </c:pt>
                <c:pt idx="1005">
                  <c:v>1.0340000000000074E-4</c:v>
                </c:pt>
                <c:pt idx="1006">
                  <c:v>1.038000000000008E-4</c:v>
                </c:pt>
                <c:pt idx="1007">
                  <c:v>1.0370000000000001E-4</c:v>
                </c:pt>
                <c:pt idx="1008">
                  <c:v>1.0399999999999998E-4</c:v>
                </c:pt>
                <c:pt idx="1009">
                  <c:v>1.0420000000000083E-4</c:v>
                </c:pt>
                <c:pt idx="1010">
                  <c:v>1.0420000000000083E-4</c:v>
                </c:pt>
                <c:pt idx="1011">
                  <c:v>1.0459999999999998E-4</c:v>
                </c:pt>
                <c:pt idx="1012">
                  <c:v>1.0450000000000003E-4</c:v>
                </c:pt>
                <c:pt idx="1013">
                  <c:v>1.048000000000008E-4</c:v>
                </c:pt>
                <c:pt idx="1014">
                  <c:v>1.0490000000000023E-4</c:v>
                </c:pt>
                <c:pt idx="1015">
                  <c:v>1.0490000000000023E-4</c:v>
                </c:pt>
                <c:pt idx="1016">
                  <c:v>1.0530000000000001E-4</c:v>
                </c:pt>
                <c:pt idx="1017">
                  <c:v>1.0520000000000085E-4</c:v>
                </c:pt>
                <c:pt idx="1018">
                  <c:v>1.0550000000000023E-4</c:v>
                </c:pt>
                <c:pt idx="1019">
                  <c:v>1.0569999999999999E-4</c:v>
                </c:pt>
                <c:pt idx="1020">
                  <c:v>1.0569999999999999E-4</c:v>
                </c:pt>
                <c:pt idx="1021">
                  <c:v>1.0600000000000094E-4</c:v>
                </c:pt>
                <c:pt idx="1022">
                  <c:v>1.0590000000000001E-4</c:v>
                </c:pt>
                <c:pt idx="1023">
                  <c:v>1.0620000000000085E-4</c:v>
                </c:pt>
                <c:pt idx="1024">
                  <c:v>1.0620000000000085E-4</c:v>
                </c:pt>
                <c:pt idx="1025">
                  <c:v>1.0620000000000085E-4</c:v>
                </c:pt>
                <c:pt idx="1026">
                  <c:v>1.066000000000009E-4</c:v>
                </c:pt>
                <c:pt idx="1027">
                  <c:v>1.0640000000000088E-4</c:v>
                </c:pt>
                <c:pt idx="1028">
                  <c:v>1.0670000000000041E-4</c:v>
                </c:pt>
                <c:pt idx="1029">
                  <c:v>1.0670000000000041E-4</c:v>
                </c:pt>
                <c:pt idx="1030">
                  <c:v>1.0670000000000041E-4</c:v>
                </c:pt>
                <c:pt idx="1031">
                  <c:v>1.0700000000000092E-4</c:v>
                </c:pt>
                <c:pt idx="1032">
                  <c:v>1.0679999999999998E-4</c:v>
                </c:pt>
                <c:pt idx="1033">
                  <c:v>1.0710000000000001E-4</c:v>
                </c:pt>
                <c:pt idx="1034">
                  <c:v>1.0720000000000086E-4</c:v>
                </c:pt>
                <c:pt idx="1035">
                  <c:v>1.0710000000000001E-4</c:v>
                </c:pt>
                <c:pt idx="1036">
                  <c:v>1.0750000000000021E-4</c:v>
                </c:pt>
                <c:pt idx="1037">
                  <c:v>1.0720000000000086E-4</c:v>
                </c:pt>
                <c:pt idx="1038">
                  <c:v>1.0750000000000021E-4</c:v>
                </c:pt>
                <c:pt idx="1039">
                  <c:v>1.0750000000000021E-4</c:v>
                </c:pt>
                <c:pt idx="1040">
                  <c:v>1.0750000000000021E-4</c:v>
                </c:pt>
                <c:pt idx="1041">
                  <c:v>1.0780000000000098E-4</c:v>
                </c:pt>
                <c:pt idx="1042">
                  <c:v>1.0750000000000021E-4</c:v>
                </c:pt>
                <c:pt idx="1043">
                  <c:v>1.0780000000000098E-4</c:v>
                </c:pt>
                <c:pt idx="1044">
                  <c:v>1.0780000000000098E-4</c:v>
                </c:pt>
                <c:pt idx="1045">
                  <c:v>1.0770000000000064E-4</c:v>
                </c:pt>
                <c:pt idx="1046">
                  <c:v>1.0800000000000096E-4</c:v>
                </c:pt>
                <c:pt idx="1047">
                  <c:v>1.0770000000000064E-4</c:v>
                </c:pt>
                <c:pt idx="1048">
                  <c:v>1.0789999999999999E-4</c:v>
                </c:pt>
                <c:pt idx="1049">
                  <c:v>1.0789999999999999E-4</c:v>
                </c:pt>
                <c:pt idx="1050">
                  <c:v>1.0780000000000098E-4</c:v>
                </c:pt>
                <c:pt idx="1051">
                  <c:v>1.0810000000000064E-4</c:v>
                </c:pt>
                <c:pt idx="1052">
                  <c:v>1.0780000000000098E-4</c:v>
                </c:pt>
                <c:pt idx="1053">
                  <c:v>1.0800000000000096E-4</c:v>
                </c:pt>
                <c:pt idx="1054">
                  <c:v>1.0800000000000096E-4</c:v>
                </c:pt>
                <c:pt idx="1055">
                  <c:v>1.0789999999999999E-4</c:v>
                </c:pt>
                <c:pt idx="1056">
                  <c:v>1.0810000000000064E-4</c:v>
                </c:pt>
                <c:pt idx="1057">
                  <c:v>1.0780000000000098E-4</c:v>
                </c:pt>
                <c:pt idx="1058">
                  <c:v>1.0800000000000096E-4</c:v>
                </c:pt>
                <c:pt idx="1059">
                  <c:v>1.0800000000000096E-4</c:v>
                </c:pt>
                <c:pt idx="1060">
                  <c:v>1.0780000000000098E-4</c:v>
                </c:pt>
                <c:pt idx="1061">
                  <c:v>1.0810000000000064E-4</c:v>
                </c:pt>
                <c:pt idx="1062">
                  <c:v>1.0780000000000098E-4</c:v>
                </c:pt>
                <c:pt idx="1063">
                  <c:v>1.0789999999999999E-4</c:v>
                </c:pt>
                <c:pt idx="1064">
                  <c:v>1.0780000000000098E-4</c:v>
                </c:pt>
                <c:pt idx="1065">
                  <c:v>1.0770000000000064E-4</c:v>
                </c:pt>
                <c:pt idx="1066">
                  <c:v>1.0789999999999999E-4</c:v>
                </c:pt>
                <c:pt idx="1067">
                  <c:v>1.0760000000000092E-4</c:v>
                </c:pt>
                <c:pt idx="1068">
                  <c:v>1.0770000000000064E-4</c:v>
                </c:pt>
                <c:pt idx="1069">
                  <c:v>1.0760000000000092E-4</c:v>
                </c:pt>
                <c:pt idx="1070">
                  <c:v>1.0750000000000021E-4</c:v>
                </c:pt>
                <c:pt idx="1071">
                  <c:v>1.0760000000000092E-4</c:v>
                </c:pt>
                <c:pt idx="1072">
                  <c:v>1.0730000000000041E-4</c:v>
                </c:pt>
                <c:pt idx="1073">
                  <c:v>1.0739999999999998E-4</c:v>
                </c:pt>
                <c:pt idx="1074">
                  <c:v>1.0739999999999998E-4</c:v>
                </c:pt>
                <c:pt idx="1075">
                  <c:v>1.0720000000000086E-4</c:v>
                </c:pt>
                <c:pt idx="1076">
                  <c:v>1.0739999999999998E-4</c:v>
                </c:pt>
                <c:pt idx="1077">
                  <c:v>1.0700000000000092E-4</c:v>
                </c:pt>
                <c:pt idx="1078">
                  <c:v>1.0710000000000001E-4</c:v>
                </c:pt>
                <c:pt idx="1079">
                  <c:v>1.0700000000000092E-4</c:v>
                </c:pt>
                <c:pt idx="1080">
                  <c:v>1.0679999999999998E-4</c:v>
                </c:pt>
                <c:pt idx="1081">
                  <c:v>1.0700000000000092E-4</c:v>
                </c:pt>
                <c:pt idx="1082">
                  <c:v>1.066000000000009E-4</c:v>
                </c:pt>
                <c:pt idx="1083">
                  <c:v>1.0670000000000041E-4</c:v>
                </c:pt>
                <c:pt idx="1084">
                  <c:v>1.066000000000009E-4</c:v>
                </c:pt>
                <c:pt idx="1085">
                  <c:v>1.0640000000000088E-4</c:v>
                </c:pt>
                <c:pt idx="1086">
                  <c:v>1.0650000000000001E-4</c:v>
                </c:pt>
                <c:pt idx="1087">
                  <c:v>1.0610000000000023E-4</c:v>
                </c:pt>
                <c:pt idx="1088">
                  <c:v>1.0620000000000085E-4</c:v>
                </c:pt>
                <c:pt idx="1089">
                  <c:v>1.0610000000000023E-4</c:v>
                </c:pt>
                <c:pt idx="1090">
                  <c:v>1.0590000000000001E-4</c:v>
                </c:pt>
                <c:pt idx="1091">
                  <c:v>1.0600000000000094E-4</c:v>
                </c:pt>
                <c:pt idx="1092">
                  <c:v>1.0560000000000085E-4</c:v>
                </c:pt>
                <c:pt idx="1093">
                  <c:v>1.0569999999999999E-4</c:v>
                </c:pt>
                <c:pt idx="1094">
                  <c:v>1.0550000000000023E-4</c:v>
                </c:pt>
                <c:pt idx="1095">
                  <c:v>1.0530000000000001E-4</c:v>
                </c:pt>
                <c:pt idx="1096">
                  <c:v>1.0540000000000083E-4</c:v>
                </c:pt>
                <c:pt idx="1097">
                  <c:v>1.0509999999999999E-4</c:v>
                </c:pt>
                <c:pt idx="1098">
                  <c:v>1.0509999999999999E-4</c:v>
                </c:pt>
                <c:pt idx="1099">
                  <c:v>1.0500000000000083E-4</c:v>
                </c:pt>
                <c:pt idx="1100">
                  <c:v>1.048000000000008E-4</c:v>
                </c:pt>
                <c:pt idx="1101">
                  <c:v>1.048000000000008E-4</c:v>
                </c:pt>
                <c:pt idx="1102">
                  <c:v>1.0450000000000003E-4</c:v>
                </c:pt>
                <c:pt idx="1103">
                  <c:v>1.0450000000000003E-4</c:v>
                </c:pt>
                <c:pt idx="1104">
                  <c:v>1.044000000000008E-4</c:v>
                </c:pt>
                <c:pt idx="1105">
                  <c:v>1.0410000000000001E-4</c:v>
                </c:pt>
                <c:pt idx="1106">
                  <c:v>1.0420000000000083E-4</c:v>
                </c:pt>
                <c:pt idx="1107">
                  <c:v>1.0390000000000003E-4</c:v>
                </c:pt>
                <c:pt idx="1108">
                  <c:v>1.0390000000000003E-4</c:v>
                </c:pt>
                <c:pt idx="1109">
                  <c:v>1.038000000000008E-4</c:v>
                </c:pt>
                <c:pt idx="1110">
                  <c:v>1.0349999999999999E-4</c:v>
                </c:pt>
                <c:pt idx="1111">
                  <c:v>1.0360000000000082E-4</c:v>
                </c:pt>
                <c:pt idx="1112">
                  <c:v>1.0330000000000003E-4</c:v>
                </c:pt>
                <c:pt idx="1113">
                  <c:v>1.0330000000000003E-4</c:v>
                </c:pt>
                <c:pt idx="1114">
                  <c:v>1.032000000000008E-4</c:v>
                </c:pt>
                <c:pt idx="1115">
                  <c:v>1.0289999999999999E-4</c:v>
                </c:pt>
                <c:pt idx="1116">
                  <c:v>1.0300000000000074E-4</c:v>
                </c:pt>
                <c:pt idx="1117">
                  <c:v>1.0270000000000003E-4</c:v>
                </c:pt>
                <c:pt idx="1118">
                  <c:v>1.0270000000000003E-4</c:v>
                </c:pt>
                <c:pt idx="1119">
                  <c:v>1.0260000000000076E-4</c:v>
                </c:pt>
                <c:pt idx="1120">
                  <c:v>1.0230000000000003E-4</c:v>
                </c:pt>
                <c:pt idx="1121">
                  <c:v>1.0240000000000071E-4</c:v>
                </c:pt>
                <c:pt idx="1122">
                  <c:v>1.0210000000000023E-4</c:v>
                </c:pt>
                <c:pt idx="1123">
                  <c:v>1.0210000000000023E-4</c:v>
                </c:pt>
                <c:pt idx="1124">
                  <c:v>1.0200000000000072E-4</c:v>
                </c:pt>
                <c:pt idx="1125">
                  <c:v>1.0179999999999998E-4</c:v>
                </c:pt>
                <c:pt idx="1126">
                  <c:v>1.0190000000000001E-4</c:v>
                </c:pt>
                <c:pt idx="1127">
                  <c:v>1.0160000000000069E-4</c:v>
                </c:pt>
                <c:pt idx="1128">
                  <c:v>1.0160000000000069E-4</c:v>
                </c:pt>
                <c:pt idx="1129">
                  <c:v>1.0150000000000001E-4</c:v>
                </c:pt>
                <c:pt idx="1130">
                  <c:v>1.0130000000000001E-4</c:v>
                </c:pt>
                <c:pt idx="1131">
                  <c:v>1.0140000000000072E-4</c:v>
                </c:pt>
                <c:pt idx="1132">
                  <c:v>1.0110000000000003E-4</c:v>
                </c:pt>
                <c:pt idx="1133">
                  <c:v>1.0110000000000003E-4</c:v>
                </c:pt>
                <c:pt idx="1134">
                  <c:v>1.0100000000000071E-4</c:v>
                </c:pt>
                <c:pt idx="1135">
                  <c:v>1.0080000000000072E-4</c:v>
                </c:pt>
                <c:pt idx="1136">
                  <c:v>1.0090000000000001E-4</c:v>
                </c:pt>
                <c:pt idx="1137">
                  <c:v>1.0060000000000067E-4</c:v>
                </c:pt>
                <c:pt idx="1138">
                  <c:v>1.0069999999999999E-4</c:v>
                </c:pt>
                <c:pt idx="1139">
                  <c:v>1.0060000000000067E-4</c:v>
                </c:pt>
                <c:pt idx="1140">
                  <c:v>1.0030000000000001E-4</c:v>
                </c:pt>
                <c:pt idx="1141">
                  <c:v>1.0050000000000003E-4</c:v>
                </c:pt>
                <c:pt idx="1142">
                  <c:v>1.0020000000000066E-4</c:v>
                </c:pt>
                <c:pt idx="1143">
                  <c:v>1.0020000000000066E-4</c:v>
                </c:pt>
                <c:pt idx="1144">
                  <c:v>1.0020000000000066E-4</c:v>
                </c:pt>
                <c:pt idx="1145">
                  <c:v>9.9950000000000966E-5</c:v>
                </c:pt>
                <c:pt idx="1146">
                  <c:v>1.0009999999999999E-4</c:v>
                </c:pt>
                <c:pt idx="1147">
                  <c:v>9.9790000000000913E-5</c:v>
                </c:pt>
                <c:pt idx="1148">
                  <c:v>9.9880000000000568E-5</c:v>
                </c:pt>
                <c:pt idx="1149">
                  <c:v>9.98000000000008E-5</c:v>
                </c:pt>
                <c:pt idx="1150">
                  <c:v>9.962000000000111E-5</c:v>
                </c:pt>
                <c:pt idx="1151">
                  <c:v>9.9760000000000902E-5</c:v>
                </c:pt>
                <c:pt idx="1152">
                  <c:v>9.9470000000000266E-5</c:v>
                </c:pt>
                <c:pt idx="1153">
                  <c:v>9.9570000000001013E-5</c:v>
                </c:pt>
                <c:pt idx="1154">
                  <c:v>9.9490000000000662E-5</c:v>
                </c:pt>
                <c:pt idx="1155">
                  <c:v>9.9310000000000227E-5</c:v>
                </c:pt>
                <c:pt idx="1156">
                  <c:v>9.9470000000000266E-5</c:v>
                </c:pt>
                <c:pt idx="1157">
                  <c:v>9.9180000000000267E-5</c:v>
                </c:pt>
                <c:pt idx="1158">
                  <c:v>9.9290000000000752E-5</c:v>
                </c:pt>
                <c:pt idx="1159">
                  <c:v>9.9220000000000829E-5</c:v>
                </c:pt>
                <c:pt idx="1160">
                  <c:v>9.9050000000001039E-5</c:v>
                </c:pt>
                <c:pt idx="1161">
                  <c:v>9.9220000000000829E-5</c:v>
                </c:pt>
                <c:pt idx="1162">
                  <c:v>9.894000000000077E-5</c:v>
                </c:pt>
                <c:pt idx="1163">
                  <c:v>9.9040000000000705E-5</c:v>
                </c:pt>
                <c:pt idx="1164">
                  <c:v>9.9000000000000834E-5</c:v>
                </c:pt>
                <c:pt idx="1165">
                  <c:v>9.8810000000000756E-5</c:v>
                </c:pt>
                <c:pt idx="1166">
                  <c:v>9.9000000000000834E-5</c:v>
                </c:pt>
                <c:pt idx="1167">
                  <c:v>9.8720000000001115E-5</c:v>
                </c:pt>
                <c:pt idx="1168">
                  <c:v>9.8850000000001034E-5</c:v>
                </c:pt>
                <c:pt idx="1169">
                  <c:v>9.8800000000000911E-5</c:v>
                </c:pt>
                <c:pt idx="1170">
                  <c:v>9.8630000000001094E-5</c:v>
                </c:pt>
                <c:pt idx="1171">
                  <c:v>9.8850000000001034E-5</c:v>
                </c:pt>
                <c:pt idx="1172">
                  <c:v>9.8550000000001257E-5</c:v>
                </c:pt>
                <c:pt idx="1173">
                  <c:v>9.8700000000000922E-5</c:v>
                </c:pt>
                <c:pt idx="1174">
                  <c:v>9.8660000000001146E-5</c:v>
                </c:pt>
                <c:pt idx="1175">
                  <c:v>9.8490000000000773E-5</c:v>
                </c:pt>
                <c:pt idx="1176">
                  <c:v>9.8710000000000835E-5</c:v>
                </c:pt>
                <c:pt idx="1177">
                  <c:v>9.8430000000000723E-5</c:v>
                </c:pt>
                <c:pt idx="1178">
                  <c:v>9.8590000000001169E-5</c:v>
                </c:pt>
                <c:pt idx="1179">
                  <c:v>9.8560000000001076E-5</c:v>
                </c:pt>
                <c:pt idx="1180">
                  <c:v>9.8400000000000671E-5</c:v>
                </c:pt>
                <c:pt idx="1181">
                  <c:v>9.8630000000001094E-5</c:v>
                </c:pt>
                <c:pt idx="1182">
                  <c:v>9.83500000000009E-5</c:v>
                </c:pt>
                <c:pt idx="1183">
                  <c:v>9.8520000000001232E-5</c:v>
                </c:pt>
                <c:pt idx="1184">
                  <c:v>9.8470000000000268E-5</c:v>
                </c:pt>
                <c:pt idx="1185">
                  <c:v>9.8330000000000775E-5</c:v>
                </c:pt>
                <c:pt idx="1186">
                  <c:v>9.8550000000001257E-5</c:v>
                </c:pt>
                <c:pt idx="1187">
                  <c:v>9.829000000000089E-5</c:v>
                </c:pt>
                <c:pt idx="1188">
                  <c:v>9.8470000000000268E-5</c:v>
                </c:pt>
                <c:pt idx="1189">
                  <c:v>9.842000000000085E-5</c:v>
                </c:pt>
                <c:pt idx="1190">
                  <c:v>9.8310000000000568E-5</c:v>
                </c:pt>
                <c:pt idx="1191">
                  <c:v>9.8510000000000912E-5</c:v>
                </c:pt>
                <c:pt idx="1192">
                  <c:v>9.8260000000000852E-5</c:v>
                </c:pt>
                <c:pt idx="1193">
                  <c:v>9.8450000000000875E-5</c:v>
                </c:pt>
                <c:pt idx="1194">
                  <c:v>9.8400000000000671E-5</c:v>
                </c:pt>
                <c:pt idx="1195">
                  <c:v>9.8300000000000736E-5</c:v>
                </c:pt>
                <c:pt idx="1196">
                  <c:v>9.8520000000001232E-5</c:v>
                </c:pt>
                <c:pt idx="1197">
                  <c:v>9.828000000000057E-5</c:v>
                </c:pt>
                <c:pt idx="1198">
                  <c:v>9.8470000000000268E-5</c:v>
                </c:pt>
                <c:pt idx="1199">
                  <c:v>9.8440000000000596E-5</c:v>
                </c:pt>
                <c:pt idx="1202">
                  <c:v>9.8160000000000917E-5</c:v>
                </c:pt>
                <c:pt idx="1203">
                  <c:v>9.7520000000000855E-5</c:v>
                </c:pt>
                <c:pt idx="1204">
                  <c:v>9.658000000000061E-5</c:v>
                </c:pt>
                <c:pt idx="1205">
                  <c:v>9.6170000000000226E-5</c:v>
                </c:pt>
                <c:pt idx="1206">
                  <c:v>9.5630000000000845E-5</c:v>
                </c:pt>
                <c:pt idx="1207">
                  <c:v>9.5050000000000874E-5</c:v>
                </c:pt>
                <c:pt idx="1208">
                  <c:v>9.4800000000000854E-5</c:v>
                </c:pt>
                <c:pt idx="1209">
                  <c:v>9.415000000000092E-5</c:v>
                </c:pt>
                <c:pt idx="1210">
                  <c:v>9.3900000000000792E-5</c:v>
                </c:pt>
                <c:pt idx="1211">
                  <c:v>9.3480000000000047E-5</c:v>
                </c:pt>
                <c:pt idx="1212">
                  <c:v>9.3000000000000892E-5</c:v>
                </c:pt>
                <c:pt idx="1213">
                  <c:v>9.2840000000000067E-5</c:v>
                </c:pt>
                <c:pt idx="1214">
                  <c:v>9.2250000000000548E-5</c:v>
                </c:pt>
                <c:pt idx="1215">
                  <c:v>9.2070000000000045E-5</c:v>
                </c:pt>
                <c:pt idx="1216">
                  <c:v>9.1710000000000245E-5</c:v>
                </c:pt>
                <c:pt idx="1217">
                  <c:v>9.1250000000000659E-5</c:v>
                </c:pt>
                <c:pt idx="1218">
                  <c:v>9.1150000000000698E-5</c:v>
                </c:pt>
                <c:pt idx="1219">
                  <c:v>9.059000000000092E-5</c:v>
                </c:pt>
                <c:pt idx="1220">
                  <c:v>9.0440000000000062E-5</c:v>
                </c:pt>
                <c:pt idx="1221">
                  <c:v>9.0120000000000757E-5</c:v>
                </c:pt>
                <c:pt idx="1222">
                  <c:v>8.9700000000000852E-5</c:v>
                </c:pt>
                <c:pt idx="1223">
                  <c:v>8.9630000000000902E-5</c:v>
                </c:pt>
                <c:pt idx="1224">
                  <c:v>8.9090000000000802E-5</c:v>
                </c:pt>
                <c:pt idx="1225">
                  <c:v>8.8970000000000756E-5</c:v>
                </c:pt>
                <c:pt idx="1226">
                  <c:v>8.867000000000083E-5</c:v>
                </c:pt>
                <c:pt idx="1227">
                  <c:v>8.8290000000000742E-5</c:v>
                </c:pt>
                <c:pt idx="1228">
                  <c:v>8.8250000000000912E-5</c:v>
                </c:pt>
                <c:pt idx="1229">
                  <c:v>8.7720000000000644E-5</c:v>
                </c:pt>
                <c:pt idx="1230">
                  <c:v>8.7660000000000675E-5</c:v>
                </c:pt>
                <c:pt idx="1231">
                  <c:v>8.7370000000000066E-5</c:v>
                </c:pt>
                <c:pt idx="1232">
                  <c:v>8.7010000000000063E-5</c:v>
                </c:pt>
                <c:pt idx="1233">
                  <c:v>8.7010000000000063E-5</c:v>
                </c:pt>
                <c:pt idx="1234">
                  <c:v>8.6510000000000268E-5</c:v>
                </c:pt>
                <c:pt idx="1235">
                  <c:v>8.6470000000000004E-5</c:v>
                </c:pt>
                <c:pt idx="1236">
                  <c:v>8.6200000000000225E-5</c:v>
                </c:pt>
                <c:pt idx="1237">
                  <c:v>8.5870000000000247E-5</c:v>
                </c:pt>
                <c:pt idx="1238">
                  <c:v>8.5880000000000065E-5</c:v>
                </c:pt>
                <c:pt idx="1239">
                  <c:v>8.5390000000000265E-5</c:v>
                </c:pt>
                <c:pt idx="1240">
                  <c:v>8.5360000000000226E-5</c:v>
                </c:pt>
                <c:pt idx="1241">
                  <c:v>8.5100000000000266E-5</c:v>
                </c:pt>
                <c:pt idx="1242">
                  <c:v>8.4780000000000228E-5</c:v>
                </c:pt>
                <c:pt idx="1243">
                  <c:v>8.4790000000000874E-5</c:v>
                </c:pt>
                <c:pt idx="1244">
                  <c:v>8.4340000000000063E-5</c:v>
                </c:pt>
                <c:pt idx="1245">
                  <c:v>8.4310000000000065E-5</c:v>
                </c:pt>
                <c:pt idx="1246">
                  <c:v>8.4080000000000225E-5</c:v>
                </c:pt>
                <c:pt idx="1247">
                  <c:v>8.3780000000000611E-5</c:v>
                </c:pt>
                <c:pt idx="1248">
                  <c:v>8.3800000000000777E-5</c:v>
                </c:pt>
                <c:pt idx="1249">
                  <c:v>8.3360000000000733E-5</c:v>
                </c:pt>
                <c:pt idx="1250">
                  <c:v>8.3360000000000733E-5</c:v>
                </c:pt>
                <c:pt idx="1251">
                  <c:v>8.3130000000000771E-5</c:v>
                </c:pt>
                <c:pt idx="1252">
                  <c:v>8.2850000000000604E-5</c:v>
                </c:pt>
                <c:pt idx="1253">
                  <c:v>8.2870000000000025E-5</c:v>
                </c:pt>
                <c:pt idx="1254">
                  <c:v>8.2470000000000002E-5</c:v>
                </c:pt>
                <c:pt idx="1255">
                  <c:v>8.2450000000000066E-5</c:v>
                </c:pt>
                <c:pt idx="1256">
                  <c:v>8.2240000000000066E-5</c:v>
                </c:pt>
                <c:pt idx="1257">
                  <c:v>8.1970000000000044E-5</c:v>
                </c:pt>
                <c:pt idx="1258">
                  <c:v>8.2000000000000028E-5</c:v>
                </c:pt>
                <c:pt idx="1259">
                  <c:v>8.1600000000000669E-5</c:v>
                </c:pt>
                <c:pt idx="1260">
                  <c:v>8.1600000000000669E-5</c:v>
                </c:pt>
                <c:pt idx="1261">
                  <c:v>8.1400000000000027E-5</c:v>
                </c:pt>
                <c:pt idx="1262">
                  <c:v>8.1130000000000207E-5</c:v>
                </c:pt>
                <c:pt idx="1263">
                  <c:v>8.1180000000000005E-5</c:v>
                </c:pt>
                <c:pt idx="1264">
                  <c:v>8.0800000000000568E-5</c:v>
                </c:pt>
                <c:pt idx="1265">
                  <c:v>8.0790000000000736E-5</c:v>
                </c:pt>
                <c:pt idx="1266">
                  <c:v>8.0610000000000246E-5</c:v>
                </c:pt>
                <c:pt idx="1267">
                  <c:v>8.0350000000000679E-5</c:v>
                </c:pt>
                <c:pt idx="1268">
                  <c:v>8.0400000000000043E-5</c:v>
                </c:pt>
                <c:pt idx="1269">
                  <c:v>8.0030000000000669E-5</c:v>
                </c:pt>
                <c:pt idx="1270">
                  <c:v>8.0040000000000067E-5</c:v>
                </c:pt>
                <c:pt idx="1271">
                  <c:v>7.9860000000000743E-5</c:v>
                </c:pt>
                <c:pt idx="1272">
                  <c:v>7.9600000000000607E-5</c:v>
                </c:pt>
                <c:pt idx="1273">
                  <c:v>7.9670000000000503E-5</c:v>
                </c:pt>
                <c:pt idx="1274">
                  <c:v>7.928000000000061E-5</c:v>
                </c:pt>
                <c:pt idx="1275">
                  <c:v>7.9300000000000735E-5</c:v>
                </c:pt>
                <c:pt idx="1276">
                  <c:v>7.9130000000000687E-5</c:v>
                </c:pt>
                <c:pt idx="1277">
                  <c:v>7.8870000000000483E-5</c:v>
                </c:pt>
                <c:pt idx="1278">
                  <c:v>7.8950000000000482E-5</c:v>
                </c:pt>
                <c:pt idx="1279">
                  <c:v>7.8570000000000435E-5</c:v>
                </c:pt>
                <c:pt idx="1280">
                  <c:v>7.8610000000000537E-5</c:v>
                </c:pt>
                <c:pt idx="1281">
                  <c:v>7.8450000000000511E-5</c:v>
                </c:pt>
                <c:pt idx="1282">
                  <c:v>7.820000000000041E-5</c:v>
                </c:pt>
                <c:pt idx="1283">
                  <c:v>7.8290000000000513E-5</c:v>
                </c:pt>
                <c:pt idx="1284">
                  <c:v>7.7900000000000633E-5</c:v>
                </c:pt>
                <c:pt idx="1285">
                  <c:v>7.7960000000000656E-5</c:v>
                </c:pt>
                <c:pt idx="1286">
                  <c:v>7.7800000000000658E-5</c:v>
                </c:pt>
                <c:pt idx="1287">
                  <c:v>7.7550000000000584E-5</c:v>
                </c:pt>
                <c:pt idx="1288">
                  <c:v>7.7650000000000505E-5</c:v>
                </c:pt>
                <c:pt idx="1289">
                  <c:v>7.7270000000000444E-5</c:v>
                </c:pt>
                <c:pt idx="1290">
                  <c:v>7.7320000000000676E-5</c:v>
                </c:pt>
                <c:pt idx="1291">
                  <c:v>7.7150000000000574E-5</c:v>
                </c:pt>
                <c:pt idx="1292">
                  <c:v>7.6920000000000124E-5</c:v>
                </c:pt>
                <c:pt idx="1293">
                  <c:v>7.7000000000000652E-5</c:v>
                </c:pt>
                <c:pt idx="1294">
                  <c:v>7.6630000000000396E-5</c:v>
                </c:pt>
                <c:pt idx="1295">
                  <c:v>7.6680000000000194E-5</c:v>
                </c:pt>
                <c:pt idx="1296">
                  <c:v>7.6520000000000114E-5</c:v>
                </c:pt>
                <c:pt idx="1297">
                  <c:v>7.629000000000045E-5</c:v>
                </c:pt>
                <c:pt idx="1298">
                  <c:v>7.6380000000000553E-5</c:v>
                </c:pt>
                <c:pt idx="1299">
                  <c:v>7.6020000000000414E-5</c:v>
                </c:pt>
                <c:pt idx="1300">
                  <c:v>7.6070000000000375E-5</c:v>
                </c:pt>
                <c:pt idx="1301">
                  <c:v>7.5910000000000634E-5</c:v>
                </c:pt>
                <c:pt idx="1302">
                  <c:v>7.5679999999999994E-5</c:v>
                </c:pt>
                <c:pt idx="1303">
                  <c:v>7.5770000000000584E-5</c:v>
                </c:pt>
                <c:pt idx="1304">
                  <c:v>7.5410000000000635E-5</c:v>
                </c:pt>
                <c:pt idx="1305">
                  <c:v>7.5460000000000623E-5</c:v>
                </c:pt>
                <c:pt idx="1306">
                  <c:v>7.5290000000000548E-5</c:v>
                </c:pt>
                <c:pt idx="1307">
                  <c:v>7.5070000000000472E-5</c:v>
                </c:pt>
                <c:pt idx="1308">
                  <c:v>7.5160000000000629E-5</c:v>
                </c:pt>
                <c:pt idx="1309">
                  <c:v>7.4790000000000753E-5</c:v>
                </c:pt>
                <c:pt idx="1310">
                  <c:v>7.4850000000000667E-5</c:v>
                </c:pt>
                <c:pt idx="1311">
                  <c:v>7.4700000000000691E-5</c:v>
                </c:pt>
                <c:pt idx="1312">
                  <c:v>7.4460000000000734E-5</c:v>
                </c:pt>
                <c:pt idx="1313">
                  <c:v>7.4560000000000668E-5</c:v>
                </c:pt>
                <c:pt idx="1314">
                  <c:v>7.4190000000000697E-5</c:v>
                </c:pt>
                <c:pt idx="1315">
                  <c:v>7.4250000000000517E-5</c:v>
                </c:pt>
                <c:pt idx="1316">
                  <c:v>7.4080000000000632E-5</c:v>
                </c:pt>
                <c:pt idx="1317">
                  <c:v>7.3850000000000508E-5</c:v>
                </c:pt>
                <c:pt idx="1318">
                  <c:v>7.3950000000000415E-5</c:v>
                </c:pt>
                <c:pt idx="1319">
                  <c:v>7.3560000000000522E-5</c:v>
                </c:pt>
                <c:pt idx="1320">
                  <c:v>7.3620000000000193E-5</c:v>
                </c:pt>
                <c:pt idx="1321">
                  <c:v>7.3460000000000601E-5</c:v>
                </c:pt>
                <c:pt idx="1322">
                  <c:v>7.3220000000000034E-5</c:v>
                </c:pt>
                <c:pt idx="1323">
                  <c:v>7.3320000000000511E-5</c:v>
                </c:pt>
                <c:pt idx="1324">
                  <c:v>7.2940000000000437E-5</c:v>
                </c:pt>
                <c:pt idx="1325">
                  <c:v>7.3000000000000514E-5</c:v>
                </c:pt>
                <c:pt idx="1326">
                  <c:v>7.2820000000000567E-5</c:v>
                </c:pt>
                <c:pt idx="1327">
                  <c:v>7.2570000000000452E-5</c:v>
                </c:pt>
                <c:pt idx="1328">
                  <c:v>7.2680000000000476E-5</c:v>
                </c:pt>
                <c:pt idx="1329">
                  <c:v>7.2270000000000133E-5</c:v>
                </c:pt>
                <c:pt idx="1330">
                  <c:v>7.2350000000000634E-5</c:v>
                </c:pt>
                <c:pt idx="1331">
                  <c:v>7.2160000000000624E-5</c:v>
                </c:pt>
                <c:pt idx="1332">
                  <c:v>7.1930000000000445E-5</c:v>
                </c:pt>
                <c:pt idx="1333">
                  <c:v>7.2010000000000688E-5</c:v>
                </c:pt>
                <c:pt idx="1334">
                  <c:v>7.1620000000000022E-5</c:v>
                </c:pt>
                <c:pt idx="1335">
                  <c:v>7.1690000000000406E-5</c:v>
                </c:pt>
                <c:pt idx="1336">
                  <c:v>7.1480000000000434E-5</c:v>
                </c:pt>
                <c:pt idx="1337">
                  <c:v>7.1260000000000412E-5</c:v>
                </c:pt>
                <c:pt idx="1338">
                  <c:v>7.1340000000000194E-5</c:v>
                </c:pt>
                <c:pt idx="1339">
                  <c:v>7.0920000000000439E-5</c:v>
                </c:pt>
                <c:pt idx="1340">
                  <c:v>7.1010000000000542E-5</c:v>
                </c:pt>
                <c:pt idx="1341">
                  <c:v>7.0780000000000634E-5</c:v>
                </c:pt>
                <c:pt idx="1342">
                  <c:v>7.0570000000000132E-5</c:v>
                </c:pt>
                <c:pt idx="1343">
                  <c:v>7.0620000000000134E-5</c:v>
                </c:pt>
                <c:pt idx="1344">
                  <c:v>7.0220000000000124E-5</c:v>
                </c:pt>
                <c:pt idx="1345">
                  <c:v>7.0280000000000133E-5</c:v>
                </c:pt>
                <c:pt idx="1346">
                  <c:v>7.0060000000000586E-5</c:v>
                </c:pt>
                <c:pt idx="1347">
                  <c:v>6.9830000000000705E-5</c:v>
                </c:pt>
                <c:pt idx="1348">
                  <c:v>6.9880000000000652E-5</c:v>
                </c:pt>
                <c:pt idx="1349">
                  <c:v>6.9470000000000553E-5</c:v>
                </c:pt>
                <c:pt idx="1350">
                  <c:v>6.9520000000000527E-5</c:v>
                </c:pt>
                <c:pt idx="1351">
                  <c:v>6.9280000000000502E-5</c:v>
                </c:pt>
                <c:pt idx="1352">
                  <c:v>6.906000000000067E-5</c:v>
                </c:pt>
                <c:pt idx="1353">
                  <c:v>6.9090000000000695E-5</c:v>
                </c:pt>
                <c:pt idx="1354">
                  <c:v>6.8680000000000366E-5</c:v>
                </c:pt>
                <c:pt idx="1355">
                  <c:v>6.8730000000000611E-5</c:v>
                </c:pt>
                <c:pt idx="1356">
                  <c:v>6.8490000000000572E-5</c:v>
                </c:pt>
                <c:pt idx="1357">
                  <c:v>6.8250000000000033E-5</c:v>
                </c:pt>
                <c:pt idx="1358">
                  <c:v>6.8280000000000193E-5</c:v>
                </c:pt>
                <c:pt idx="1359">
                  <c:v>6.7850000000000551E-5</c:v>
                </c:pt>
                <c:pt idx="1360">
                  <c:v>6.7880000000000577E-5</c:v>
                </c:pt>
                <c:pt idx="1361">
                  <c:v>6.7630000000000449E-5</c:v>
                </c:pt>
                <c:pt idx="1362">
                  <c:v>6.7380000000000632E-5</c:v>
                </c:pt>
                <c:pt idx="1363">
                  <c:v>6.7410000000000644E-5</c:v>
                </c:pt>
                <c:pt idx="1364">
                  <c:v>6.6970000000000004E-5</c:v>
                </c:pt>
                <c:pt idx="1365">
                  <c:v>6.7000000000000544E-5</c:v>
                </c:pt>
                <c:pt idx="1366">
                  <c:v>6.6750000000000416E-5</c:v>
                </c:pt>
                <c:pt idx="1367">
                  <c:v>6.6480000000000407E-5</c:v>
                </c:pt>
                <c:pt idx="1368">
                  <c:v>6.6500000000000193E-5</c:v>
                </c:pt>
                <c:pt idx="1369">
                  <c:v>6.6050000000000399E-5</c:v>
                </c:pt>
                <c:pt idx="1370">
                  <c:v>6.6070000000000023E-5</c:v>
                </c:pt>
                <c:pt idx="1371">
                  <c:v>6.5780000000000553E-5</c:v>
                </c:pt>
                <c:pt idx="1372">
                  <c:v>6.5520000000000403E-5</c:v>
                </c:pt>
                <c:pt idx="1373">
                  <c:v>6.5520000000000403E-5</c:v>
                </c:pt>
                <c:pt idx="1374">
                  <c:v>6.5050000000000456E-5</c:v>
                </c:pt>
                <c:pt idx="1375">
                  <c:v>6.5070000000000134E-5</c:v>
                </c:pt>
                <c:pt idx="1376">
                  <c:v>6.4780000000000677E-5</c:v>
                </c:pt>
                <c:pt idx="1377">
                  <c:v>6.4500000000000551E-5</c:v>
                </c:pt>
                <c:pt idx="1378">
                  <c:v>6.4530000000000549E-5</c:v>
                </c:pt>
                <c:pt idx="1379">
                  <c:v>6.4060000000000671E-5</c:v>
                </c:pt>
                <c:pt idx="1380">
                  <c:v>6.4060000000000671E-5</c:v>
                </c:pt>
                <c:pt idx="1381">
                  <c:v>6.3740000000000403E-5</c:v>
                </c:pt>
                <c:pt idx="1382">
                  <c:v>6.3460000000000507E-5</c:v>
                </c:pt>
                <c:pt idx="1383">
                  <c:v>6.3420000000000365E-5</c:v>
                </c:pt>
                <c:pt idx="1384">
                  <c:v>6.2930000000000497E-5</c:v>
                </c:pt>
                <c:pt idx="1385">
                  <c:v>6.2940000000000194E-5</c:v>
                </c:pt>
                <c:pt idx="1386">
                  <c:v>6.260000000000041E-5</c:v>
                </c:pt>
                <c:pt idx="1387">
                  <c:v>6.2320000000000542E-5</c:v>
                </c:pt>
                <c:pt idx="1388">
                  <c:v>6.2279999999999993E-5</c:v>
                </c:pt>
                <c:pt idx="1389">
                  <c:v>6.1780000000000442E-5</c:v>
                </c:pt>
                <c:pt idx="1390">
                  <c:v>6.176000000000052E-5</c:v>
                </c:pt>
                <c:pt idx="1391">
                  <c:v>6.1420000000000032E-5</c:v>
                </c:pt>
                <c:pt idx="1392">
                  <c:v>6.1130000000000033E-5</c:v>
                </c:pt>
                <c:pt idx="1393">
                  <c:v>6.1060000000000449E-5</c:v>
                </c:pt>
                <c:pt idx="1394">
                  <c:v>6.0540000000000278E-5</c:v>
                </c:pt>
                <c:pt idx="1395">
                  <c:v>6.0530000000000445E-5</c:v>
                </c:pt>
                <c:pt idx="1396">
                  <c:v>6.0150000000000378E-5</c:v>
                </c:pt>
                <c:pt idx="1397">
                  <c:v>5.9860000000000603E-5</c:v>
                </c:pt>
                <c:pt idx="1398">
                  <c:v>5.9780000000000603E-5</c:v>
                </c:pt>
                <c:pt idx="1399">
                  <c:v>5.9240000000000124E-5</c:v>
                </c:pt>
                <c:pt idx="1400">
                  <c:v>5.9210000000000505E-5</c:v>
                </c:pt>
                <c:pt idx="1401">
                  <c:v>5.8820000000000348E-5</c:v>
                </c:pt>
                <c:pt idx="1402">
                  <c:v>5.8490000000000472E-5</c:v>
                </c:pt>
                <c:pt idx="1403">
                  <c:v>5.8390000000000537E-5</c:v>
                </c:pt>
                <c:pt idx="1404">
                  <c:v>5.7850000000000471E-5</c:v>
                </c:pt>
                <c:pt idx="1405">
                  <c:v>5.7800000000000517E-5</c:v>
                </c:pt>
                <c:pt idx="1406">
                  <c:v>5.7410000000000584E-5</c:v>
                </c:pt>
                <c:pt idx="1407">
                  <c:v>5.7080000000000504E-5</c:v>
                </c:pt>
                <c:pt idx="1408">
                  <c:v>5.6990000000000381E-5</c:v>
                </c:pt>
                <c:pt idx="1409">
                  <c:v>5.6420000000000114E-5</c:v>
                </c:pt>
                <c:pt idx="1410">
                  <c:v>5.6370000000000133E-5</c:v>
                </c:pt>
                <c:pt idx="1411">
                  <c:v>5.596000000000044E-5</c:v>
                </c:pt>
                <c:pt idx="1412">
                  <c:v>5.5610000000000404E-5</c:v>
                </c:pt>
                <c:pt idx="1413">
                  <c:v>5.5490000000000528E-5</c:v>
                </c:pt>
                <c:pt idx="1414">
                  <c:v>5.4930000000000492E-5</c:v>
                </c:pt>
                <c:pt idx="1415">
                  <c:v>5.4860000000000596E-5</c:v>
                </c:pt>
                <c:pt idx="1416">
                  <c:v>5.4440000000000387E-5</c:v>
                </c:pt>
                <c:pt idx="1417">
                  <c:v>5.4110000000000537E-5</c:v>
                </c:pt>
                <c:pt idx="1418">
                  <c:v>5.3990000000000444E-5</c:v>
                </c:pt>
                <c:pt idx="1419">
                  <c:v>5.3390000000000517E-5</c:v>
                </c:pt>
                <c:pt idx="1420">
                  <c:v>5.3320000000000377E-5</c:v>
                </c:pt>
                <c:pt idx="1421">
                  <c:v>5.288000000000049E-5</c:v>
                </c:pt>
                <c:pt idx="1422">
                  <c:v>5.2510000000000471E-5</c:v>
                </c:pt>
                <c:pt idx="1423">
                  <c:v>5.2380000000000518E-5</c:v>
                </c:pt>
                <c:pt idx="1424">
                  <c:v>5.1780000000000395E-5</c:v>
                </c:pt>
                <c:pt idx="1425">
                  <c:v>5.1690000000000123E-5</c:v>
                </c:pt>
                <c:pt idx="1426">
                  <c:v>5.1230000000000023E-5</c:v>
                </c:pt>
                <c:pt idx="1427">
                  <c:v>5.0860000000000485E-5</c:v>
                </c:pt>
                <c:pt idx="1428">
                  <c:v>5.0720000000000416E-5</c:v>
                </c:pt>
                <c:pt idx="1429">
                  <c:v>5.0090000000000491E-5</c:v>
                </c:pt>
                <c:pt idx="1430">
                  <c:v>4.9990000000000536E-5</c:v>
                </c:pt>
                <c:pt idx="1431">
                  <c:v>4.9510000000000527E-5</c:v>
                </c:pt>
                <c:pt idx="1432">
                  <c:v>4.9150000000000395E-5</c:v>
                </c:pt>
                <c:pt idx="1433">
                  <c:v>4.9000000000000486E-5</c:v>
                </c:pt>
                <c:pt idx="1434">
                  <c:v>4.8360000000000445E-5</c:v>
                </c:pt>
                <c:pt idx="1435">
                  <c:v>4.8279999999999999E-5</c:v>
                </c:pt>
                <c:pt idx="1436">
                  <c:v>4.7780000000000488E-5</c:v>
                </c:pt>
                <c:pt idx="1437">
                  <c:v>4.7410000000000517E-5</c:v>
                </c:pt>
                <c:pt idx="1438">
                  <c:v>4.7240000000000022E-5</c:v>
                </c:pt>
                <c:pt idx="1439">
                  <c:v>4.6620000000000004E-5</c:v>
                </c:pt>
                <c:pt idx="1440">
                  <c:v>4.6529999999999997E-5</c:v>
                </c:pt>
                <c:pt idx="1441">
                  <c:v>4.6020000000000024E-5</c:v>
                </c:pt>
                <c:pt idx="1442">
                  <c:v>4.5649999999999998E-5</c:v>
                </c:pt>
                <c:pt idx="1443">
                  <c:v>4.5490000000000461E-5</c:v>
                </c:pt>
                <c:pt idx="1444">
                  <c:v>4.4830000000000491E-5</c:v>
                </c:pt>
                <c:pt idx="1445">
                  <c:v>4.4740000000000415E-5</c:v>
                </c:pt>
                <c:pt idx="1446">
                  <c:v>4.4230000000000361E-5</c:v>
                </c:pt>
                <c:pt idx="1447">
                  <c:v>4.3840000000000014E-5</c:v>
                </c:pt>
                <c:pt idx="1448">
                  <c:v>4.3659999999999999E-5</c:v>
                </c:pt>
                <c:pt idx="1449">
                  <c:v>4.3000000000000124E-5</c:v>
                </c:pt>
                <c:pt idx="1450">
                  <c:v>4.2900000000000311E-5</c:v>
                </c:pt>
                <c:pt idx="1451">
                  <c:v>4.2390000000000528E-5</c:v>
                </c:pt>
                <c:pt idx="1452">
                  <c:v>4.201000000000046E-5</c:v>
                </c:pt>
                <c:pt idx="1453">
                  <c:v>4.1820000000000023E-5</c:v>
                </c:pt>
                <c:pt idx="1454">
                  <c:v>4.1159999999999999E-5</c:v>
                </c:pt>
                <c:pt idx="1455">
                  <c:v>4.1060000000000132E-5</c:v>
                </c:pt>
                <c:pt idx="1456">
                  <c:v>4.0540000000000022E-5</c:v>
                </c:pt>
                <c:pt idx="1457">
                  <c:v>4.0140000000000012E-5</c:v>
                </c:pt>
                <c:pt idx="1458">
                  <c:v>3.9960000000000187E-5</c:v>
                </c:pt>
                <c:pt idx="1459">
                  <c:v>3.9310000000000211E-5</c:v>
                </c:pt>
                <c:pt idx="1460">
                  <c:v>3.9210000000000263E-5</c:v>
                </c:pt>
                <c:pt idx="1461">
                  <c:v>3.8690000000000241E-5</c:v>
                </c:pt>
                <c:pt idx="1462">
                  <c:v>3.8310000000000052E-5</c:v>
                </c:pt>
                <c:pt idx="1463">
                  <c:v>3.8120000000000014E-5</c:v>
                </c:pt>
                <c:pt idx="1464">
                  <c:v>3.7450000000000334E-5</c:v>
                </c:pt>
                <c:pt idx="1465">
                  <c:v>3.7350000000000298E-5</c:v>
                </c:pt>
                <c:pt idx="1466">
                  <c:v>3.6830000000000344E-5</c:v>
                </c:pt>
                <c:pt idx="1467">
                  <c:v>3.6440000000000342E-5</c:v>
                </c:pt>
                <c:pt idx="1468">
                  <c:v>3.6280000000000317E-5</c:v>
                </c:pt>
                <c:pt idx="1469">
                  <c:v>3.5620000000000238E-5</c:v>
                </c:pt>
                <c:pt idx="1470">
                  <c:v>3.5520000000000012E-5</c:v>
                </c:pt>
                <c:pt idx="1471">
                  <c:v>3.5000000000000295E-5</c:v>
                </c:pt>
                <c:pt idx="1472">
                  <c:v>3.46200000000002E-5</c:v>
                </c:pt>
                <c:pt idx="1473">
                  <c:v>3.4430000000000306E-5</c:v>
                </c:pt>
                <c:pt idx="1474">
                  <c:v>3.3770000000000187E-5</c:v>
                </c:pt>
                <c:pt idx="1475">
                  <c:v>3.3690000000000214E-5</c:v>
                </c:pt>
                <c:pt idx="1476">
                  <c:v>3.3160000000000001E-5</c:v>
                </c:pt>
                <c:pt idx="1477">
                  <c:v>3.279000000000026E-5</c:v>
                </c:pt>
                <c:pt idx="1478">
                  <c:v>3.2620000000000301E-5</c:v>
                </c:pt>
                <c:pt idx="1479">
                  <c:v>3.1970000000000278E-5</c:v>
                </c:pt>
                <c:pt idx="1480">
                  <c:v>3.1880000000000332E-5</c:v>
                </c:pt>
                <c:pt idx="1481">
                  <c:v>3.1350000000000186E-5</c:v>
                </c:pt>
                <c:pt idx="1482">
                  <c:v>3.0990000000000196E-5</c:v>
                </c:pt>
                <c:pt idx="1483">
                  <c:v>3.082000000000021E-5</c:v>
                </c:pt>
                <c:pt idx="1484">
                  <c:v>3.0180000000000199E-5</c:v>
                </c:pt>
                <c:pt idx="1485">
                  <c:v>3.0110000000000147E-5</c:v>
                </c:pt>
                <c:pt idx="1486">
                  <c:v>2.9590000000000145E-5</c:v>
                </c:pt>
                <c:pt idx="1487">
                  <c:v>2.9240000000000228E-5</c:v>
                </c:pt>
                <c:pt idx="1488">
                  <c:v>2.9070000000000252E-5</c:v>
                </c:pt>
                <c:pt idx="1489">
                  <c:v>2.8440000000000199E-5</c:v>
                </c:pt>
                <c:pt idx="1490">
                  <c:v>2.8380000000000016E-5</c:v>
                </c:pt>
                <c:pt idx="1491">
                  <c:v>2.7880000000000289E-5</c:v>
                </c:pt>
                <c:pt idx="1492">
                  <c:v>2.7530000000000263E-5</c:v>
                </c:pt>
                <c:pt idx="1493">
                  <c:v>2.7380000000000226E-5</c:v>
                </c:pt>
                <c:pt idx="1494">
                  <c:v>2.6780000000000208E-5</c:v>
                </c:pt>
                <c:pt idx="1495">
                  <c:v>2.6720000000000012E-5</c:v>
                </c:pt>
                <c:pt idx="1496">
                  <c:v>2.6240000000000243E-5</c:v>
                </c:pt>
                <c:pt idx="1497">
                  <c:v>2.5920000000000016E-5</c:v>
                </c:pt>
                <c:pt idx="1498">
                  <c:v>2.5780000000000153E-5</c:v>
                </c:pt>
                <c:pt idx="1499">
                  <c:v>2.5180000000000159E-5</c:v>
                </c:pt>
                <c:pt idx="1500">
                  <c:v>2.5150000000000012E-5</c:v>
                </c:pt>
                <c:pt idx="1501">
                  <c:v>2.467000000000023E-5</c:v>
                </c:pt>
                <c:pt idx="1502">
                  <c:v>2.4370000000000012E-5</c:v>
                </c:pt>
                <c:pt idx="1503">
                  <c:v>2.4240000000000174E-5</c:v>
                </c:pt>
                <c:pt idx="1504">
                  <c:v>2.3670000000000192E-5</c:v>
                </c:pt>
                <c:pt idx="1505">
                  <c:v>2.3640000000000143E-5</c:v>
                </c:pt>
                <c:pt idx="1506">
                  <c:v>2.3200000000000052E-5</c:v>
                </c:pt>
                <c:pt idx="1507">
                  <c:v>2.2910000000000169E-5</c:v>
                </c:pt>
                <c:pt idx="1508">
                  <c:v>2.2790000000000153E-5</c:v>
                </c:pt>
                <c:pt idx="1509">
                  <c:v>2.2240000000000234E-5</c:v>
                </c:pt>
                <c:pt idx="1510">
                  <c:v>2.2240000000000234E-5</c:v>
                </c:pt>
                <c:pt idx="1511">
                  <c:v>2.1800000000000228E-5</c:v>
                </c:pt>
                <c:pt idx="1512">
                  <c:v>2.1520000000000011E-5</c:v>
                </c:pt>
                <c:pt idx="1513">
                  <c:v>2.1440000000000222E-5</c:v>
                </c:pt>
                <c:pt idx="1514">
                  <c:v>2.0900000000000132E-5</c:v>
                </c:pt>
                <c:pt idx="1515">
                  <c:v>2.0910000000000012E-5</c:v>
                </c:pt>
                <c:pt idx="1516">
                  <c:v>2.0510000000000002E-5</c:v>
                </c:pt>
                <c:pt idx="1517">
                  <c:v>2.0250000000000092E-5</c:v>
                </c:pt>
                <c:pt idx="1518">
                  <c:v>2.0180000000000051E-5</c:v>
                </c:pt>
                <c:pt idx="1519">
                  <c:v>1.9690000000000172E-5</c:v>
                </c:pt>
                <c:pt idx="1520">
                  <c:v>1.9720000000000191E-5</c:v>
                </c:pt>
                <c:pt idx="1521">
                  <c:v>1.9340000000000184E-5</c:v>
                </c:pt>
                <c:pt idx="1522">
                  <c:v>1.9100000000000186E-5</c:v>
                </c:pt>
                <c:pt idx="1523">
                  <c:v>1.9070000000000165E-5</c:v>
                </c:pt>
                <c:pt idx="1524">
                  <c:v>1.8560000000000165E-5</c:v>
                </c:pt>
                <c:pt idx="1525">
                  <c:v>1.8620000000000174E-5</c:v>
                </c:pt>
                <c:pt idx="1526">
                  <c:v>1.8270000000000138E-5</c:v>
                </c:pt>
                <c:pt idx="1527">
                  <c:v>1.805000000000013E-5</c:v>
                </c:pt>
                <c:pt idx="1528">
                  <c:v>1.8040000000000166E-5</c:v>
                </c:pt>
                <c:pt idx="1529">
                  <c:v>1.7580000000000147E-5</c:v>
                </c:pt>
                <c:pt idx="1530">
                  <c:v>1.7640000000000167E-5</c:v>
                </c:pt>
                <c:pt idx="1531">
                  <c:v>1.7310000000000093E-5</c:v>
                </c:pt>
                <c:pt idx="1532">
                  <c:v>1.7099999999999999E-5</c:v>
                </c:pt>
                <c:pt idx="1533">
                  <c:v>1.7099999999999999E-5</c:v>
                </c:pt>
                <c:pt idx="1534">
                  <c:v>1.6660000000000169E-5</c:v>
                </c:pt>
                <c:pt idx="1535">
                  <c:v>1.677000000000016E-5</c:v>
                </c:pt>
                <c:pt idx="1536">
                  <c:v>1.6480000000000171E-5</c:v>
                </c:pt>
                <c:pt idx="1537">
                  <c:v>1.6310000000000137E-5</c:v>
                </c:pt>
                <c:pt idx="1538">
                  <c:v>1.6350000000000143E-5</c:v>
                </c:pt>
                <c:pt idx="1539">
                  <c:v>1.5940000000000162E-5</c:v>
                </c:pt>
                <c:pt idx="1540">
                  <c:v>1.6060000000000165E-5</c:v>
                </c:pt>
                <c:pt idx="1541">
                  <c:v>1.5790000000000108E-5</c:v>
                </c:pt>
                <c:pt idx="1542">
                  <c:v>1.5650000000000106E-5</c:v>
                </c:pt>
                <c:pt idx="1543">
                  <c:v>1.5700000000000155E-5</c:v>
                </c:pt>
                <c:pt idx="1544">
                  <c:v>1.5330000000000099E-5</c:v>
                </c:pt>
                <c:pt idx="1545">
                  <c:v>1.5490000000000101E-5</c:v>
                </c:pt>
                <c:pt idx="1546">
                  <c:v>1.5240000000000129E-5</c:v>
                </c:pt>
                <c:pt idx="1547">
                  <c:v>1.5119999999999999E-5</c:v>
                </c:pt>
                <c:pt idx="1548">
                  <c:v>1.5210000000000092E-5</c:v>
                </c:pt>
                <c:pt idx="1549">
                  <c:v>1.4850000000000087E-5</c:v>
                </c:pt>
                <c:pt idx="1550">
                  <c:v>1.502000000000012E-5</c:v>
                </c:pt>
                <c:pt idx="1551">
                  <c:v>1.4810000000000084E-5</c:v>
                </c:pt>
                <c:pt idx="1552">
                  <c:v>1.472000000000011E-5</c:v>
                </c:pt>
                <c:pt idx="1553">
                  <c:v>1.4820000000000112E-5</c:v>
                </c:pt>
                <c:pt idx="1554">
                  <c:v>1.449000000000007E-5</c:v>
                </c:pt>
                <c:pt idx="1555">
                  <c:v>1.4690000000000083E-5</c:v>
                </c:pt>
                <c:pt idx="1556">
                  <c:v>1.4500000000000103E-5</c:v>
                </c:pt>
                <c:pt idx="1557">
                  <c:v>1.4430000000000075E-5</c:v>
                </c:pt>
                <c:pt idx="1558">
                  <c:v>1.4570000000000069E-5</c:v>
                </c:pt>
                <c:pt idx="1559">
                  <c:v>1.426000000000009E-5</c:v>
                </c:pt>
                <c:pt idx="1560">
                  <c:v>1.447000000000007E-5</c:v>
                </c:pt>
                <c:pt idx="1561">
                  <c:v>1.4320000000000102E-5</c:v>
                </c:pt>
                <c:pt idx="1562">
                  <c:v>1.426000000000009E-5</c:v>
                </c:pt>
                <c:pt idx="1563">
                  <c:v>1.4430000000000075E-5</c:v>
                </c:pt>
                <c:pt idx="1564">
                  <c:v>1.4150000000000003E-5</c:v>
                </c:pt>
                <c:pt idx="1565">
                  <c:v>1.4380000000000096E-5</c:v>
                </c:pt>
                <c:pt idx="1566">
                  <c:v>1.4250000000000041E-5</c:v>
                </c:pt>
                <c:pt idx="1567">
                  <c:v>1.4219999999999999E-5</c:v>
                </c:pt>
                <c:pt idx="1568">
                  <c:v>1.4410000000000067E-5</c:v>
                </c:pt>
                <c:pt idx="1569">
                  <c:v>1.4150000000000003E-5</c:v>
                </c:pt>
                <c:pt idx="1570">
                  <c:v>1.4410000000000067E-5</c:v>
                </c:pt>
                <c:pt idx="1571">
                  <c:v>1.4310000000000065E-5</c:v>
                </c:pt>
                <c:pt idx="1572">
                  <c:v>1.4290000000000061E-5</c:v>
                </c:pt>
                <c:pt idx="1573">
                  <c:v>1.4510000000000071E-5</c:v>
                </c:pt>
                <c:pt idx="1574">
                  <c:v>1.4270000000000067E-5</c:v>
                </c:pt>
                <c:pt idx="1575">
                  <c:v>1.4530000000000074E-5</c:v>
                </c:pt>
                <c:pt idx="1576">
                  <c:v>1.4450000000000072E-5</c:v>
                </c:pt>
                <c:pt idx="1577">
                  <c:v>1.44600000000001E-5</c:v>
                </c:pt>
                <c:pt idx="1578">
                  <c:v>1.4680000000000103E-5</c:v>
                </c:pt>
                <c:pt idx="1579">
                  <c:v>1.44600000000001E-5</c:v>
                </c:pt>
                <c:pt idx="1580">
                  <c:v>1.4739999999999999E-5</c:v>
                </c:pt>
                <c:pt idx="1581">
                  <c:v>1.4680000000000103E-5</c:v>
                </c:pt>
                <c:pt idx="1582">
                  <c:v>1.4690000000000083E-5</c:v>
                </c:pt>
                <c:pt idx="1583">
                  <c:v>1.4939999999999999E-5</c:v>
                </c:pt>
                <c:pt idx="1584">
                  <c:v>1.4739999999999999E-5</c:v>
                </c:pt>
                <c:pt idx="1585">
                  <c:v>1.502000000000012E-5</c:v>
                </c:pt>
                <c:pt idx="1586">
                  <c:v>1.4980000000000123E-5</c:v>
                </c:pt>
                <c:pt idx="1587">
                  <c:v>1.5010000000000087E-5</c:v>
                </c:pt>
                <c:pt idx="1588">
                  <c:v>1.5260000000000125E-5</c:v>
                </c:pt>
                <c:pt idx="1589">
                  <c:v>1.5070000000000091E-5</c:v>
                </c:pt>
                <c:pt idx="1590">
                  <c:v>1.5370000000000098E-5</c:v>
                </c:pt>
                <c:pt idx="1591">
                  <c:v>1.5330000000000099E-5</c:v>
                </c:pt>
                <c:pt idx="1592">
                  <c:v>1.5359999999999999E-5</c:v>
                </c:pt>
                <c:pt idx="1593">
                  <c:v>1.563000000000011E-5</c:v>
                </c:pt>
                <c:pt idx="1594">
                  <c:v>1.5450000000000091E-5</c:v>
                </c:pt>
                <c:pt idx="1595">
                  <c:v>1.5740000000000158E-5</c:v>
                </c:pt>
                <c:pt idx="1596">
                  <c:v>1.5730000000000112E-5</c:v>
                </c:pt>
                <c:pt idx="1597">
                  <c:v>1.5760000000000171E-5</c:v>
                </c:pt>
                <c:pt idx="1598">
                  <c:v>1.6020000000000162E-5</c:v>
                </c:pt>
                <c:pt idx="1599">
                  <c:v>1.5850000000000111E-5</c:v>
                </c:pt>
                <c:pt idx="1600">
                  <c:v>1.6150000000000125E-5</c:v>
                </c:pt>
                <c:pt idx="1601">
                  <c:v>1.6130000000000118E-5</c:v>
                </c:pt>
                <c:pt idx="1602">
                  <c:v>1.6160000000000164E-5</c:v>
                </c:pt>
                <c:pt idx="1603">
                  <c:v>1.6430000000000146E-5</c:v>
                </c:pt>
                <c:pt idx="1604">
                  <c:v>1.6250000000000131E-5</c:v>
                </c:pt>
                <c:pt idx="1605">
                  <c:v>1.6560000000000167E-5</c:v>
                </c:pt>
                <c:pt idx="1606">
                  <c:v>1.6550000000000141E-5</c:v>
                </c:pt>
                <c:pt idx="1607">
                  <c:v>1.6570000000000145E-5</c:v>
                </c:pt>
                <c:pt idx="1608">
                  <c:v>1.6840000000000174E-5</c:v>
                </c:pt>
                <c:pt idx="1609">
                  <c:v>1.6670000000000157E-5</c:v>
                </c:pt>
                <c:pt idx="1610">
                  <c:v>1.6970000000000164E-5</c:v>
                </c:pt>
                <c:pt idx="1611">
                  <c:v>1.6950000000000165E-5</c:v>
                </c:pt>
                <c:pt idx="1612">
                  <c:v>1.6980000000000173E-5</c:v>
                </c:pt>
                <c:pt idx="1613">
                  <c:v>1.7250000000000094E-5</c:v>
                </c:pt>
                <c:pt idx="1614">
                  <c:v>1.7070000000000092E-5</c:v>
                </c:pt>
                <c:pt idx="1615">
                  <c:v>1.7360000000000132E-5</c:v>
                </c:pt>
                <c:pt idx="1616">
                  <c:v>1.73500000000001E-5</c:v>
                </c:pt>
                <c:pt idx="1617">
                  <c:v>1.7360000000000132E-5</c:v>
                </c:pt>
                <c:pt idx="1618">
                  <c:v>1.7630000000000104E-5</c:v>
                </c:pt>
                <c:pt idx="1619">
                  <c:v>1.7459999999999999E-5</c:v>
                </c:pt>
                <c:pt idx="1620">
                  <c:v>1.7740000000000166E-5</c:v>
                </c:pt>
                <c:pt idx="1621">
                  <c:v>1.7730000000000117E-5</c:v>
                </c:pt>
                <c:pt idx="1622">
                  <c:v>1.7750000000000123E-5</c:v>
                </c:pt>
                <c:pt idx="1623">
                  <c:v>1.8000000000000166E-5</c:v>
                </c:pt>
                <c:pt idx="1624">
                  <c:v>1.7820000000000155E-5</c:v>
                </c:pt>
                <c:pt idx="1625">
                  <c:v>1.8099999999999999E-5</c:v>
                </c:pt>
                <c:pt idx="1626">
                  <c:v>1.8070000000000137E-5</c:v>
                </c:pt>
                <c:pt idx="1627">
                  <c:v>1.8080000000000169E-5</c:v>
                </c:pt>
                <c:pt idx="1628">
                  <c:v>1.8340000000000167E-5</c:v>
                </c:pt>
                <c:pt idx="1629">
                  <c:v>1.8150000000000129E-5</c:v>
                </c:pt>
                <c:pt idx="1630">
                  <c:v>1.8420000000000173E-5</c:v>
                </c:pt>
                <c:pt idx="1631">
                  <c:v>1.8400000000000169E-5</c:v>
                </c:pt>
                <c:pt idx="1632">
                  <c:v>1.8400000000000169E-5</c:v>
                </c:pt>
                <c:pt idx="1633">
                  <c:v>1.8650000000000155E-5</c:v>
                </c:pt>
                <c:pt idx="1634">
                  <c:v>1.8440000000000169E-5</c:v>
                </c:pt>
                <c:pt idx="1635">
                  <c:v>1.8710000000000155E-5</c:v>
                </c:pt>
                <c:pt idx="1636">
                  <c:v>1.8670000000000148E-5</c:v>
                </c:pt>
                <c:pt idx="1637">
                  <c:v>1.8680000000000174E-5</c:v>
                </c:pt>
                <c:pt idx="1638">
                  <c:v>1.8930000000000166E-5</c:v>
                </c:pt>
                <c:pt idx="1639">
                  <c:v>1.8720000000000173E-5</c:v>
                </c:pt>
                <c:pt idx="1640">
                  <c:v>1.8990000000000162E-5</c:v>
                </c:pt>
                <c:pt idx="1641">
                  <c:v>1.8950000000000166E-5</c:v>
                </c:pt>
                <c:pt idx="1642">
                  <c:v>1.8940000000000181E-5</c:v>
                </c:pt>
                <c:pt idx="1643">
                  <c:v>1.9180000000000176E-5</c:v>
                </c:pt>
                <c:pt idx="1644">
                  <c:v>1.8980000000000181E-5</c:v>
                </c:pt>
                <c:pt idx="1645">
                  <c:v>1.9240000000000182E-5</c:v>
                </c:pt>
                <c:pt idx="1646">
                  <c:v>1.9190000000000167E-5</c:v>
                </c:pt>
                <c:pt idx="1647">
                  <c:v>1.9190000000000167E-5</c:v>
                </c:pt>
                <c:pt idx="1648">
                  <c:v>1.9420000000000187E-5</c:v>
                </c:pt>
                <c:pt idx="1649">
                  <c:v>1.9210000000000167E-5</c:v>
                </c:pt>
                <c:pt idx="1650">
                  <c:v>1.9460000000000186E-5</c:v>
                </c:pt>
                <c:pt idx="1651">
                  <c:v>1.9420000000000187E-5</c:v>
                </c:pt>
                <c:pt idx="1652">
                  <c:v>1.940000000000018E-5</c:v>
                </c:pt>
                <c:pt idx="1653">
                  <c:v>1.9620000000000181E-5</c:v>
                </c:pt>
                <c:pt idx="1654">
                  <c:v>1.9420000000000187E-5</c:v>
                </c:pt>
                <c:pt idx="1655">
                  <c:v>1.9650000000000173E-5</c:v>
                </c:pt>
                <c:pt idx="1656">
                  <c:v>1.9600000000000182E-5</c:v>
                </c:pt>
                <c:pt idx="1657">
                  <c:v>1.9580000000000182E-5</c:v>
                </c:pt>
                <c:pt idx="1658">
                  <c:v>1.9790000000000175E-5</c:v>
                </c:pt>
                <c:pt idx="1659">
                  <c:v>1.9590000000000173E-5</c:v>
                </c:pt>
                <c:pt idx="1660">
                  <c:v>1.9820000000000193E-5</c:v>
                </c:pt>
                <c:pt idx="1661">
                  <c:v>1.9770000000000172E-5</c:v>
                </c:pt>
                <c:pt idx="1662">
                  <c:v>1.9740000000000197E-5</c:v>
                </c:pt>
                <c:pt idx="1663">
                  <c:v>1.9960000000000195E-5</c:v>
                </c:pt>
                <c:pt idx="1664">
                  <c:v>1.9740000000000197E-5</c:v>
                </c:pt>
                <c:pt idx="1665">
                  <c:v>1.997000000000018E-5</c:v>
                </c:pt>
                <c:pt idx="1666">
                  <c:v>1.9920000000000189E-5</c:v>
                </c:pt>
                <c:pt idx="1667">
                  <c:v>1.9890000000000181E-5</c:v>
                </c:pt>
                <c:pt idx="1668">
                  <c:v>2.0090000000000148E-5</c:v>
                </c:pt>
                <c:pt idx="1669">
                  <c:v>1.9870000000000181E-5</c:v>
                </c:pt>
                <c:pt idx="1670">
                  <c:v>2.0100000000000011E-5</c:v>
                </c:pt>
                <c:pt idx="1671">
                  <c:v>2.0030000000000203E-5</c:v>
                </c:pt>
                <c:pt idx="1672">
                  <c:v>2.0000000000000164E-5</c:v>
                </c:pt>
                <c:pt idx="1673">
                  <c:v>2.0220000000000016E-5</c:v>
                </c:pt>
                <c:pt idx="1674">
                  <c:v>1.9990000000000186E-5</c:v>
                </c:pt>
                <c:pt idx="1675">
                  <c:v>2.0210000000000052E-5</c:v>
                </c:pt>
                <c:pt idx="1676">
                  <c:v>2.0150000000000002E-5</c:v>
                </c:pt>
                <c:pt idx="1677">
                  <c:v>2.0100000000000011E-5</c:v>
                </c:pt>
                <c:pt idx="1678">
                  <c:v>2.0300000000000002E-5</c:v>
                </c:pt>
                <c:pt idx="1679">
                  <c:v>2.0080000000000153E-5</c:v>
                </c:pt>
                <c:pt idx="1680">
                  <c:v>2.0300000000000002E-5</c:v>
                </c:pt>
                <c:pt idx="1681">
                  <c:v>2.0220000000000016E-5</c:v>
                </c:pt>
                <c:pt idx="1682">
                  <c:v>2.0180000000000051E-5</c:v>
                </c:pt>
                <c:pt idx="1683">
                  <c:v>2.0380000000000012E-5</c:v>
                </c:pt>
                <c:pt idx="1684">
                  <c:v>2.0140000000000051E-5</c:v>
                </c:pt>
                <c:pt idx="1685">
                  <c:v>2.0360000000000002E-5</c:v>
                </c:pt>
                <c:pt idx="1686">
                  <c:v>2.0270000000000214E-5</c:v>
                </c:pt>
                <c:pt idx="1687">
                  <c:v>2.0230000000000215E-5</c:v>
                </c:pt>
                <c:pt idx="1688">
                  <c:v>2.0430000000000219E-5</c:v>
                </c:pt>
                <c:pt idx="1689">
                  <c:v>2.0190000000000002E-5</c:v>
                </c:pt>
                <c:pt idx="1690">
                  <c:v>2.0420000000000011E-5</c:v>
                </c:pt>
                <c:pt idx="1691">
                  <c:v>2.0330000000000139E-5</c:v>
                </c:pt>
                <c:pt idx="1692">
                  <c:v>2.0300000000000002E-5</c:v>
                </c:pt>
                <c:pt idx="1693">
                  <c:v>2.0480000000000173E-5</c:v>
                </c:pt>
                <c:pt idx="1694">
                  <c:v>2.0240000000000179E-5</c:v>
                </c:pt>
                <c:pt idx="1695">
                  <c:v>2.0460000000000051E-5</c:v>
                </c:pt>
                <c:pt idx="1696">
                  <c:v>2.0370000000000152E-5</c:v>
                </c:pt>
                <c:pt idx="1697">
                  <c:v>2.0320000000000002E-5</c:v>
                </c:pt>
                <c:pt idx="1698">
                  <c:v>2.0510000000000002E-5</c:v>
                </c:pt>
                <c:pt idx="1699">
                  <c:v>2.0280000000000189E-5</c:v>
                </c:pt>
                <c:pt idx="1700">
                  <c:v>2.0480000000000173E-5</c:v>
                </c:pt>
                <c:pt idx="1701">
                  <c:v>2.0390000000000006E-5</c:v>
                </c:pt>
                <c:pt idx="1702">
                  <c:v>2.035000000000001E-5</c:v>
                </c:pt>
                <c:pt idx="1703">
                  <c:v>2.0530000000000052E-5</c:v>
                </c:pt>
                <c:pt idx="1704">
                  <c:v>2.0290000000000092E-5</c:v>
                </c:pt>
                <c:pt idx="1705">
                  <c:v>2.0500000000000092E-5</c:v>
                </c:pt>
                <c:pt idx="1706">
                  <c:v>2.0400000000000171E-5</c:v>
                </c:pt>
                <c:pt idx="1707">
                  <c:v>2.0360000000000002E-5</c:v>
                </c:pt>
                <c:pt idx="1708">
                  <c:v>2.0540000000000091E-5</c:v>
                </c:pt>
                <c:pt idx="1709">
                  <c:v>2.0290000000000092E-5</c:v>
                </c:pt>
                <c:pt idx="1710">
                  <c:v>2.0490000000000151E-5</c:v>
                </c:pt>
                <c:pt idx="1711">
                  <c:v>2.0390000000000006E-5</c:v>
                </c:pt>
                <c:pt idx="1712">
                  <c:v>2.0340000000000012E-5</c:v>
                </c:pt>
                <c:pt idx="1713">
                  <c:v>2.0510000000000002E-5</c:v>
                </c:pt>
                <c:pt idx="1714">
                  <c:v>2.0270000000000214E-5</c:v>
                </c:pt>
                <c:pt idx="1715">
                  <c:v>2.0480000000000173E-5</c:v>
                </c:pt>
                <c:pt idx="1716">
                  <c:v>2.0380000000000012E-5</c:v>
                </c:pt>
                <c:pt idx="1717">
                  <c:v>2.0320000000000002E-5</c:v>
                </c:pt>
                <c:pt idx="1718">
                  <c:v>2.0500000000000092E-5</c:v>
                </c:pt>
                <c:pt idx="1719">
                  <c:v>2.0260000000000016E-5</c:v>
                </c:pt>
                <c:pt idx="1720">
                  <c:v>2.0460000000000051E-5</c:v>
                </c:pt>
                <c:pt idx="1721">
                  <c:v>2.0370000000000152E-5</c:v>
                </c:pt>
                <c:pt idx="1722">
                  <c:v>2.0320000000000002E-5</c:v>
                </c:pt>
                <c:pt idx="1723">
                  <c:v>2.0480000000000173E-5</c:v>
                </c:pt>
                <c:pt idx="1724">
                  <c:v>2.0240000000000179E-5</c:v>
                </c:pt>
                <c:pt idx="1725">
                  <c:v>2.0450000000000155E-5</c:v>
                </c:pt>
                <c:pt idx="1726">
                  <c:v>2.0320000000000002E-5</c:v>
                </c:pt>
                <c:pt idx="1727">
                  <c:v>2.0270000000000214E-5</c:v>
                </c:pt>
                <c:pt idx="1728">
                  <c:v>2.044000000000017E-5</c:v>
                </c:pt>
                <c:pt idx="1729">
                  <c:v>2.0170000000000012E-5</c:v>
                </c:pt>
                <c:pt idx="1730">
                  <c:v>2.0390000000000006E-5</c:v>
                </c:pt>
                <c:pt idx="1731">
                  <c:v>2.0280000000000189E-5</c:v>
                </c:pt>
                <c:pt idx="1732">
                  <c:v>2.0230000000000215E-5</c:v>
                </c:pt>
                <c:pt idx="1733">
                  <c:v>2.0400000000000171E-5</c:v>
                </c:pt>
                <c:pt idx="1734">
                  <c:v>2.0150000000000002E-5</c:v>
                </c:pt>
                <c:pt idx="1735">
                  <c:v>2.0360000000000002E-5</c:v>
                </c:pt>
                <c:pt idx="1736">
                  <c:v>2.0240000000000179E-5</c:v>
                </c:pt>
                <c:pt idx="1737">
                  <c:v>2.0180000000000051E-5</c:v>
                </c:pt>
                <c:pt idx="1738">
                  <c:v>2.0340000000000012E-5</c:v>
                </c:pt>
                <c:pt idx="1739">
                  <c:v>2.0090000000000148E-5</c:v>
                </c:pt>
                <c:pt idx="1740">
                  <c:v>2.0300000000000002E-5</c:v>
                </c:pt>
                <c:pt idx="1741">
                  <c:v>2.0190000000000002E-5</c:v>
                </c:pt>
                <c:pt idx="1742">
                  <c:v>2.0140000000000051E-5</c:v>
                </c:pt>
                <c:pt idx="1743">
                  <c:v>2.0300000000000002E-5</c:v>
                </c:pt>
                <c:pt idx="1744">
                  <c:v>2.0050000000000016E-5</c:v>
                </c:pt>
                <c:pt idx="1745">
                  <c:v>2.0260000000000016E-5</c:v>
                </c:pt>
                <c:pt idx="1746">
                  <c:v>2.0140000000000051E-5</c:v>
                </c:pt>
                <c:pt idx="1747">
                  <c:v>2.0100000000000011E-5</c:v>
                </c:pt>
                <c:pt idx="1748">
                  <c:v>2.0250000000000092E-5</c:v>
                </c:pt>
                <c:pt idx="1749">
                  <c:v>2.0000000000000164E-5</c:v>
                </c:pt>
                <c:pt idx="1750">
                  <c:v>2.0220000000000016E-5</c:v>
                </c:pt>
                <c:pt idx="1751">
                  <c:v>2.0090000000000148E-5</c:v>
                </c:pt>
                <c:pt idx="1752">
                  <c:v>2.0050000000000016E-5</c:v>
                </c:pt>
                <c:pt idx="1753">
                  <c:v>2.0220000000000016E-5</c:v>
                </c:pt>
                <c:pt idx="1754">
                  <c:v>1.995000000000018E-5</c:v>
                </c:pt>
                <c:pt idx="1755">
                  <c:v>2.016E-5</c:v>
                </c:pt>
                <c:pt idx="1756">
                  <c:v>2.0050000000000016E-5</c:v>
                </c:pt>
                <c:pt idx="1757">
                  <c:v>1.9990000000000186E-5</c:v>
                </c:pt>
                <c:pt idx="1758">
                  <c:v>2.016E-5</c:v>
                </c:pt>
                <c:pt idx="1759">
                  <c:v>1.9910000000000174E-5</c:v>
                </c:pt>
                <c:pt idx="1760">
                  <c:v>2.0110000000000002E-5</c:v>
                </c:pt>
                <c:pt idx="1761">
                  <c:v>1.9990000000000186E-5</c:v>
                </c:pt>
                <c:pt idx="1762">
                  <c:v>1.995000000000018E-5</c:v>
                </c:pt>
                <c:pt idx="1763">
                  <c:v>2.0110000000000002E-5</c:v>
                </c:pt>
                <c:pt idx="1764">
                  <c:v>1.9850000000000181E-5</c:v>
                </c:pt>
                <c:pt idx="1765">
                  <c:v>2.0060000000000011E-5</c:v>
                </c:pt>
                <c:pt idx="1766">
                  <c:v>1.995000000000018E-5</c:v>
                </c:pt>
                <c:pt idx="1767">
                  <c:v>1.9900000000000189E-5</c:v>
                </c:pt>
                <c:pt idx="1768">
                  <c:v>2.0060000000000011E-5</c:v>
                </c:pt>
                <c:pt idx="1769">
                  <c:v>1.9810000000000175E-5</c:v>
                </c:pt>
                <c:pt idx="1770">
                  <c:v>2.0010000000000139E-5</c:v>
                </c:pt>
                <c:pt idx="1771">
                  <c:v>1.9900000000000189E-5</c:v>
                </c:pt>
                <c:pt idx="1772">
                  <c:v>1.9850000000000181E-5</c:v>
                </c:pt>
                <c:pt idx="1773">
                  <c:v>2.0010000000000139E-5</c:v>
                </c:pt>
                <c:pt idx="1774">
                  <c:v>1.9760000000000187E-5</c:v>
                </c:pt>
                <c:pt idx="1775">
                  <c:v>1.9980000000000195E-5</c:v>
                </c:pt>
                <c:pt idx="1776">
                  <c:v>1.9860000000000193E-5</c:v>
                </c:pt>
                <c:pt idx="1777">
                  <c:v>1.9810000000000175E-5</c:v>
                </c:pt>
                <c:pt idx="1778">
                  <c:v>1.997000000000018E-5</c:v>
                </c:pt>
                <c:pt idx="1779">
                  <c:v>1.9720000000000191E-5</c:v>
                </c:pt>
                <c:pt idx="1780">
                  <c:v>1.9920000000000189E-5</c:v>
                </c:pt>
                <c:pt idx="1781">
                  <c:v>1.9800000000000187E-5</c:v>
                </c:pt>
                <c:pt idx="1782">
                  <c:v>1.9760000000000187E-5</c:v>
                </c:pt>
                <c:pt idx="1783">
                  <c:v>1.9920000000000189E-5</c:v>
                </c:pt>
                <c:pt idx="1784">
                  <c:v>1.9660000000000188E-5</c:v>
                </c:pt>
                <c:pt idx="1785">
                  <c:v>1.9880000000000193E-5</c:v>
                </c:pt>
                <c:pt idx="1786">
                  <c:v>1.9750000000000172E-5</c:v>
                </c:pt>
                <c:pt idx="1787">
                  <c:v>1.9720000000000191E-5</c:v>
                </c:pt>
                <c:pt idx="1788">
                  <c:v>1.9910000000000174E-5</c:v>
                </c:pt>
                <c:pt idx="1789">
                  <c:v>1.9650000000000173E-5</c:v>
                </c:pt>
                <c:pt idx="1790">
                  <c:v>1.9840000000000193E-5</c:v>
                </c:pt>
                <c:pt idx="1791">
                  <c:v>1.9710000000000172E-5</c:v>
                </c:pt>
                <c:pt idx="1792">
                  <c:v>1.9670000000000173E-5</c:v>
                </c:pt>
                <c:pt idx="1793">
                  <c:v>1.9820000000000193E-5</c:v>
                </c:pt>
                <c:pt idx="1794">
                  <c:v>1.9570000000000173E-5</c:v>
                </c:pt>
                <c:pt idx="1795">
                  <c:v>1.9780000000000193E-5</c:v>
                </c:pt>
                <c:pt idx="1796">
                  <c:v>1.9650000000000173E-5</c:v>
                </c:pt>
                <c:pt idx="1797">
                  <c:v>1.9610000000000173E-5</c:v>
                </c:pt>
                <c:pt idx="1798">
                  <c:v>1.9770000000000172E-5</c:v>
                </c:pt>
                <c:pt idx="1799">
                  <c:v>1.9510000000000174E-5</c:v>
                </c:pt>
                <c:pt idx="1800">
                  <c:v>1.9710000000000172E-5</c:v>
                </c:pt>
                <c:pt idx="1801">
                  <c:v>1.9590000000000173E-5</c:v>
                </c:pt>
                <c:pt idx="1802">
                  <c:v>1.9540000000000182E-5</c:v>
                </c:pt>
                <c:pt idx="1803">
                  <c:v>1.9690000000000172E-5</c:v>
                </c:pt>
                <c:pt idx="1804">
                  <c:v>1.9440000000000187E-5</c:v>
                </c:pt>
                <c:pt idx="1805">
                  <c:v>1.9640000000000188E-5</c:v>
                </c:pt>
                <c:pt idx="1806">
                  <c:v>1.9510000000000174E-5</c:v>
                </c:pt>
                <c:pt idx="1807">
                  <c:v>1.9460000000000186E-5</c:v>
                </c:pt>
                <c:pt idx="1808">
                  <c:v>1.9610000000000173E-5</c:v>
                </c:pt>
                <c:pt idx="1809">
                  <c:v>1.9350000000000165E-5</c:v>
                </c:pt>
                <c:pt idx="1810">
                  <c:v>1.9550000000000174E-5</c:v>
                </c:pt>
                <c:pt idx="1811">
                  <c:v>1.9410000000000165E-5</c:v>
                </c:pt>
                <c:pt idx="1812">
                  <c:v>1.9360000000000184E-5</c:v>
                </c:pt>
                <c:pt idx="1813">
                  <c:v>1.9500000000000186E-5</c:v>
                </c:pt>
                <c:pt idx="1814">
                  <c:v>1.9230000000000167E-5</c:v>
                </c:pt>
                <c:pt idx="1815">
                  <c:v>1.9430000000000165E-5</c:v>
                </c:pt>
                <c:pt idx="1816">
                  <c:v>1.9290000000000169E-5</c:v>
                </c:pt>
                <c:pt idx="1817">
                  <c:v>1.9250000000000166E-5</c:v>
                </c:pt>
                <c:pt idx="1818">
                  <c:v>1.9380000000000184E-5</c:v>
                </c:pt>
                <c:pt idx="1819">
                  <c:v>1.9110000000000171E-5</c:v>
                </c:pt>
                <c:pt idx="1820">
                  <c:v>1.9300000000000188E-5</c:v>
                </c:pt>
                <c:pt idx="1821">
                  <c:v>1.9150000000000164E-5</c:v>
                </c:pt>
                <c:pt idx="1822">
                  <c:v>1.9090000000000165E-5</c:v>
                </c:pt>
                <c:pt idx="1823">
                  <c:v>1.9220000000000182E-5</c:v>
                </c:pt>
                <c:pt idx="1824">
                  <c:v>1.8940000000000181E-5</c:v>
                </c:pt>
                <c:pt idx="1825">
                  <c:v>1.9130000000000164E-5</c:v>
                </c:pt>
                <c:pt idx="1826">
                  <c:v>1.8980000000000181E-5</c:v>
                </c:pt>
                <c:pt idx="1827">
                  <c:v>1.8920000000000175E-5</c:v>
                </c:pt>
                <c:pt idx="1828">
                  <c:v>1.904000000000018E-5</c:v>
                </c:pt>
                <c:pt idx="1829">
                  <c:v>1.8750000000000164E-5</c:v>
                </c:pt>
                <c:pt idx="1830">
                  <c:v>1.8930000000000166E-5</c:v>
                </c:pt>
                <c:pt idx="1831">
                  <c:v>1.8760000000000173E-5</c:v>
                </c:pt>
                <c:pt idx="1832">
                  <c:v>1.8690000000000155E-5</c:v>
                </c:pt>
                <c:pt idx="1833">
                  <c:v>1.8800000000000172E-5</c:v>
                </c:pt>
                <c:pt idx="1834">
                  <c:v>1.8500000000000165E-5</c:v>
                </c:pt>
                <c:pt idx="1835">
                  <c:v>1.8680000000000174E-5</c:v>
                </c:pt>
                <c:pt idx="1836">
                  <c:v>1.8500000000000165E-5</c:v>
                </c:pt>
                <c:pt idx="1837">
                  <c:v>1.8430000000000144E-5</c:v>
                </c:pt>
                <c:pt idx="1838">
                  <c:v>1.8520000000000165E-5</c:v>
                </c:pt>
                <c:pt idx="1839">
                  <c:v>1.8200000000000165E-5</c:v>
                </c:pt>
                <c:pt idx="1840">
                  <c:v>1.8370000000000144E-5</c:v>
                </c:pt>
                <c:pt idx="1841">
                  <c:v>1.8170000000000139E-5</c:v>
                </c:pt>
                <c:pt idx="1842">
                  <c:v>1.809000000000013E-5</c:v>
                </c:pt>
                <c:pt idx="1843">
                  <c:v>1.8190000000000126E-5</c:v>
                </c:pt>
                <c:pt idx="1844">
                  <c:v>1.7860000000000164E-5</c:v>
                </c:pt>
                <c:pt idx="1845">
                  <c:v>1.8020000000000166E-5</c:v>
                </c:pt>
                <c:pt idx="1846">
                  <c:v>1.7810000000000116E-5</c:v>
                </c:pt>
                <c:pt idx="1847">
                  <c:v>1.7720000000000152E-5</c:v>
                </c:pt>
                <c:pt idx="1848">
                  <c:v>1.7790000000000116E-5</c:v>
                </c:pt>
                <c:pt idx="1849">
                  <c:v>1.7459999999999999E-5</c:v>
                </c:pt>
                <c:pt idx="1850">
                  <c:v>1.7610000000000104E-5</c:v>
                </c:pt>
                <c:pt idx="1851">
                  <c:v>1.7370000000000103E-5</c:v>
                </c:pt>
                <c:pt idx="1852">
                  <c:v>1.7290000000000094E-5</c:v>
                </c:pt>
                <c:pt idx="1853">
                  <c:v>1.73500000000001E-5</c:v>
                </c:pt>
                <c:pt idx="1854">
                  <c:v>1.6980000000000173E-5</c:v>
                </c:pt>
                <c:pt idx="1855">
                  <c:v>1.7130000000000095E-5</c:v>
                </c:pt>
                <c:pt idx="1856">
                  <c:v>1.6880000000000174E-5</c:v>
                </c:pt>
                <c:pt idx="1857">
                  <c:v>1.677000000000016E-5</c:v>
                </c:pt>
                <c:pt idx="1858">
                  <c:v>1.6810000000000159E-5</c:v>
                </c:pt>
                <c:pt idx="1859">
                  <c:v>1.6440000000000164E-5</c:v>
                </c:pt>
                <c:pt idx="1860">
                  <c:v>1.6560000000000167E-5</c:v>
                </c:pt>
                <c:pt idx="1861">
                  <c:v>1.6290000000000147E-5</c:v>
                </c:pt>
                <c:pt idx="1862">
                  <c:v>1.6170000000000125E-5</c:v>
                </c:pt>
                <c:pt idx="1863">
                  <c:v>1.6190000000000125E-5</c:v>
                </c:pt>
                <c:pt idx="1864">
                  <c:v>1.5800000000000157E-5</c:v>
                </c:pt>
                <c:pt idx="1865">
                  <c:v>1.5920000000000166E-5</c:v>
                </c:pt>
                <c:pt idx="1866">
                  <c:v>1.5620000000000149E-5</c:v>
                </c:pt>
                <c:pt idx="1867">
                  <c:v>1.5490000000000101E-5</c:v>
                </c:pt>
                <c:pt idx="1868">
                  <c:v>1.5500000000000143E-5</c:v>
                </c:pt>
                <c:pt idx="1869">
                  <c:v>1.5090000000000089E-5</c:v>
                </c:pt>
                <c:pt idx="1870">
                  <c:v>1.5190000000000092E-5</c:v>
                </c:pt>
                <c:pt idx="1871">
                  <c:v>1.4870000000000083E-5</c:v>
                </c:pt>
                <c:pt idx="1872">
                  <c:v>1.4710000000000078E-5</c:v>
                </c:pt>
                <c:pt idx="1873">
                  <c:v>1.4700000000000115E-5</c:v>
                </c:pt>
                <c:pt idx="1874">
                  <c:v>1.4270000000000067E-5</c:v>
                </c:pt>
                <c:pt idx="1875">
                  <c:v>1.4360000000000095E-5</c:v>
                </c:pt>
                <c:pt idx="1876">
                  <c:v>1.4020000000000086E-5</c:v>
                </c:pt>
                <c:pt idx="1877">
                  <c:v>1.3850000000000116E-5</c:v>
                </c:pt>
                <c:pt idx="1878">
                  <c:v>1.383000000000011E-5</c:v>
                </c:pt>
                <c:pt idx="1879">
                  <c:v>1.3380000000000129E-5</c:v>
                </c:pt>
                <c:pt idx="1880">
                  <c:v>1.3450000000000095E-5</c:v>
                </c:pt>
                <c:pt idx="1881">
                  <c:v>1.308000000000012E-5</c:v>
                </c:pt>
                <c:pt idx="1882">
                  <c:v>1.2890000000000083E-5</c:v>
                </c:pt>
                <c:pt idx="1883">
                  <c:v>1.2830000000000079E-5</c:v>
                </c:pt>
                <c:pt idx="1884">
                  <c:v>1.2360000000000097E-5</c:v>
                </c:pt>
                <c:pt idx="1885">
                  <c:v>1.2410000000000001E-5</c:v>
                </c:pt>
                <c:pt idx="1886">
                  <c:v>1.2020000000000087E-5</c:v>
                </c:pt>
                <c:pt idx="1887">
                  <c:v>1.1810000000000105E-5</c:v>
                </c:pt>
                <c:pt idx="1888">
                  <c:v>1.173000000000011E-5</c:v>
                </c:pt>
                <c:pt idx="1889">
                  <c:v>1.1219999999999999E-5</c:v>
                </c:pt>
                <c:pt idx="1890">
                  <c:v>1.1250000000000094E-5</c:v>
                </c:pt>
                <c:pt idx="1891">
                  <c:v>1.0830000000000071E-5</c:v>
                </c:pt>
                <c:pt idx="1892">
                  <c:v>1.061000000000007E-5</c:v>
                </c:pt>
                <c:pt idx="1893">
                  <c:v>1.0509999999999999E-5</c:v>
                </c:pt>
                <c:pt idx="1894">
                  <c:v>1.0010000000000007E-5</c:v>
                </c:pt>
                <c:pt idx="1895">
                  <c:v>1.002000000000008E-5</c:v>
                </c:pt>
                <c:pt idx="1896">
                  <c:v>9.576000000000096E-6</c:v>
                </c:pt>
                <c:pt idx="1897">
                  <c:v>9.3480000000000247E-6</c:v>
                </c:pt>
                <c:pt idx="1898">
                  <c:v>9.2180000000000005E-6</c:v>
                </c:pt>
                <c:pt idx="1899">
                  <c:v>8.6830000000000268E-6</c:v>
                </c:pt>
                <c:pt idx="1900">
                  <c:v>8.6940000000000492E-6</c:v>
                </c:pt>
                <c:pt idx="1901">
                  <c:v>8.2220000000000595E-6</c:v>
                </c:pt>
                <c:pt idx="1902">
                  <c:v>7.9790000000000908E-6</c:v>
                </c:pt>
                <c:pt idx="1903">
                  <c:v>7.8530000000000568E-6</c:v>
                </c:pt>
                <c:pt idx="1904">
                  <c:v>7.309000000000071E-6</c:v>
                </c:pt>
                <c:pt idx="1905">
                  <c:v>7.2820000000000634E-6</c:v>
                </c:pt>
                <c:pt idx="1906">
                  <c:v>6.7920000000000537E-6</c:v>
                </c:pt>
                <c:pt idx="1907">
                  <c:v>6.5330000000000686E-6</c:v>
                </c:pt>
                <c:pt idx="1908">
                  <c:v>6.3590000000000555E-6</c:v>
                </c:pt>
                <c:pt idx="1909">
                  <c:v>5.7840000000000458E-6</c:v>
                </c:pt>
                <c:pt idx="1910">
                  <c:v>5.7610000000000538E-6</c:v>
                </c:pt>
                <c:pt idx="1911">
                  <c:v>5.2370000000000491E-6</c:v>
                </c:pt>
                <c:pt idx="1912">
                  <c:v>4.9580000000000489E-6</c:v>
                </c:pt>
                <c:pt idx="1913">
                  <c:v>4.7770000000000459E-6</c:v>
                </c:pt>
                <c:pt idx="1914">
                  <c:v>4.1840000000000094E-6</c:v>
                </c:pt>
                <c:pt idx="1915">
                  <c:v>4.135000000000029E-6</c:v>
                </c:pt>
                <c:pt idx="1916">
                  <c:v>3.6010000000000329E-6</c:v>
                </c:pt>
                <c:pt idx="1917">
                  <c:v>3.3030000000000292E-6</c:v>
                </c:pt>
                <c:pt idx="1918">
                  <c:v>3.0940000000000249E-6</c:v>
                </c:pt>
                <c:pt idx="1919">
                  <c:v>2.4940000000000158E-6</c:v>
                </c:pt>
                <c:pt idx="1920">
                  <c:v>2.4390000000000011E-6</c:v>
                </c:pt>
                <c:pt idx="1921">
                  <c:v>1.8790000000000173E-6</c:v>
                </c:pt>
                <c:pt idx="1922">
                  <c:v>1.5730000000000129E-6</c:v>
                </c:pt>
                <c:pt idx="1923">
                  <c:v>1.3510000000000121E-6</c:v>
                </c:pt>
                <c:pt idx="1924">
                  <c:v>7.2250000000000632E-7</c:v>
                </c:pt>
                <c:pt idx="1925">
                  <c:v>6.4950000000000697E-7</c:v>
                </c:pt>
                <c:pt idx="1926">
                  <c:v>9.8720000000001548E-8</c:v>
                </c:pt>
                <c:pt idx="1927">
                  <c:v>-2.2080000000000298E-7</c:v>
                </c:pt>
                <c:pt idx="1928">
                  <c:v>-4.4570000000000405E-7</c:v>
                </c:pt>
                <c:pt idx="1929">
                  <c:v>-1.0710000000000089E-6</c:v>
                </c:pt>
                <c:pt idx="1930">
                  <c:v>-1.1520000000000141E-6</c:v>
                </c:pt>
                <c:pt idx="1931">
                  <c:v>-1.7290000000000122E-6</c:v>
                </c:pt>
                <c:pt idx="1932">
                  <c:v>-2.0510000000000012E-6</c:v>
                </c:pt>
                <c:pt idx="1933">
                  <c:v>-2.3010000000000052E-6</c:v>
                </c:pt>
                <c:pt idx="1934">
                  <c:v>-2.9530000000000232E-6</c:v>
                </c:pt>
                <c:pt idx="1935">
                  <c:v>-3.0390000000000221E-6</c:v>
                </c:pt>
                <c:pt idx="1936">
                  <c:v>-3.6280000000000367E-6</c:v>
                </c:pt>
                <c:pt idx="1937">
                  <c:v>-3.9750000000000255E-6</c:v>
                </c:pt>
                <c:pt idx="1938">
                  <c:v>-4.2300000000000501E-6</c:v>
                </c:pt>
                <c:pt idx="1939">
                  <c:v>-4.8790000000000536E-6</c:v>
                </c:pt>
                <c:pt idx="1940">
                  <c:v>-4.9880000000000537E-6</c:v>
                </c:pt>
                <c:pt idx="1941">
                  <c:v>-5.5920000000000398E-6</c:v>
                </c:pt>
                <c:pt idx="1942">
                  <c:v>-5.957000000000049E-6</c:v>
                </c:pt>
                <c:pt idx="1943">
                  <c:v>-6.2280000000000469E-6</c:v>
                </c:pt>
                <c:pt idx="1944">
                  <c:v>-6.8860000000000633E-6</c:v>
                </c:pt>
                <c:pt idx="1945">
                  <c:v>-6.979000000000086E-6</c:v>
                </c:pt>
                <c:pt idx="1946">
                  <c:v>-7.5870000000000571E-6</c:v>
                </c:pt>
                <c:pt idx="1947">
                  <c:v>-7.9300000000000884E-6</c:v>
                </c:pt>
                <c:pt idx="1948">
                  <c:v>-8.1930000000000247E-6</c:v>
                </c:pt>
                <c:pt idx="1949">
                  <c:v>-8.8630000000001081E-6</c:v>
                </c:pt>
                <c:pt idx="1950">
                  <c:v>-8.9710000000000789E-6</c:v>
                </c:pt>
                <c:pt idx="1951">
                  <c:v>-9.576000000000096E-6</c:v>
                </c:pt>
                <c:pt idx="1952">
                  <c:v>-9.9180000000000616E-6</c:v>
                </c:pt>
                <c:pt idx="1953">
                  <c:v>-1.0190000000000041E-5</c:v>
                </c:pt>
                <c:pt idx="1954">
                  <c:v>-1.0850000000000072E-5</c:v>
                </c:pt>
                <c:pt idx="1955">
                  <c:v>-1.0940000000000117E-5</c:v>
                </c:pt>
                <c:pt idx="1956">
                  <c:v>-1.1559999999999999E-5</c:v>
                </c:pt>
                <c:pt idx="1957">
                  <c:v>-1.1900000000000145E-5</c:v>
                </c:pt>
                <c:pt idx="1958">
                  <c:v>-1.2160000000000085E-5</c:v>
                </c:pt>
                <c:pt idx="1959">
                  <c:v>-1.2840000000000114E-5</c:v>
                </c:pt>
                <c:pt idx="1960">
                  <c:v>-1.294000000000011E-5</c:v>
                </c:pt>
                <c:pt idx="1961">
                  <c:v>-1.3540000000000136E-5</c:v>
                </c:pt>
                <c:pt idx="1962">
                  <c:v>-1.3890000000000119E-5</c:v>
                </c:pt>
                <c:pt idx="1963">
                  <c:v>-1.4150000000000003E-5</c:v>
                </c:pt>
                <c:pt idx="1964">
                  <c:v>-1.4810000000000084E-5</c:v>
                </c:pt>
                <c:pt idx="1965">
                  <c:v>-1.4900000000000117E-5</c:v>
                </c:pt>
                <c:pt idx="1966">
                  <c:v>-1.5510000000000094E-5</c:v>
                </c:pt>
                <c:pt idx="1967">
                  <c:v>-1.5840000000000157E-5</c:v>
                </c:pt>
                <c:pt idx="1968">
                  <c:v>-1.6090000000000119E-5</c:v>
                </c:pt>
                <c:pt idx="1969">
                  <c:v>-1.6760000000000165E-5</c:v>
                </c:pt>
                <c:pt idx="1970">
                  <c:v>-1.6840000000000174E-5</c:v>
                </c:pt>
                <c:pt idx="1971">
                  <c:v>-1.7430000000000106E-5</c:v>
                </c:pt>
                <c:pt idx="1972">
                  <c:v>-1.7750000000000123E-5</c:v>
                </c:pt>
                <c:pt idx="1973">
                  <c:v>-1.7990000000000124E-5</c:v>
                </c:pt>
                <c:pt idx="1974">
                  <c:v>-1.8630000000000162E-5</c:v>
                </c:pt>
                <c:pt idx="1975">
                  <c:v>-1.8710000000000155E-5</c:v>
                </c:pt>
                <c:pt idx="1976">
                  <c:v>-1.9280000000000181E-5</c:v>
                </c:pt>
                <c:pt idx="1977">
                  <c:v>-1.9600000000000182E-5</c:v>
                </c:pt>
                <c:pt idx="1978">
                  <c:v>-1.9830000000000178E-5</c:v>
                </c:pt>
                <c:pt idx="1979">
                  <c:v>-2.0470000000000206E-5</c:v>
                </c:pt>
                <c:pt idx="1980">
                  <c:v>-2.0510000000000002E-5</c:v>
                </c:pt>
                <c:pt idx="1981">
                  <c:v>-2.107000000000024E-5</c:v>
                </c:pt>
                <c:pt idx="1982">
                  <c:v>-2.1370000000000173E-5</c:v>
                </c:pt>
                <c:pt idx="1983">
                  <c:v>-2.1580000000000153E-5</c:v>
                </c:pt>
                <c:pt idx="1984">
                  <c:v>-2.2190000000000155E-5</c:v>
                </c:pt>
                <c:pt idx="1985">
                  <c:v>-2.2250000000000212E-5</c:v>
                </c:pt>
                <c:pt idx="1986">
                  <c:v>-2.281000000000022E-5</c:v>
                </c:pt>
                <c:pt idx="1987">
                  <c:v>-2.3080000000000155E-5</c:v>
                </c:pt>
                <c:pt idx="1988">
                  <c:v>-2.3290000000000002E-5</c:v>
                </c:pt>
                <c:pt idx="1989">
                  <c:v>-2.387000000000021E-5</c:v>
                </c:pt>
                <c:pt idx="1990">
                  <c:v>-2.3890000000000132E-5</c:v>
                </c:pt>
                <c:pt idx="1991">
                  <c:v>-2.4420000000000091E-5</c:v>
                </c:pt>
                <c:pt idx="1992">
                  <c:v>-2.4680000000000194E-5</c:v>
                </c:pt>
                <c:pt idx="1993">
                  <c:v>-2.4860000000000148E-5</c:v>
                </c:pt>
                <c:pt idx="1994">
                  <c:v>-2.5430000000000249E-5</c:v>
                </c:pt>
                <c:pt idx="1995">
                  <c:v>-2.5440000000000224E-5</c:v>
                </c:pt>
                <c:pt idx="1996">
                  <c:v>-2.5920000000000016E-5</c:v>
                </c:pt>
                <c:pt idx="1997">
                  <c:v>-2.6160000000000051E-5</c:v>
                </c:pt>
                <c:pt idx="1998">
                  <c:v>-2.6310000000000143E-5</c:v>
                </c:pt>
                <c:pt idx="1999">
                  <c:v>-2.6840000000000268E-5</c:v>
                </c:pt>
                <c:pt idx="2000">
                  <c:v>-2.6820000000000214E-5</c:v>
                </c:pt>
                <c:pt idx="2001">
                  <c:v>-2.7290000000000252E-5</c:v>
                </c:pt>
                <c:pt idx="2002">
                  <c:v>-2.7500000000000225E-5</c:v>
                </c:pt>
                <c:pt idx="2003">
                  <c:v>-2.7600000000000291E-5</c:v>
                </c:pt>
                <c:pt idx="2004">
                  <c:v>-2.8120000000000002E-5</c:v>
                </c:pt>
                <c:pt idx="2005">
                  <c:v>-2.8050000000000092E-5</c:v>
                </c:pt>
                <c:pt idx="2006">
                  <c:v>-2.8460000000000012E-5</c:v>
                </c:pt>
                <c:pt idx="2007">
                  <c:v>-2.864000000000021E-5</c:v>
                </c:pt>
                <c:pt idx="2008">
                  <c:v>-2.8710000000000011E-5</c:v>
                </c:pt>
                <c:pt idx="2009">
                  <c:v>-2.9180000000000164E-5</c:v>
                </c:pt>
                <c:pt idx="2010">
                  <c:v>-2.9090000000000181E-5</c:v>
                </c:pt>
                <c:pt idx="2011">
                  <c:v>-2.9490000000000207E-5</c:v>
                </c:pt>
                <c:pt idx="2012">
                  <c:v>-2.9620000000000157E-5</c:v>
                </c:pt>
                <c:pt idx="2013">
                  <c:v>-2.9670000000000253E-5</c:v>
                </c:pt>
                <c:pt idx="2014">
                  <c:v>-3.0110000000000147E-5</c:v>
                </c:pt>
                <c:pt idx="2015">
                  <c:v>-2.998000000000017E-5</c:v>
                </c:pt>
                <c:pt idx="2016">
                  <c:v>-3.0340000000000194E-5</c:v>
                </c:pt>
                <c:pt idx="2017">
                  <c:v>-3.0440000000000261E-5</c:v>
                </c:pt>
                <c:pt idx="2018">
                  <c:v>-3.0440000000000261E-5</c:v>
                </c:pt>
                <c:pt idx="2019">
                  <c:v>-3.0830000000000293E-5</c:v>
                </c:pt>
                <c:pt idx="2020">
                  <c:v>-3.0680000000000255E-5</c:v>
                </c:pt>
                <c:pt idx="2021">
                  <c:v>-3.0980000000000222E-5</c:v>
                </c:pt>
                <c:pt idx="2022">
                  <c:v>-3.1030000000000311E-5</c:v>
                </c:pt>
                <c:pt idx="2023">
                  <c:v>-3.1000000000000279E-5</c:v>
                </c:pt>
                <c:pt idx="2024">
                  <c:v>-3.1350000000000186E-5</c:v>
                </c:pt>
                <c:pt idx="2025">
                  <c:v>-3.1140000000000207E-5</c:v>
                </c:pt>
                <c:pt idx="2026">
                  <c:v>-3.1410000000000263E-5</c:v>
                </c:pt>
                <c:pt idx="2027">
                  <c:v>-3.1430000000000321E-5</c:v>
                </c:pt>
                <c:pt idx="2028">
                  <c:v>-3.1340000000000218E-5</c:v>
                </c:pt>
                <c:pt idx="2029">
                  <c:v>-3.1630000000000332E-5</c:v>
                </c:pt>
                <c:pt idx="2030">
                  <c:v>-3.1390000000000199E-5</c:v>
                </c:pt>
                <c:pt idx="2031">
                  <c:v>-3.1610000000000261E-5</c:v>
                </c:pt>
                <c:pt idx="2032">
                  <c:v>-3.1570000000000248E-5</c:v>
                </c:pt>
                <c:pt idx="2033">
                  <c:v>-3.1470000000000334E-5</c:v>
                </c:pt>
                <c:pt idx="2034">
                  <c:v>-3.171000000000021E-5</c:v>
                </c:pt>
                <c:pt idx="2035">
                  <c:v>-3.1440000000000295E-5</c:v>
                </c:pt>
                <c:pt idx="2036">
                  <c:v>-3.1620000000000236E-5</c:v>
                </c:pt>
                <c:pt idx="2037">
                  <c:v>-3.1560000000000016E-5</c:v>
                </c:pt>
                <c:pt idx="2038">
                  <c:v>-3.1390000000000199E-5</c:v>
                </c:pt>
                <c:pt idx="2039">
                  <c:v>-3.1610000000000261E-5</c:v>
                </c:pt>
                <c:pt idx="2040">
                  <c:v>-3.1300000000000219E-5</c:v>
                </c:pt>
                <c:pt idx="2041">
                  <c:v>-3.1420000000000231E-5</c:v>
                </c:pt>
                <c:pt idx="2042">
                  <c:v>-3.1340000000000218E-5</c:v>
                </c:pt>
                <c:pt idx="2043">
                  <c:v>-3.1140000000000207E-5</c:v>
                </c:pt>
                <c:pt idx="2044">
                  <c:v>-3.1330000000000264E-5</c:v>
                </c:pt>
                <c:pt idx="2045">
                  <c:v>-3.1000000000000279E-5</c:v>
                </c:pt>
                <c:pt idx="2046">
                  <c:v>-3.1080000000000278E-5</c:v>
                </c:pt>
                <c:pt idx="2047">
                  <c:v>-3.0960000000000002E-5</c:v>
                </c:pt>
                <c:pt idx="2048">
                  <c:v>-3.0710000000000016E-5</c:v>
                </c:pt>
                <c:pt idx="2049">
                  <c:v>-3.0850000000000221E-5</c:v>
                </c:pt>
                <c:pt idx="2050">
                  <c:v>-3.0480000000000267E-5</c:v>
                </c:pt>
                <c:pt idx="2051">
                  <c:v>-3.0510000000000157E-5</c:v>
                </c:pt>
                <c:pt idx="2052">
                  <c:v>-3.0380000000000207E-5</c:v>
                </c:pt>
                <c:pt idx="2053">
                  <c:v>-3.010000000000019E-5</c:v>
                </c:pt>
                <c:pt idx="2054">
                  <c:v>-3.020000000000025E-5</c:v>
                </c:pt>
                <c:pt idx="2055">
                  <c:v>-2.9820000000000189E-5</c:v>
                </c:pt>
                <c:pt idx="2056">
                  <c:v>-2.9820000000000189E-5</c:v>
                </c:pt>
                <c:pt idx="2057">
                  <c:v>-2.9640000000000235E-5</c:v>
                </c:pt>
                <c:pt idx="2058">
                  <c:v>-2.9340000000000146E-5</c:v>
                </c:pt>
                <c:pt idx="2059">
                  <c:v>-2.9420000000000169E-5</c:v>
                </c:pt>
                <c:pt idx="2060">
                  <c:v>-2.9010000000000175E-5</c:v>
                </c:pt>
                <c:pt idx="2061">
                  <c:v>-2.8980000000000132E-5</c:v>
                </c:pt>
                <c:pt idx="2062">
                  <c:v>-2.8810000000000173E-5</c:v>
                </c:pt>
                <c:pt idx="2063">
                  <c:v>-2.8470000000000224E-5</c:v>
                </c:pt>
                <c:pt idx="2064">
                  <c:v>-2.8530000000000169E-5</c:v>
                </c:pt>
                <c:pt idx="2065">
                  <c:v>-2.8120000000000002E-5</c:v>
                </c:pt>
                <c:pt idx="2066">
                  <c:v>-2.8070000000000217E-5</c:v>
                </c:pt>
                <c:pt idx="2067">
                  <c:v>-2.7880000000000289E-5</c:v>
                </c:pt>
                <c:pt idx="2068">
                  <c:v>-2.7550000000000199E-5</c:v>
                </c:pt>
                <c:pt idx="2069">
                  <c:v>-2.7590000000000198E-5</c:v>
                </c:pt>
                <c:pt idx="2070">
                  <c:v>-2.7170000000000236E-5</c:v>
                </c:pt>
                <c:pt idx="2071">
                  <c:v>-2.7100000000000215E-5</c:v>
                </c:pt>
                <c:pt idx="2072">
                  <c:v>-2.6910000000000174E-5</c:v>
                </c:pt>
                <c:pt idx="2073">
                  <c:v>-2.6560000000000132E-5</c:v>
                </c:pt>
                <c:pt idx="2074">
                  <c:v>-2.6600000000000267E-5</c:v>
                </c:pt>
                <c:pt idx="2075">
                  <c:v>-2.6180000000000193E-5</c:v>
                </c:pt>
                <c:pt idx="2076">
                  <c:v>-2.6110000000000155E-5</c:v>
                </c:pt>
                <c:pt idx="2077">
                  <c:v>-2.5920000000000016E-5</c:v>
                </c:pt>
                <c:pt idx="2078">
                  <c:v>-2.5570000000000194E-5</c:v>
                </c:pt>
                <c:pt idx="2079">
                  <c:v>-2.5610000000000207E-5</c:v>
                </c:pt>
                <c:pt idx="2080">
                  <c:v>-2.5180000000000159E-5</c:v>
                </c:pt>
                <c:pt idx="2081">
                  <c:v>-2.5110000000000012E-5</c:v>
                </c:pt>
                <c:pt idx="2082">
                  <c:v>-2.4920000000000002E-5</c:v>
                </c:pt>
                <c:pt idx="2083">
                  <c:v>-2.4570000000000153E-5</c:v>
                </c:pt>
                <c:pt idx="2084">
                  <c:v>-2.4620000000000012E-5</c:v>
                </c:pt>
                <c:pt idx="2085">
                  <c:v>-2.4210000000000139E-5</c:v>
                </c:pt>
                <c:pt idx="2086">
                  <c:v>-2.4140000000000016E-5</c:v>
                </c:pt>
                <c:pt idx="2087">
                  <c:v>-2.3969999999999999E-5</c:v>
                </c:pt>
                <c:pt idx="2088">
                  <c:v>-2.3640000000000143E-5</c:v>
                </c:pt>
                <c:pt idx="2089">
                  <c:v>-2.3690000000000012E-5</c:v>
                </c:pt>
                <c:pt idx="2090">
                  <c:v>-2.3310000000000002E-5</c:v>
                </c:pt>
                <c:pt idx="2091">
                  <c:v>-2.3250000000000016E-5</c:v>
                </c:pt>
                <c:pt idx="2092">
                  <c:v>-2.3100000000000002E-5</c:v>
                </c:pt>
                <c:pt idx="2093">
                  <c:v>-2.2770000000000224E-5</c:v>
                </c:pt>
                <c:pt idx="2094">
                  <c:v>-2.2830000000000298E-5</c:v>
                </c:pt>
                <c:pt idx="2095">
                  <c:v>-2.2470000000000281E-5</c:v>
                </c:pt>
                <c:pt idx="2096">
                  <c:v>-2.2410000000000217E-5</c:v>
                </c:pt>
                <c:pt idx="2097">
                  <c:v>-2.2270000000000253E-5</c:v>
                </c:pt>
                <c:pt idx="2098">
                  <c:v>-2.1960000000000051E-5</c:v>
                </c:pt>
                <c:pt idx="2099">
                  <c:v>-2.2030000000000258E-5</c:v>
                </c:pt>
                <c:pt idx="2100">
                  <c:v>-2.1670000000000258E-5</c:v>
                </c:pt>
                <c:pt idx="2101">
                  <c:v>-2.1630000000000252E-5</c:v>
                </c:pt>
                <c:pt idx="2102">
                  <c:v>-2.1500000000000092E-5</c:v>
                </c:pt>
                <c:pt idx="2103">
                  <c:v>-2.1210000000000185E-5</c:v>
                </c:pt>
                <c:pt idx="2104">
                  <c:v>-2.1290000000000157E-5</c:v>
                </c:pt>
                <c:pt idx="2105">
                  <c:v>-2.0950000000000011E-5</c:v>
                </c:pt>
                <c:pt idx="2106">
                  <c:v>-2.0920000000000006E-5</c:v>
                </c:pt>
                <c:pt idx="2107">
                  <c:v>-2.0820000000000092E-5</c:v>
                </c:pt>
                <c:pt idx="2108">
                  <c:v>-2.052E-5</c:v>
                </c:pt>
                <c:pt idx="2109">
                  <c:v>-2.0630000000000224E-5</c:v>
                </c:pt>
                <c:pt idx="2110">
                  <c:v>-2.0300000000000002E-5</c:v>
                </c:pt>
                <c:pt idx="2111">
                  <c:v>-2.0280000000000189E-5</c:v>
                </c:pt>
                <c:pt idx="2112">
                  <c:v>-2.0190000000000002E-5</c:v>
                </c:pt>
                <c:pt idx="2113">
                  <c:v>-1.9920000000000189E-5</c:v>
                </c:pt>
                <c:pt idx="2114">
                  <c:v>-2.0020000000000012E-5</c:v>
                </c:pt>
                <c:pt idx="2115">
                  <c:v>-1.9700000000000184E-5</c:v>
                </c:pt>
                <c:pt idx="2116">
                  <c:v>-1.9700000000000184E-5</c:v>
                </c:pt>
                <c:pt idx="2117">
                  <c:v>-1.9620000000000181E-5</c:v>
                </c:pt>
                <c:pt idx="2118">
                  <c:v>-1.9350000000000165E-5</c:v>
                </c:pt>
                <c:pt idx="2119">
                  <c:v>-1.9490000000000167E-5</c:v>
                </c:pt>
                <c:pt idx="2120">
                  <c:v>-1.9180000000000176E-5</c:v>
                </c:pt>
                <c:pt idx="2121">
                  <c:v>-1.9180000000000176E-5</c:v>
                </c:pt>
                <c:pt idx="2122">
                  <c:v>-1.9120000000000186E-5</c:v>
                </c:pt>
                <c:pt idx="2123">
                  <c:v>-1.8870000000000167E-5</c:v>
                </c:pt>
                <c:pt idx="2124">
                  <c:v>-1.8990000000000162E-5</c:v>
                </c:pt>
                <c:pt idx="2125">
                  <c:v>-1.8700000000000173E-5</c:v>
                </c:pt>
                <c:pt idx="2126">
                  <c:v>-1.8700000000000173E-5</c:v>
                </c:pt>
                <c:pt idx="2127">
                  <c:v>-1.8650000000000155E-5</c:v>
                </c:pt>
                <c:pt idx="2128">
                  <c:v>-1.8400000000000169E-5</c:v>
                </c:pt>
                <c:pt idx="2129">
                  <c:v>-1.8530000000000146E-5</c:v>
                </c:pt>
                <c:pt idx="2130">
                  <c:v>-1.8250000000000129E-5</c:v>
                </c:pt>
                <c:pt idx="2131">
                  <c:v>-1.8260000000000164E-5</c:v>
                </c:pt>
                <c:pt idx="2132">
                  <c:v>-1.8220000000000164E-5</c:v>
                </c:pt>
                <c:pt idx="2133">
                  <c:v>-1.7960000000000167E-5</c:v>
                </c:pt>
                <c:pt idx="2134">
                  <c:v>-1.8099999999999999E-5</c:v>
                </c:pt>
                <c:pt idx="2135">
                  <c:v>-1.7820000000000155E-5</c:v>
                </c:pt>
                <c:pt idx="2136">
                  <c:v>-1.7840000000000165E-5</c:v>
                </c:pt>
                <c:pt idx="2137">
                  <c:v>-1.7800000000000162E-5</c:v>
                </c:pt>
                <c:pt idx="2138">
                  <c:v>-1.7560000000000157E-5</c:v>
                </c:pt>
                <c:pt idx="2139">
                  <c:v>-1.7710000000000117E-5</c:v>
                </c:pt>
                <c:pt idx="2140">
                  <c:v>-1.7439999999999999E-5</c:v>
                </c:pt>
                <c:pt idx="2141">
                  <c:v>-1.7459999999999999E-5</c:v>
                </c:pt>
                <c:pt idx="2142">
                  <c:v>-1.7430000000000106E-5</c:v>
                </c:pt>
                <c:pt idx="2143">
                  <c:v>-1.7190000000000095E-5</c:v>
                </c:pt>
                <c:pt idx="2144">
                  <c:v>-1.7340000000000132E-5</c:v>
                </c:pt>
                <c:pt idx="2145">
                  <c:v>-1.7070000000000092E-5</c:v>
                </c:pt>
                <c:pt idx="2146">
                  <c:v>-1.7110000000000095E-5</c:v>
                </c:pt>
                <c:pt idx="2147">
                  <c:v>-1.7070000000000092E-5</c:v>
                </c:pt>
                <c:pt idx="2148">
                  <c:v>-1.6850000000000166E-5</c:v>
                </c:pt>
                <c:pt idx="2149">
                  <c:v>-1.6990000000000171E-5</c:v>
                </c:pt>
                <c:pt idx="2150">
                  <c:v>-1.6720000000000172E-5</c:v>
                </c:pt>
                <c:pt idx="2151">
                  <c:v>-1.6750000000000167E-5</c:v>
                </c:pt>
                <c:pt idx="2152">
                  <c:v>-1.6720000000000172E-5</c:v>
                </c:pt>
                <c:pt idx="2153">
                  <c:v>-1.6500000000000167E-5</c:v>
                </c:pt>
                <c:pt idx="2154">
                  <c:v>-1.6650000000000164E-5</c:v>
                </c:pt>
                <c:pt idx="2155">
                  <c:v>-1.6400000000000165E-5</c:v>
                </c:pt>
                <c:pt idx="2156">
                  <c:v>-1.6420000000000165E-5</c:v>
                </c:pt>
                <c:pt idx="2157">
                  <c:v>-1.6390000000000143E-5</c:v>
                </c:pt>
                <c:pt idx="2158">
                  <c:v>-1.6170000000000125E-5</c:v>
                </c:pt>
                <c:pt idx="2159">
                  <c:v>-1.6320000000000169E-5</c:v>
                </c:pt>
                <c:pt idx="2160">
                  <c:v>-1.6070000000000112E-5</c:v>
                </c:pt>
                <c:pt idx="2161">
                  <c:v>-1.6110000000000125E-5</c:v>
                </c:pt>
                <c:pt idx="2162">
                  <c:v>-1.6080000000000165E-5</c:v>
                </c:pt>
                <c:pt idx="2163">
                  <c:v>-1.5860000000000167E-5</c:v>
                </c:pt>
                <c:pt idx="2164">
                  <c:v>-1.6030000000000126E-5</c:v>
                </c:pt>
                <c:pt idx="2165">
                  <c:v>-1.5770000000000108E-5</c:v>
                </c:pt>
                <c:pt idx="2166">
                  <c:v>-1.5800000000000157E-5</c:v>
                </c:pt>
                <c:pt idx="2167">
                  <c:v>-1.5790000000000108E-5</c:v>
                </c:pt>
                <c:pt idx="2168">
                  <c:v>-1.5580000000000146E-5</c:v>
                </c:pt>
                <c:pt idx="2169">
                  <c:v>-1.5740000000000158E-5</c:v>
                </c:pt>
                <c:pt idx="2170">
                  <c:v>-1.5500000000000143E-5</c:v>
                </c:pt>
                <c:pt idx="2171">
                  <c:v>-1.5530000000000104E-5</c:v>
                </c:pt>
                <c:pt idx="2172">
                  <c:v>-1.5520000000000153E-5</c:v>
                </c:pt>
                <c:pt idx="2173">
                  <c:v>-1.5319999999999999E-5</c:v>
                </c:pt>
                <c:pt idx="2174">
                  <c:v>-1.5480000000000147E-5</c:v>
                </c:pt>
                <c:pt idx="2175">
                  <c:v>-1.5240000000000129E-5</c:v>
                </c:pt>
                <c:pt idx="2176">
                  <c:v>-1.5279999999999999E-5</c:v>
                </c:pt>
                <c:pt idx="2177">
                  <c:v>-1.5270000000000096E-5</c:v>
                </c:pt>
                <c:pt idx="2178">
                  <c:v>-1.5060000000000117E-5</c:v>
                </c:pt>
                <c:pt idx="2179">
                  <c:v>-1.5220000000000127E-5</c:v>
                </c:pt>
                <c:pt idx="2180">
                  <c:v>-1.4990000000000085E-5</c:v>
                </c:pt>
                <c:pt idx="2181">
                  <c:v>-1.5030000000000085E-5</c:v>
                </c:pt>
                <c:pt idx="2182">
                  <c:v>-1.502000000000012E-5</c:v>
                </c:pt>
                <c:pt idx="2183">
                  <c:v>-1.4820000000000112E-5</c:v>
                </c:pt>
                <c:pt idx="2184">
                  <c:v>-1.4990000000000085E-5</c:v>
                </c:pt>
                <c:pt idx="2185">
                  <c:v>-1.4750000000000076E-5</c:v>
                </c:pt>
                <c:pt idx="2186">
                  <c:v>-1.4790000000000082E-5</c:v>
                </c:pt>
                <c:pt idx="2187">
                  <c:v>-1.4790000000000082E-5</c:v>
                </c:pt>
                <c:pt idx="2188">
                  <c:v>-1.4590000000000072E-5</c:v>
                </c:pt>
                <c:pt idx="2189">
                  <c:v>-1.4759999999999999E-5</c:v>
                </c:pt>
                <c:pt idx="2190">
                  <c:v>-1.4530000000000074E-5</c:v>
                </c:pt>
                <c:pt idx="2191">
                  <c:v>-1.4570000000000069E-5</c:v>
                </c:pt>
                <c:pt idx="2192">
                  <c:v>-1.4570000000000069E-5</c:v>
                </c:pt>
                <c:pt idx="2193">
                  <c:v>-1.4380000000000096E-5</c:v>
                </c:pt>
                <c:pt idx="2194">
                  <c:v>-1.4550000000000071E-5</c:v>
                </c:pt>
                <c:pt idx="2195">
                  <c:v>-1.4310000000000065E-5</c:v>
                </c:pt>
                <c:pt idx="2196">
                  <c:v>-1.4360000000000095E-5</c:v>
                </c:pt>
                <c:pt idx="2197">
                  <c:v>-1.4350000000000066E-5</c:v>
                </c:pt>
                <c:pt idx="2198">
                  <c:v>-1.4130000000000061E-5</c:v>
                </c:pt>
                <c:pt idx="2199">
                  <c:v>-1.4310000000000065E-5</c:v>
                </c:pt>
                <c:pt idx="2200">
                  <c:v>-1.4090000000000041E-5</c:v>
                </c:pt>
                <c:pt idx="2201">
                  <c:v>-1.4130000000000061E-5</c:v>
                </c:pt>
                <c:pt idx="2202">
                  <c:v>-1.4140000000000092E-5</c:v>
                </c:pt>
                <c:pt idx="2203">
                  <c:v>-1.3950000000000117E-5</c:v>
                </c:pt>
                <c:pt idx="2204">
                  <c:v>-1.4110000000000061E-5</c:v>
                </c:pt>
                <c:pt idx="2205">
                  <c:v>-1.3890000000000119E-5</c:v>
                </c:pt>
                <c:pt idx="2206">
                  <c:v>-1.3940000000000144E-5</c:v>
                </c:pt>
                <c:pt idx="2207">
                  <c:v>-1.3940000000000144E-5</c:v>
                </c:pt>
                <c:pt idx="2208">
                  <c:v>-1.3740000000000145E-5</c:v>
                </c:pt>
                <c:pt idx="2209">
                  <c:v>-1.3920000000000145E-5</c:v>
                </c:pt>
                <c:pt idx="2210">
                  <c:v>-1.3690000000000094E-5</c:v>
                </c:pt>
                <c:pt idx="2211">
                  <c:v>-1.3720000000000136E-5</c:v>
                </c:pt>
                <c:pt idx="2212">
                  <c:v>-1.3730000000000106E-5</c:v>
                </c:pt>
                <c:pt idx="2213">
                  <c:v>-1.3530000000000094E-5</c:v>
                </c:pt>
                <c:pt idx="2214">
                  <c:v>-1.370000000000013E-5</c:v>
                </c:pt>
                <c:pt idx="2215">
                  <c:v>-1.3480000000000128E-5</c:v>
                </c:pt>
                <c:pt idx="2216">
                  <c:v>-1.3510000000000094E-5</c:v>
                </c:pt>
                <c:pt idx="2217">
                  <c:v>-1.352000000000013E-5</c:v>
                </c:pt>
                <c:pt idx="2218">
                  <c:v>-1.3320000000000128E-5</c:v>
                </c:pt>
                <c:pt idx="2219">
                  <c:v>-1.3490000000000101E-5</c:v>
                </c:pt>
                <c:pt idx="2220">
                  <c:v>-1.3270000000000088E-5</c:v>
                </c:pt>
                <c:pt idx="2221">
                  <c:v>-1.3300000000000128E-5</c:v>
                </c:pt>
                <c:pt idx="2222">
                  <c:v>-1.3310000000000089E-5</c:v>
                </c:pt>
                <c:pt idx="2223">
                  <c:v>-1.3110000000000088E-5</c:v>
                </c:pt>
                <c:pt idx="2224">
                  <c:v>-1.3280000000000127E-5</c:v>
                </c:pt>
                <c:pt idx="2225">
                  <c:v>-1.3060000000000117E-5</c:v>
                </c:pt>
                <c:pt idx="2226">
                  <c:v>-1.308000000000012E-5</c:v>
                </c:pt>
                <c:pt idx="2227">
                  <c:v>-1.3090000000000088E-5</c:v>
                </c:pt>
                <c:pt idx="2228">
                  <c:v>-1.2880000000000112E-5</c:v>
                </c:pt>
                <c:pt idx="2229">
                  <c:v>-1.3050000000000085E-5</c:v>
                </c:pt>
                <c:pt idx="2230">
                  <c:v>-1.2819999999999999E-5</c:v>
                </c:pt>
                <c:pt idx="2231">
                  <c:v>-1.2860000000000116E-5</c:v>
                </c:pt>
                <c:pt idx="2232">
                  <c:v>-1.2860000000000116E-5</c:v>
                </c:pt>
                <c:pt idx="2233">
                  <c:v>-1.2650000000000072E-5</c:v>
                </c:pt>
                <c:pt idx="2234">
                  <c:v>-1.2819999999999999E-5</c:v>
                </c:pt>
                <c:pt idx="2235">
                  <c:v>-1.2600000000000101E-5</c:v>
                </c:pt>
                <c:pt idx="2236">
                  <c:v>-1.2610000000000071E-5</c:v>
                </c:pt>
                <c:pt idx="2237">
                  <c:v>-1.2619999999999999E-5</c:v>
                </c:pt>
                <c:pt idx="2238">
                  <c:v>-1.2420000000000096E-5</c:v>
                </c:pt>
                <c:pt idx="2239">
                  <c:v>-1.2580000000000103E-5</c:v>
                </c:pt>
                <c:pt idx="2240">
                  <c:v>-1.2360000000000097E-5</c:v>
                </c:pt>
                <c:pt idx="2241">
                  <c:v>-1.2380000000000092E-5</c:v>
                </c:pt>
                <c:pt idx="2242">
                  <c:v>-1.2380000000000092E-5</c:v>
                </c:pt>
                <c:pt idx="2243">
                  <c:v>-1.2170000000000061E-5</c:v>
                </c:pt>
                <c:pt idx="2244">
                  <c:v>-1.2340000000000094E-5</c:v>
                </c:pt>
                <c:pt idx="2245">
                  <c:v>-1.2109999999999999E-5</c:v>
                </c:pt>
                <c:pt idx="2246">
                  <c:v>-1.2130000000000021E-5</c:v>
                </c:pt>
                <c:pt idx="2247">
                  <c:v>-1.2140000000000087E-5</c:v>
                </c:pt>
                <c:pt idx="2248">
                  <c:v>-1.1930000000000113E-5</c:v>
                </c:pt>
                <c:pt idx="2249">
                  <c:v>-1.2099999999999999E-5</c:v>
                </c:pt>
                <c:pt idx="2250">
                  <c:v>-1.188000000000014E-5</c:v>
                </c:pt>
                <c:pt idx="2251">
                  <c:v>-1.189000000000011E-5</c:v>
                </c:pt>
                <c:pt idx="2252">
                  <c:v>-1.1900000000000145E-5</c:v>
                </c:pt>
                <c:pt idx="2253">
                  <c:v>-1.1690000000000103E-5</c:v>
                </c:pt>
                <c:pt idx="2254">
                  <c:v>-1.1850000000000107E-5</c:v>
                </c:pt>
                <c:pt idx="2255">
                  <c:v>-1.1630000000000102E-5</c:v>
                </c:pt>
                <c:pt idx="2256">
                  <c:v>-1.1640000000000129E-5</c:v>
                </c:pt>
                <c:pt idx="2257">
                  <c:v>-1.1650000000000102E-5</c:v>
                </c:pt>
                <c:pt idx="2258">
                  <c:v>-1.1440000000000129E-5</c:v>
                </c:pt>
                <c:pt idx="2259">
                  <c:v>-1.1590000000000099E-5</c:v>
                </c:pt>
                <c:pt idx="2260">
                  <c:v>-1.1379999999999999E-5</c:v>
                </c:pt>
                <c:pt idx="2261">
                  <c:v>-1.1390000000000093E-5</c:v>
                </c:pt>
                <c:pt idx="2262">
                  <c:v>-1.1390000000000093E-5</c:v>
                </c:pt>
                <c:pt idx="2263">
                  <c:v>-1.1190000000000086E-5</c:v>
                </c:pt>
                <c:pt idx="2264">
                  <c:v>-1.1350000000000095E-5</c:v>
                </c:pt>
                <c:pt idx="2265">
                  <c:v>-1.1140000000000115E-5</c:v>
                </c:pt>
                <c:pt idx="2266">
                  <c:v>-1.1150000000000088E-5</c:v>
                </c:pt>
                <c:pt idx="2267">
                  <c:v>-1.1170000000000084E-5</c:v>
                </c:pt>
                <c:pt idx="2268">
                  <c:v>-1.0950000000000083E-5</c:v>
                </c:pt>
                <c:pt idx="2269">
                  <c:v>-1.1110000000000085E-5</c:v>
                </c:pt>
                <c:pt idx="2270">
                  <c:v>-1.0890000000000075E-5</c:v>
                </c:pt>
                <c:pt idx="2271">
                  <c:v>-1.0900000000000111E-5</c:v>
                </c:pt>
                <c:pt idx="2272">
                  <c:v>-1.0920000000000106E-5</c:v>
                </c:pt>
                <c:pt idx="2273">
                  <c:v>-1.0710000000000075E-5</c:v>
                </c:pt>
                <c:pt idx="2274">
                  <c:v>-1.0870000000000072E-5</c:v>
                </c:pt>
                <c:pt idx="2275">
                  <c:v>-1.0660000000000101E-5</c:v>
                </c:pt>
                <c:pt idx="2276">
                  <c:v>-1.0679999999999999E-5</c:v>
                </c:pt>
                <c:pt idx="2277">
                  <c:v>-1.0690000000000067E-5</c:v>
                </c:pt>
                <c:pt idx="2278">
                  <c:v>-1.0480000000000096E-5</c:v>
                </c:pt>
                <c:pt idx="2279">
                  <c:v>-1.06400000000001E-5</c:v>
                </c:pt>
                <c:pt idx="2280">
                  <c:v>-1.0430000000000064E-5</c:v>
                </c:pt>
                <c:pt idx="2281">
                  <c:v>-1.0440000000000088E-5</c:v>
                </c:pt>
                <c:pt idx="2282">
                  <c:v>-1.0460000000000095E-5</c:v>
                </c:pt>
                <c:pt idx="2283">
                  <c:v>-1.0260000000000088E-5</c:v>
                </c:pt>
                <c:pt idx="2284">
                  <c:v>-1.0420000000000097E-5</c:v>
                </c:pt>
                <c:pt idx="2285">
                  <c:v>-1.0220000000000085E-5</c:v>
                </c:pt>
                <c:pt idx="2286">
                  <c:v>-1.0230000000000061E-5</c:v>
                </c:pt>
                <c:pt idx="2287">
                  <c:v>-1.0250000000000061E-5</c:v>
                </c:pt>
                <c:pt idx="2288">
                  <c:v>-1.0040000000000083E-5</c:v>
                </c:pt>
                <c:pt idx="2289">
                  <c:v>-1.0200000000000084E-5</c:v>
                </c:pt>
                <c:pt idx="2290">
                  <c:v>-9.9940000000000791E-6</c:v>
                </c:pt>
                <c:pt idx="2291">
                  <c:v>-1.0000000000000079E-5</c:v>
                </c:pt>
                <c:pt idx="2292">
                  <c:v>-1.0030000000000021E-5</c:v>
                </c:pt>
                <c:pt idx="2293">
                  <c:v>-9.8250000000001084E-6</c:v>
                </c:pt>
                <c:pt idx="2294">
                  <c:v>-9.9930000000000905E-6</c:v>
                </c:pt>
                <c:pt idx="2295">
                  <c:v>-9.800000000000101E-6</c:v>
                </c:pt>
                <c:pt idx="2296">
                  <c:v>-9.8150000000001152E-6</c:v>
                </c:pt>
                <c:pt idx="2297">
                  <c:v>-9.8420000000000931E-6</c:v>
                </c:pt>
                <c:pt idx="2298">
                  <c:v>-9.6420000000000662E-6</c:v>
                </c:pt>
                <c:pt idx="2299">
                  <c:v>-9.8050000000001238E-6</c:v>
                </c:pt>
                <c:pt idx="2300">
                  <c:v>-9.6140000000000591E-6</c:v>
                </c:pt>
                <c:pt idx="2301">
                  <c:v>-9.6220000000000783E-6</c:v>
                </c:pt>
                <c:pt idx="2302">
                  <c:v>-9.6490000000000562E-6</c:v>
                </c:pt>
                <c:pt idx="2303">
                  <c:v>-9.4420000000000783E-6</c:v>
                </c:pt>
                <c:pt idx="2304">
                  <c:v>-9.6060000000000771E-6</c:v>
                </c:pt>
                <c:pt idx="2305">
                  <c:v>-9.4200000000000758E-6</c:v>
                </c:pt>
                <c:pt idx="2306">
                  <c:v>-9.431000000000061E-6</c:v>
                </c:pt>
                <c:pt idx="2307">
                  <c:v>-9.4660000000001106E-6</c:v>
                </c:pt>
                <c:pt idx="2308">
                  <c:v>-9.2710000000000066E-6</c:v>
                </c:pt>
                <c:pt idx="2309">
                  <c:v>-9.4380000000000492E-6</c:v>
                </c:pt>
                <c:pt idx="2310">
                  <c:v>-9.2420000000000548E-6</c:v>
                </c:pt>
                <c:pt idx="2311">
                  <c:v>-9.2670000000000266E-6</c:v>
                </c:pt>
                <c:pt idx="2312">
                  <c:v>-9.2930000000000549E-6</c:v>
                </c:pt>
                <c:pt idx="2313">
                  <c:v>-9.0870000000000741E-6</c:v>
                </c:pt>
                <c:pt idx="2314">
                  <c:v>-9.258000000000056E-6</c:v>
                </c:pt>
                <c:pt idx="2315">
                  <c:v>-9.0720000000001039E-6</c:v>
                </c:pt>
                <c:pt idx="2316">
                  <c:v>-9.0840000000000641E-6</c:v>
                </c:pt>
                <c:pt idx="2317">
                  <c:v>-9.1230000000000531E-6</c:v>
                </c:pt>
                <c:pt idx="2318">
                  <c:v>-8.9280000000000067E-6</c:v>
                </c:pt>
                <c:pt idx="2319">
                  <c:v>-9.0960000000000752E-6</c:v>
                </c:pt>
                <c:pt idx="2320">
                  <c:v>-8.9100000000000807E-6</c:v>
                </c:pt>
                <c:pt idx="2321">
                  <c:v>-8.9280000000000067E-6</c:v>
                </c:pt>
                <c:pt idx="2322">
                  <c:v>-8.9640000000000856E-6</c:v>
                </c:pt>
                <c:pt idx="2323">
                  <c:v>-8.7660000000000682E-6</c:v>
                </c:pt>
                <c:pt idx="2324">
                  <c:v>-8.9440000000000248E-6</c:v>
                </c:pt>
                <c:pt idx="2325">
                  <c:v>-8.7590000000000783E-6</c:v>
                </c:pt>
                <c:pt idx="2326">
                  <c:v>-8.7750000000000812E-6</c:v>
                </c:pt>
                <c:pt idx="2327">
                  <c:v>-8.818000000000067E-6</c:v>
                </c:pt>
                <c:pt idx="2328">
                  <c:v>-8.6240000000000228E-6</c:v>
                </c:pt>
                <c:pt idx="2329">
                  <c:v>-8.792000000000071E-6</c:v>
                </c:pt>
                <c:pt idx="2330">
                  <c:v>-8.615000000000081E-6</c:v>
                </c:pt>
                <c:pt idx="2331">
                  <c:v>-8.6320000000000268E-6</c:v>
                </c:pt>
                <c:pt idx="2332">
                  <c:v>-8.6720000000000908E-6</c:v>
                </c:pt>
                <c:pt idx="2333">
                  <c:v>-8.476000000000093E-6</c:v>
                </c:pt>
                <c:pt idx="2334">
                  <c:v>-8.6470000000000207E-6</c:v>
                </c:pt>
                <c:pt idx="2335">
                  <c:v>-8.4630000000000882E-6</c:v>
                </c:pt>
                <c:pt idx="2336">
                  <c:v>-8.4840000000000665E-6</c:v>
                </c:pt>
                <c:pt idx="2337">
                  <c:v>-8.5340000000000067E-6</c:v>
                </c:pt>
                <c:pt idx="2338">
                  <c:v>-8.3360000000000808E-6</c:v>
                </c:pt>
                <c:pt idx="2339">
                  <c:v>-8.5100000000000693E-6</c:v>
                </c:pt>
                <c:pt idx="2340">
                  <c:v>-8.3400000000000658E-6</c:v>
                </c:pt>
                <c:pt idx="2341">
                  <c:v>-8.3580000000000782E-6</c:v>
                </c:pt>
                <c:pt idx="2342">
                  <c:v>-8.4000000000000771E-6</c:v>
                </c:pt>
                <c:pt idx="2343">
                  <c:v>-8.2110000000000066E-6</c:v>
                </c:pt>
                <c:pt idx="2344">
                  <c:v>-8.3780000000000678E-6</c:v>
                </c:pt>
                <c:pt idx="2345">
                  <c:v>-8.2030000000000246E-6</c:v>
                </c:pt>
                <c:pt idx="2346">
                  <c:v>-8.2270000000000027E-6</c:v>
                </c:pt>
                <c:pt idx="2347">
                  <c:v>-8.2740000000000228E-6</c:v>
                </c:pt>
                <c:pt idx="2348">
                  <c:v>-8.0870000000000583E-6</c:v>
                </c:pt>
                <c:pt idx="2349">
                  <c:v>-8.2580000000000046E-6</c:v>
                </c:pt>
                <c:pt idx="2350">
                  <c:v>-8.0900000000000665E-6</c:v>
                </c:pt>
                <c:pt idx="2351">
                  <c:v>-8.1180000000000026E-6</c:v>
                </c:pt>
                <c:pt idx="2352">
                  <c:v>-8.1640000000000594E-6</c:v>
                </c:pt>
                <c:pt idx="2353">
                  <c:v>-7.9730000000000895E-6</c:v>
                </c:pt>
                <c:pt idx="2354">
                  <c:v>-8.1410000000000005E-6</c:v>
                </c:pt>
                <c:pt idx="2355">
                  <c:v>-7.9670000000000543E-6</c:v>
                </c:pt>
                <c:pt idx="2356">
                  <c:v>-7.9940000000000593E-6</c:v>
                </c:pt>
                <c:pt idx="2357">
                  <c:v>-8.039000000000058E-6</c:v>
                </c:pt>
                <c:pt idx="2358">
                  <c:v>-7.851000000000071E-6</c:v>
                </c:pt>
                <c:pt idx="2359">
                  <c:v>-8.0320000000000664E-6</c:v>
                </c:pt>
                <c:pt idx="2360">
                  <c:v>-7.8580000000000542E-6</c:v>
                </c:pt>
                <c:pt idx="2361">
                  <c:v>-7.8790000000000884E-6</c:v>
                </c:pt>
                <c:pt idx="2362">
                  <c:v>-7.9350000000000841E-6</c:v>
                </c:pt>
                <c:pt idx="2363">
                  <c:v>-7.7430000000000799E-6</c:v>
                </c:pt>
                <c:pt idx="2364">
                  <c:v>-7.911000000000084E-6</c:v>
                </c:pt>
                <c:pt idx="2365">
                  <c:v>-7.7490000000000845E-6</c:v>
                </c:pt>
                <c:pt idx="2366">
                  <c:v>-7.7710000000000904E-6</c:v>
                </c:pt>
                <c:pt idx="2367">
                  <c:v>-7.816000000000057E-6</c:v>
                </c:pt>
                <c:pt idx="2368">
                  <c:v>-7.6400000000000522E-6</c:v>
                </c:pt>
                <c:pt idx="2369">
                  <c:v>-7.8110000000000646E-6</c:v>
                </c:pt>
                <c:pt idx="2370">
                  <c:v>-7.6530000000000502E-6</c:v>
                </c:pt>
                <c:pt idx="2371">
                  <c:v>-7.6670000000000132E-6</c:v>
                </c:pt>
                <c:pt idx="2372">
                  <c:v>-7.7230000000000631E-6</c:v>
                </c:pt>
                <c:pt idx="2373">
                  <c:v>-7.5450000000000641E-6</c:v>
                </c:pt>
                <c:pt idx="2374">
                  <c:v>-7.7120000000000559E-6</c:v>
                </c:pt>
                <c:pt idx="2375">
                  <c:v>-7.5530000000000647E-6</c:v>
                </c:pt>
                <c:pt idx="2376">
                  <c:v>-7.5720000000000683E-6</c:v>
                </c:pt>
                <c:pt idx="2377">
                  <c:v>-7.6230000000000488E-6</c:v>
                </c:pt>
                <c:pt idx="2378">
                  <c:v>-7.450000000000071E-6</c:v>
                </c:pt>
                <c:pt idx="2379">
                  <c:v>-7.6200000000000448E-6</c:v>
                </c:pt>
                <c:pt idx="2380">
                  <c:v>-7.4590000000000797E-6</c:v>
                </c:pt>
                <c:pt idx="2381">
                  <c:v>-7.4830000000000815E-6</c:v>
                </c:pt>
                <c:pt idx="2382">
                  <c:v>-7.540000000000071E-6</c:v>
                </c:pt>
                <c:pt idx="2383">
                  <c:v>-7.3560000000000588E-6</c:v>
                </c:pt>
                <c:pt idx="2384">
                  <c:v>-7.5310000000000809E-6</c:v>
                </c:pt>
                <c:pt idx="2385">
                  <c:v>-7.370000000000065E-6</c:v>
                </c:pt>
                <c:pt idx="2386">
                  <c:v>-7.3880000000000604E-6</c:v>
                </c:pt>
                <c:pt idx="2387">
                  <c:v>-7.4470000000000686E-6</c:v>
                </c:pt>
                <c:pt idx="2388">
                  <c:v>-7.2650000000000533E-6</c:v>
                </c:pt>
                <c:pt idx="2389">
                  <c:v>-7.4410000000000851E-6</c:v>
                </c:pt>
                <c:pt idx="2390">
                  <c:v>-7.2710000000000859E-6</c:v>
                </c:pt>
                <c:pt idx="2391">
                  <c:v>-7.3020000000000531E-6</c:v>
                </c:pt>
                <c:pt idx="2392">
                  <c:v>-7.3560000000000588E-6</c:v>
                </c:pt>
                <c:pt idx="2393">
                  <c:v>-7.1760000000000665E-6</c:v>
                </c:pt>
                <c:pt idx="2394">
                  <c:v>-7.3560000000000588E-6</c:v>
                </c:pt>
                <c:pt idx="2395">
                  <c:v>-7.1990000000000593E-6</c:v>
                </c:pt>
                <c:pt idx="2396">
                  <c:v>-7.2190000000000718E-6</c:v>
                </c:pt>
                <c:pt idx="2397">
                  <c:v>-7.2780000000000775E-6</c:v>
                </c:pt>
                <c:pt idx="2398">
                  <c:v>-7.0960000000000664E-6</c:v>
                </c:pt>
                <c:pt idx="2399">
                  <c:v>-7.2720000000000728E-6</c:v>
                </c:pt>
                <c:pt idx="2400">
                  <c:v>-7.112000000000043E-6</c:v>
                </c:pt>
                <c:pt idx="2401">
                  <c:v>-7.1370000000000513E-6</c:v>
                </c:pt>
                <c:pt idx="2403">
                  <c:v>-7.0120000000000508E-6</c:v>
                </c:pt>
                <c:pt idx="2404">
                  <c:v>-7.2020000000000608E-6</c:v>
                </c:pt>
                <c:pt idx="2405">
                  <c:v>-7.0390000000000778E-6</c:v>
                </c:pt>
                <c:pt idx="2406">
                  <c:v>-7.0660000000000591E-6</c:v>
                </c:pt>
                <c:pt idx="2407">
                  <c:v>-7.135000000000057E-6</c:v>
                </c:pt>
                <c:pt idx="2408">
                  <c:v>-6.954000000000054E-6</c:v>
                </c:pt>
                <c:pt idx="2409">
                  <c:v>-7.1280000000000409E-6</c:v>
                </c:pt>
                <c:pt idx="2410">
                  <c:v>-6.9690000000000683E-6</c:v>
                </c:pt>
                <c:pt idx="2411">
                  <c:v>-6.9830000000000744E-6</c:v>
                </c:pt>
                <c:pt idx="2412">
                  <c:v>-7.0350000000000648E-6</c:v>
                </c:pt>
                <c:pt idx="2413">
                  <c:v>-6.8480000000000571E-6</c:v>
                </c:pt>
                <c:pt idx="2414">
                  <c:v>-7.0270000000000422E-6</c:v>
                </c:pt>
                <c:pt idx="2415">
                  <c:v>-6.8610000000000543E-6</c:v>
                </c:pt>
                <c:pt idx="2416">
                  <c:v>-6.891000000000059E-6</c:v>
                </c:pt>
                <c:pt idx="2417">
                  <c:v>-6.9680000000000602E-6</c:v>
                </c:pt>
                <c:pt idx="2418">
                  <c:v>-6.7930000000000635E-6</c:v>
                </c:pt>
                <c:pt idx="2419">
                  <c:v>-6.9870000000000612E-6</c:v>
                </c:pt>
                <c:pt idx="2420">
                  <c:v>-6.8370000000000524E-6</c:v>
                </c:pt>
                <c:pt idx="2421">
                  <c:v>-6.8670000000000352E-6</c:v>
                </c:pt>
                <c:pt idx="2422">
                  <c:v>-6.9260000000000655E-6</c:v>
                </c:pt>
                <c:pt idx="2423">
                  <c:v>-6.7430000000000683E-6</c:v>
                </c:pt>
                <c:pt idx="2424">
                  <c:v>-6.9120000000000568E-6</c:v>
                </c:pt>
                <c:pt idx="2425">
                  <c:v>-6.7480000000000674E-6</c:v>
                </c:pt>
                <c:pt idx="2426">
                  <c:v>-6.7710000000000822E-6</c:v>
                </c:pt>
                <c:pt idx="2427">
                  <c:v>-6.8260000000000487E-6</c:v>
                </c:pt>
                <c:pt idx="2428">
                  <c:v>-6.6550000000000405E-6</c:v>
                </c:pt>
                <c:pt idx="2429">
                  <c:v>-6.8310000000000723E-6</c:v>
                </c:pt>
                <c:pt idx="2430">
                  <c:v>-6.6880000000000527E-6</c:v>
                </c:pt>
                <c:pt idx="2431">
                  <c:v>-6.7130000000000575E-6</c:v>
                </c:pt>
                <c:pt idx="2432">
                  <c:v>-6.7800000000000655E-6</c:v>
                </c:pt>
                <c:pt idx="2433">
                  <c:v>-6.6120000000000343E-6</c:v>
                </c:pt>
                <c:pt idx="2434">
                  <c:v>-6.791000000000071E-6</c:v>
                </c:pt>
                <c:pt idx="2435">
                  <c:v>-6.6360000000000589E-6</c:v>
                </c:pt>
                <c:pt idx="2436">
                  <c:v>-6.6620000000000329E-6</c:v>
                </c:pt>
                <c:pt idx="2437">
                  <c:v>-6.721000000000059E-6</c:v>
                </c:pt>
                <c:pt idx="2438">
                  <c:v>-6.5390000000000733E-6</c:v>
                </c:pt>
                <c:pt idx="2439">
                  <c:v>-6.7230000000000549E-6</c:v>
                </c:pt>
                <c:pt idx="2440">
                  <c:v>-6.5580000000000505E-6</c:v>
                </c:pt>
                <c:pt idx="2441">
                  <c:v>-6.5780000000000648E-6</c:v>
                </c:pt>
                <c:pt idx="2442">
                  <c:v>-6.6520000000000373E-6</c:v>
                </c:pt>
                <c:pt idx="2443">
                  <c:v>-6.4780000000000742E-6</c:v>
                </c:pt>
                <c:pt idx="2444">
                  <c:v>-6.6560000000000511E-6</c:v>
                </c:pt>
                <c:pt idx="2445">
                  <c:v>-6.5110000000000601E-6</c:v>
                </c:pt>
                <c:pt idx="2446">
                  <c:v>-6.5370000000000545E-6</c:v>
                </c:pt>
                <c:pt idx="2447">
                  <c:v>-6.6050000000000469E-6</c:v>
                </c:pt>
                <c:pt idx="2448">
                  <c:v>-6.4100000000000581E-6</c:v>
                </c:pt>
                <c:pt idx="2449">
                  <c:v>-6.6210000000000472E-6</c:v>
                </c:pt>
                <c:pt idx="2450">
                  <c:v>-6.4340000000000607E-6</c:v>
                </c:pt>
                <c:pt idx="2451">
                  <c:v>-6.4970000000000532E-6</c:v>
                </c:pt>
                <c:pt idx="2452">
                  <c:v>-6.5340000000000521E-6</c:v>
                </c:pt>
                <c:pt idx="2453">
                  <c:v>-6.3790000000000655E-6</c:v>
                </c:pt>
                <c:pt idx="2454">
                  <c:v>-6.5490000000000664E-6</c:v>
                </c:pt>
                <c:pt idx="2455">
                  <c:v>-6.3860000000000571E-6</c:v>
                </c:pt>
                <c:pt idx="2456">
                  <c:v>-6.4330000000000755E-6</c:v>
                </c:pt>
                <c:pt idx="2457">
                  <c:v>-6.4740000000000603E-6</c:v>
                </c:pt>
                <c:pt idx="2458">
                  <c:v>-6.3110000000000527E-6</c:v>
                </c:pt>
                <c:pt idx="2459">
                  <c:v>-6.4880000000000665E-6</c:v>
                </c:pt>
                <c:pt idx="2460">
                  <c:v>-6.3270000000000124E-6</c:v>
                </c:pt>
                <c:pt idx="2461">
                  <c:v>-6.3570000000000359E-6</c:v>
                </c:pt>
                <c:pt idx="2462">
                  <c:v>-6.4290000000000633E-6</c:v>
                </c:pt>
                <c:pt idx="2463">
                  <c:v>-6.249000000000071E-6</c:v>
                </c:pt>
                <c:pt idx="2464">
                  <c:v>-6.4310000000000829E-6</c:v>
                </c:pt>
                <c:pt idx="2465">
                  <c:v>-6.2900000000000541E-6</c:v>
                </c:pt>
                <c:pt idx="2466">
                  <c:v>-6.3090000000000594E-6</c:v>
                </c:pt>
                <c:pt idx="2467">
                  <c:v>-6.3770000000000509E-6</c:v>
                </c:pt>
                <c:pt idx="2468">
                  <c:v>-6.2050000000000549E-6</c:v>
                </c:pt>
                <c:pt idx="2469">
                  <c:v>-6.3860000000000571E-6</c:v>
                </c:pt>
                <c:pt idx="2470">
                  <c:v>-6.2380000000000638E-6</c:v>
                </c:pt>
                <c:pt idx="2471">
                  <c:v>-6.2610000000000575E-6</c:v>
                </c:pt>
                <c:pt idx="2472">
                  <c:v>-6.3290000000000482E-6</c:v>
                </c:pt>
                <c:pt idx="2473">
                  <c:v>-6.1530000000000409E-6</c:v>
                </c:pt>
                <c:pt idx="2474">
                  <c:v>-6.3320000000000522E-6</c:v>
                </c:pt>
                <c:pt idx="2475">
                  <c:v>-6.1860000000000505E-6</c:v>
                </c:pt>
                <c:pt idx="2476">
                  <c:v>-6.2110000000000596E-6</c:v>
                </c:pt>
                <c:pt idx="2477">
                  <c:v>-6.2790000000000757E-6</c:v>
                </c:pt>
                <c:pt idx="2478">
                  <c:v>-6.111000000000047E-6</c:v>
                </c:pt>
                <c:pt idx="2479">
                  <c:v>-6.29200000000005E-6</c:v>
                </c:pt>
                <c:pt idx="2480">
                  <c:v>-6.1460000000000518E-6</c:v>
                </c:pt>
                <c:pt idx="2481">
                  <c:v>-6.1820000000000401E-6</c:v>
                </c:pt>
                <c:pt idx="2482">
                  <c:v>-6.2460000000000686E-6</c:v>
                </c:pt>
                <c:pt idx="2483">
                  <c:v>-6.0790000000000683E-6</c:v>
                </c:pt>
                <c:pt idx="2484">
                  <c:v>-6.2620000000000444E-6</c:v>
                </c:pt>
                <c:pt idx="2485">
                  <c:v>-6.1130000000000413E-6</c:v>
                </c:pt>
                <c:pt idx="2486">
                  <c:v>-6.1340000000000382E-6</c:v>
                </c:pt>
                <c:pt idx="2487">
                  <c:v>-6.2020000000000534E-6</c:v>
                </c:pt>
                <c:pt idx="2488">
                  <c:v>-6.0270000000000331E-6</c:v>
                </c:pt>
                <c:pt idx="2489">
                  <c:v>-6.203000000000059E-6</c:v>
                </c:pt>
                <c:pt idx="2490">
                  <c:v>-6.059000000000055E-6</c:v>
                </c:pt>
                <c:pt idx="2491">
                  <c:v>-6.0860000000000608E-6</c:v>
                </c:pt>
                <c:pt idx="2492">
                  <c:v>-6.1500000000000377E-6</c:v>
                </c:pt>
                <c:pt idx="2493">
                  <c:v>-5.9920000000000529E-6</c:v>
                </c:pt>
                <c:pt idx="2494">
                  <c:v>-6.1800000000000501E-6</c:v>
                </c:pt>
                <c:pt idx="2495">
                  <c:v>-6.03000000000006E-6</c:v>
                </c:pt>
                <c:pt idx="2496">
                  <c:v>-6.0630000000000443E-6</c:v>
                </c:pt>
                <c:pt idx="2497">
                  <c:v>-6.1300000000000514E-6</c:v>
                </c:pt>
                <c:pt idx="2498">
                  <c:v>-5.9600000000000522E-6</c:v>
                </c:pt>
                <c:pt idx="2499">
                  <c:v>-6.1370000000000431E-6</c:v>
                </c:pt>
                <c:pt idx="2500">
                  <c:v>-5.9950000000000553E-6</c:v>
                </c:pt>
                <c:pt idx="2501">
                  <c:v>-6.0200000000000423E-6</c:v>
                </c:pt>
                <c:pt idx="2502">
                  <c:v>-6.0840000000000437E-6</c:v>
                </c:pt>
                <c:pt idx="2503">
                  <c:v>-5.926000000000053E-6</c:v>
                </c:pt>
                <c:pt idx="2504">
                  <c:v>-6.1090000000000537E-6</c:v>
                </c:pt>
                <c:pt idx="2505">
                  <c:v>-5.9700000000000674E-6</c:v>
                </c:pt>
                <c:pt idx="2506">
                  <c:v>-6.0000000000000535E-6</c:v>
                </c:pt>
                <c:pt idx="2507">
                  <c:v>-6.062000000000037E-6</c:v>
                </c:pt>
                <c:pt idx="2508">
                  <c:v>-5.8920000000000361E-6</c:v>
                </c:pt>
                <c:pt idx="2509">
                  <c:v>-6.075000000000057E-6</c:v>
                </c:pt>
                <c:pt idx="2510">
                  <c:v>-5.9290000000000588E-6</c:v>
                </c:pt>
                <c:pt idx="2511">
                  <c:v>-5.9580000000000554E-6</c:v>
                </c:pt>
                <c:pt idx="2512">
                  <c:v>-6.0280000000000395E-6</c:v>
                </c:pt>
                <c:pt idx="2513">
                  <c:v>-5.8640000000000094E-6</c:v>
                </c:pt>
                <c:pt idx="2514">
                  <c:v>-6.0450000000000497E-6</c:v>
                </c:pt>
                <c:pt idx="2515">
                  <c:v>-5.8990000000000523E-6</c:v>
                </c:pt>
                <c:pt idx="2516">
                  <c:v>-5.934000000000057E-6</c:v>
                </c:pt>
                <c:pt idx="2517">
                  <c:v>-5.9970000000000486E-6</c:v>
                </c:pt>
                <c:pt idx="2518">
                  <c:v>-5.8250000000000332E-6</c:v>
                </c:pt>
                <c:pt idx="2519">
                  <c:v>-6.0140000000000342E-6</c:v>
                </c:pt>
                <c:pt idx="2520">
                  <c:v>-5.8660000000000409E-6</c:v>
                </c:pt>
                <c:pt idx="2521">
                  <c:v>-5.8960000000000491E-6</c:v>
                </c:pt>
                <c:pt idx="2522">
                  <c:v>-5.9690000000000575E-6</c:v>
                </c:pt>
                <c:pt idx="2523">
                  <c:v>-5.7990000000000609E-6</c:v>
                </c:pt>
                <c:pt idx="2524">
                  <c:v>-5.9880000000000636E-6</c:v>
                </c:pt>
                <c:pt idx="2525">
                  <c:v>-5.8420000000000425E-6</c:v>
                </c:pt>
                <c:pt idx="2526">
                  <c:v>-5.8760000000000603E-6</c:v>
                </c:pt>
                <c:pt idx="2527">
                  <c:v>-5.9450000000000608E-6</c:v>
                </c:pt>
                <c:pt idx="2528">
                  <c:v>-5.7760000000000663E-6</c:v>
                </c:pt>
                <c:pt idx="2529">
                  <c:v>-5.9640000000000398E-6</c:v>
                </c:pt>
                <c:pt idx="2530">
                  <c:v>-5.8130000000000441E-6</c:v>
                </c:pt>
                <c:pt idx="2531">
                  <c:v>-5.8430000000000515E-6</c:v>
                </c:pt>
                <c:pt idx="2532">
                  <c:v>-5.9140000000000428E-6</c:v>
                </c:pt>
                <c:pt idx="2533">
                  <c:v>-5.746000000000059E-6</c:v>
                </c:pt>
                <c:pt idx="2534">
                  <c:v>-5.9290000000000588E-6</c:v>
                </c:pt>
                <c:pt idx="2535">
                  <c:v>-5.7890000000000686E-6</c:v>
                </c:pt>
                <c:pt idx="2536">
                  <c:v>-5.8220000000000274E-6</c:v>
                </c:pt>
                <c:pt idx="2537">
                  <c:v>-5.8890000000000575E-6</c:v>
                </c:pt>
                <c:pt idx="2538">
                  <c:v>-5.7290000000000505E-6</c:v>
                </c:pt>
                <c:pt idx="2539">
                  <c:v>-5.9100000000000552E-6</c:v>
                </c:pt>
                <c:pt idx="2540">
                  <c:v>-5.7620000000000382E-6</c:v>
                </c:pt>
                <c:pt idx="2541">
                  <c:v>-5.7990000000000609E-6</c:v>
                </c:pt>
                <c:pt idx="2542">
                  <c:v>-5.8620000000000194E-6</c:v>
                </c:pt>
                <c:pt idx="2543">
                  <c:v>-5.6960000000000434E-6</c:v>
                </c:pt>
                <c:pt idx="2544">
                  <c:v>-5.881000000000056E-6</c:v>
                </c:pt>
                <c:pt idx="2545">
                  <c:v>-5.7430000000000575E-6</c:v>
                </c:pt>
                <c:pt idx="2546">
                  <c:v>-5.7770000000000541E-6</c:v>
                </c:pt>
                <c:pt idx="2547">
                  <c:v>-5.8440000000000342E-6</c:v>
                </c:pt>
                <c:pt idx="2548">
                  <c:v>-5.6880000000000385E-6</c:v>
                </c:pt>
                <c:pt idx="2549">
                  <c:v>-5.8660000000000409E-6</c:v>
                </c:pt>
                <c:pt idx="2550">
                  <c:v>-5.7220000000000377E-6</c:v>
                </c:pt>
                <c:pt idx="2551">
                  <c:v>-5.7570000000000408E-6</c:v>
                </c:pt>
                <c:pt idx="2552">
                  <c:v>-5.8190000000000488E-6</c:v>
                </c:pt>
                <c:pt idx="2553">
                  <c:v>-5.6570000000000104E-6</c:v>
                </c:pt>
                <c:pt idx="2554">
                  <c:v>-5.8440000000000342E-6</c:v>
                </c:pt>
                <c:pt idx="2555">
                  <c:v>-5.7040000000000431E-6</c:v>
                </c:pt>
                <c:pt idx="2556">
                  <c:v>-5.746000000000059E-6</c:v>
                </c:pt>
                <c:pt idx="2557">
                  <c:v>-5.8120000000000335E-6</c:v>
                </c:pt>
                <c:pt idx="2558">
                  <c:v>-5.6510000000000438E-6</c:v>
                </c:pt>
                <c:pt idx="2559">
                  <c:v>-5.828000000000033E-6</c:v>
                </c:pt>
                <c:pt idx="2560">
                  <c:v>-5.6860000000000469E-6</c:v>
                </c:pt>
                <c:pt idx="2561">
                  <c:v>-5.7190000000000608E-6</c:v>
                </c:pt>
                <c:pt idx="2562">
                  <c:v>-5.7840000000000458E-6</c:v>
                </c:pt>
                <c:pt idx="2563">
                  <c:v>-5.6220000000000014E-6</c:v>
                </c:pt>
                <c:pt idx="2564">
                  <c:v>-5.8070000000000352E-6</c:v>
                </c:pt>
                <c:pt idx="2565">
                  <c:v>-5.6630000000000134E-6</c:v>
                </c:pt>
                <c:pt idx="2566">
                  <c:v>-5.6990000000000466E-6</c:v>
                </c:pt>
                <c:pt idx="2567">
                  <c:v>-5.7720000000000567E-6</c:v>
                </c:pt>
                <c:pt idx="2568">
                  <c:v>-5.6070000000000134E-6</c:v>
                </c:pt>
                <c:pt idx="2569">
                  <c:v>-5.7900000000000513E-6</c:v>
                </c:pt>
                <c:pt idx="2570">
                  <c:v>-5.6490000000000487E-6</c:v>
                </c:pt>
                <c:pt idx="2571">
                  <c:v>-5.6830000000000445E-6</c:v>
                </c:pt>
                <c:pt idx="2572">
                  <c:v>-5.7470000000000459E-6</c:v>
                </c:pt>
                <c:pt idx="2573">
                  <c:v>-5.5890000000000586E-6</c:v>
                </c:pt>
                <c:pt idx="2574">
                  <c:v>-5.7740000000000526E-6</c:v>
                </c:pt>
                <c:pt idx="2575">
                  <c:v>-5.6290000000000388E-6</c:v>
                </c:pt>
                <c:pt idx="2576">
                  <c:v>-5.6680000000000133E-6</c:v>
                </c:pt>
                <c:pt idx="2577">
                  <c:v>-5.7370000000000528E-6</c:v>
                </c:pt>
                <c:pt idx="2578">
                  <c:v>-5.5740000000000444E-6</c:v>
                </c:pt>
                <c:pt idx="2579">
                  <c:v>-5.7610000000000538E-6</c:v>
                </c:pt>
                <c:pt idx="2580">
                  <c:v>-5.6190000000000423E-6</c:v>
                </c:pt>
                <c:pt idx="2581">
                  <c:v>-5.6560000000000412E-6</c:v>
                </c:pt>
                <c:pt idx="2582">
                  <c:v>-5.7180000000000518E-6</c:v>
                </c:pt>
                <c:pt idx="2583">
                  <c:v>-5.5600000000000382E-6</c:v>
                </c:pt>
                <c:pt idx="2584">
                  <c:v>-5.7420000000000502E-6</c:v>
                </c:pt>
                <c:pt idx="2585">
                  <c:v>-5.5970000000000347E-6</c:v>
                </c:pt>
                <c:pt idx="2586">
                  <c:v>-5.6410000000000473E-6</c:v>
                </c:pt>
                <c:pt idx="2587">
                  <c:v>-5.7070000000000446E-6</c:v>
                </c:pt>
                <c:pt idx="2588">
                  <c:v>-5.5430000000000535E-6</c:v>
                </c:pt>
                <c:pt idx="2589">
                  <c:v>-5.7330000000000661E-6</c:v>
                </c:pt>
                <c:pt idx="2590">
                  <c:v>-5.5900000000000447E-6</c:v>
                </c:pt>
                <c:pt idx="2591">
                  <c:v>-5.6250000000000114E-6</c:v>
                </c:pt>
                <c:pt idx="2592">
                  <c:v>-5.690000000000037E-6</c:v>
                </c:pt>
                <c:pt idx="2593">
                  <c:v>-5.5310000000000627E-6</c:v>
                </c:pt>
                <c:pt idx="2594">
                  <c:v>-5.7080000000000536E-6</c:v>
                </c:pt>
                <c:pt idx="2595">
                  <c:v>-5.5640000000000114E-6</c:v>
                </c:pt>
                <c:pt idx="2596">
                  <c:v>-5.6080000000000376E-6</c:v>
                </c:pt>
                <c:pt idx="2597">
                  <c:v>-5.6720000000000424E-6</c:v>
                </c:pt>
                <c:pt idx="2598">
                  <c:v>-5.5150000000000395E-6</c:v>
                </c:pt>
                <c:pt idx="2599">
                  <c:v>-5.7060000000000611E-6</c:v>
                </c:pt>
                <c:pt idx="2600">
                  <c:v>-5.5610000000000472E-6</c:v>
                </c:pt>
                <c:pt idx="2601">
                  <c:v>-5.5990000000000552E-6</c:v>
                </c:pt>
                <c:pt idx="2602">
                  <c:v>-5.6730000000000497E-6</c:v>
                </c:pt>
                <c:pt idx="2603">
                  <c:v>-5.510000000000043E-6</c:v>
                </c:pt>
                <c:pt idx="2604">
                  <c:v>-5.6910000000000443E-6</c:v>
                </c:pt>
                <c:pt idx="2605">
                  <c:v>-5.5510000000000515E-6</c:v>
                </c:pt>
                <c:pt idx="2606">
                  <c:v>-5.5900000000000447E-6</c:v>
                </c:pt>
                <c:pt idx="2607">
                  <c:v>-5.6330000000000509E-6</c:v>
                </c:pt>
                <c:pt idx="2608">
                  <c:v>-5.4860000000000615E-6</c:v>
                </c:pt>
                <c:pt idx="2609">
                  <c:v>-5.677000000000039E-6</c:v>
                </c:pt>
                <c:pt idx="2610">
                  <c:v>-5.5340000000000431E-6</c:v>
                </c:pt>
                <c:pt idx="2611">
                  <c:v>-5.5720000000000527E-6</c:v>
                </c:pt>
                <c:pt idx="2612">
                  <c:v>-5.6380000000000458E-6</c:v>
                </c:pt>
                <c:pt idx="2613">
                  <c:v>-5.4840000000000469E-6</c:v>
                </c:pt>
                <c:pt idx="2614">
                  <c:v>-5.6670000000000094E-6</c:v>
                </c:pt>
                <c:pt idx="2615">
                  <c:v>-5.530000000000058E-6</c:v>
                </c:pt>
                <c:pt idx="2616">
                  <c:v>-5.5690000000000461E-6</c:v>
                </c:pt>
                <c:pt idx="2617">
                  <c:v>-5.6310000000000559E-6</c:v>
                </c:pt>
                <c:pt idx="2618">
                  <c:v>-5.4820000000000527E-6</c:v>
                </c:pt>
                <c:pt idx="2619">
                  <c:v>-5.6640000000000003E-6</c:v>
                </c:pt>
                <c:pt idx="2620">
                  <c:v>-5.5170000000000134E-6</c:v>
                </c:pt>
                <c:pt idx="2621">
                  <c:v>-5.5620000000000299E-6</c:v>
                </c:pt>
                <c:pt idx="2622">
                  <c:v>-5.6260000000000339E-6</c:v>
                </c:pt>
                <c:pt idx="2623">
                  <c:v>-5.4680000000000466E-6</c:v>
                </c:pt>
                <c:pt idx="2624">
                  <c:v>-5.6520000000000274E-6</c:v>
                </c:pt>
                <c:pt idx="2625">
                  <c:v>-5.513000000000047E-6</c:v>
                </c:pt>
                <c:pt idx="2626">
                  <c:v>-5.5550000000000408E-6</c:v>
                </c:pt>
                <c:pt idx="2627">
                  <c:v>-5.6160000000000408E-6</c:v>
                </c:pt>
                <c:pt idx="2628">
                  <c:v>-5.4690000000000539E-6</c:v>
                </c:pt>
                <c:pt idx="2629">
                  <c:v>-5.6520000000000274E-6</c:v>
                </c:pt>
                <c:pt idx="2630">
                  <c:v>-5.5110000000000511E-6</c:v>
                </c:pt>
                <c:pt idx="2631">
                  <c:v>-5.5570000000000325E-6</c:v>
                </c:pt>
                <c:pt idx="2632">
                  <c:v>-5.6190000000000423E-6</c:v>
                </c:pt>
                <c:pt idx="2633">
                  <c:v>-5.4670000000000359E-6</c:v>
                </c:pt>
                <c:pt idx="2634">
                  <c:v>-5.6520000000000274E-6</c:v>
                </c:pt>
                <c:pt idx="2635">
                  <c:v>-5.5080000000000487E-6</c:v>
                </c:pt>
                <c:pt idx="2636">
                  <c:v>-5.5500000000000434E-6</c:v>
                </c:pt>
                <c:pt idx="2637">
                  <c:v>-5.6150000000000301E-6</c:v>
                </c:pt>
                <c:pt idx="2638">
                  <c:v>-5.46300000000005E-6</c:v>
                </c:pt>
                <c:pt idx="2639">
                  <c:v>-5.64700000000003E-6</c:v>
                </c:pt>
                <c:pt idx="2640">
                  <c:v>-5.5070000000000406E-6</c:v>
                </c:pt>
                <c:pt idx="2641">
                  <c:v>-5.552000000000036E-6</c:v>
                </c:pt>
                <c:pt idx="2642">
                  <c:v>-5.6140000000000033E-6</c:v>
                </c:pt>
                <c:pt idx="2643">
                  <c:v>-5.459000000000059E-6</c:v>
                </c:pt>
                <c:pt idx="2644">
                  <c:v>-5.6480000000000423E-6</c:v>
                </c:pt>
                <c:pt idx="2645">
                  <c:v>-5.5030000000000505E-6</c:v>
                </c:pt>
                <c:pt idx="2646">
                  <c:v>-5.5450000000000452E-6</c:v>
                </c:pt>
                <c:pt idx="2647">
                  <c:v>-5.6180000000000324E-6</c:v>
                </c:pt>
                <c:pt idx="2648">
                  <c:v>-5.46300000000005E-6</c:v>
                </c:pt>
                <c:pt idx="2649">
                  <c:v>-5.6460000000000472E-6</c:v>
                </c:pt>
                <c:pt idx="2650">
                  <c:v>-5.510000000000043E-6</c:v>
                </c:pt>
                <c:pt idx="2651">
                  <c:v>-5.5540000000000124E-6</c:v>
                </c:pt>
                <c:pt idx="2652">
                  <c:v>-5.6170000000000014E-6</c:v>
                </c:pt>
                <c:pt idx="2653">
                  <c:v>-5.4700000000000637E-6</c:v>
                </c:pt>
                <c:pt idx="2654">
                  <c:v>-5.6550000000000323E-6</c:v>
                </c:pt>
                <c:pt idx="2655">
                  <c:v>-5.5110000000000511E-6</c:v>
                </c:pt>
                <c:pt idx="2656">
                  <c:v>-5.5550000000000408E-6</c:v>
                </c:pt>
                <c:pt idx="2657">
                  <c:v>-5.6210000000000348E-6</c:v>
                </c:pt>
                <c:pt idx="2658">
                  <c:v>-5.4780000000000651E-6</c:v>
                </c:pt>
                <c:pt idx="2659">
                  <c:v>-5.6610000000000378E-6</c:v>
                </c:pt>
                <c:pt idx="2660">
                  <c:v>-5.5210000000000459E-6</c:v>
                </c:pt>
                <c:pt idx="2661">
                  <c:v>-5.5660000000000429E-6</c:v>
                </c:pt>
                <c:pt idx="2662">
                  <c:v>-5.6290000000000388E-6</c:v>
                </c:pt>
                <c:pt idx="2663">
                  <c:v>-5.4850000000000559E-6</c:v>
                </c:pt>
                <c:pt idx="2664">
                  <c:v>-5.6690000000000358E-6</c:v>
                </c:pt>
                <c:pt idx="2665">
                  <c:v>-5.5290000000000448E-6</c:v>
                </c:pt>
                <c:pt idx="2666">
                  <c:v>-5.5760000000000589E-6</c:v>
                </c:pt>
                <c:pt idx="2667">
                  <c:v>-5.637000000000036E-6</c:v>
                </c:pt>
                <c:pt idx="2668">
                  <c:v>-5.4860000000000615E-6</c:v>
                </c:pt>
                <c:pt idx="2669">
                  <c:v>-5.6750000000000422E-6</c:v>
                </c:pt>
                <c:pt idx="2670">
                  <c:v>-5.535000000000052E-6</c:v>
                </c:pt>
                <c:pt idx="2671">
                  <c:v>-5.5750000000000542E-6</c:v>
                </c:pt>
                <c:pt idx="2672">
                  <c:v>-5.6420000000000342E-6</c:v>
                </c:pt>
                <c:pt idx="2673">
                  <c:v>-5.4960000000000572E-6</c:v>
                </c:pt>
                <c:pt idx="2674">
                  <c:v>-5.6830000000000445E-6</c:v>
                </c:pt>
                <c:pt idx="2675">
                  <c:v>-5.5430000000000535E-6</c:v>
                </c:pt>
                <c:pt idx="2676">
                  <c:v>-5.5950000000000421E-6</c:v>
                </c:pt>
                <c:pt idx="2677">
                  <c:v>-5.6560000000000412E-6</c:v>
                </c:pt>
                <c:pt idx="2678">
                  <c:v>-5.5080000000000487E-6</c:v>
                </c:pt>
                <c:pt idx="2679">
                  <c:v>-5.6990000000000466E-6</c:v>
                </c:pt>
                <c:pt idx="2680">
                  <c:v>-5.558000000000044E-6</c:v>
                </c:pt>
                <c:pt idx="2681">
                  <c:v>-5.6070000000000134E-6</c:v>
                </c:pt>
                <c:pt idx="2682">
                  <c:v>-5.6740000000000341E-6</c:v>
                </c:pt>
                <c:pt idx="2683">
                  <c:v>-5.5270000000000133E-6</c:v>
                </c:pt>
                <c:pt idx="2684">
                  <c:v>-5.7150000000000461E-6</c:v>
                </c:pt>
                <c:pt idx="2685">
                  <c:v>-5.5740000000000444E-6</c:v>
                </c:pt>
                <c:pt idx="2686">
                  <c:v>-5.623000000000029E-6</c:v>
                </c:pt>
                <c:pt idx="2687">
                  <c:v>-5.6850000000000404E-6</c:v>
                </c:pt>
                <c:pt idx="2688">
                  <c:v>-5.5390000000000633E-6</c:v>
                </c:pt>
                <c:pt idx="2689">
                  <c:v>-5.7300000000000603E-6</c:v>
                </c:pt>
                <c:pt idx="2690">
                  <c:v>-5.5900000000000447E-6</c:v>
                </c:pt>
                <c:pt idx="2691">
                  <c:v>-5.6390000000000539E-6</c:v>
                </c:pt>
                <c:pt idx="2692">
                  <c:v>-5.7090000000000609E-6</c:v>
                </c:pt>
                <c:pt idx="2693">
                  <c:v>-5.5610000000000472E-6</c:v>
                </c:pt>
                <c:pt idx="2694">
                  <c:v>-5.7490000000000664E-6</c:v>
                </c:pt>
                <c:pt idx="2695">
                  <c:v>-5.6130000000000359E-6</c:v>
                </c:pt>
                <c:pt idx="2696">
                  <c:v>-5.6610000000000378E-6</c:v>
                </c:pt>
                <c:pt idx="2697">
                  <c:v>-5.7200000000000443E-6</c:v>
                </c:pt>
                <c:pt idx="2698">
                  <c:v>-5.5790000000000655E-6</c:v>
                </c:pt>
                <c:pt idx="2699">
                  <c:v>-5.7680000000000471E-6</c:v>
                </c:pt>
                <c:pt idx="2700">
                  <c:v>-5.6290000000000388E-6</c:v>
                </c:pt>
                <c:pt idx="2701">
                  <c:v>-5.6830000000000445E-6</c:v>
                </c:pt>
                <c:pt idx="2702">
                  <c:v>-5.7470000000000459E-6</c:v>
                </c:pt>
                <c:pt idx="2703">
                  <c:v>-5.5990000000000552E-6</c:v>
                </c:pt>
                <c:pt idx="2704">
                  <c:v>-5.7910000000000603E-6</c:v>
                </c:pt>
                <c:pt idx="2705">
                  <c:v>-5.6550000000000323E-6</c:v>
                </c:pt>
                <c:pt idx="2706">
                  <c:v>-5.7050000000000504E-6</c:v>
                </c:pt>
                <c:pt idx="2707">
                  <c:v>-5.7700000000000633E-6</c:v>
                </c:pt>
                <c:pt idx="2708">
                  <c:v>-5.6270000000000014E-6</c:v>
                </c:pt>
                <c:pt idx="2709">
                  <c:v>-5.8200000000000341E-6</c:v>
                </c:pt>
                <c:pt idx="2710">
                  <c:v>-5.6840000000000298E-6</c:v>
                </c:pt>
                <c:pt idx="2711">
                  <c:v>-5.740000000000056E-6</c:v>
                </c:pt>
                <c:pt idx="2712">
                  <c:v>-5.7980000000000527E-6</c:v>
                </c:pt>
                <c:pt idx="2713">
                  <c:v>-5.6570000000000104E-6</c:v>
                </c:pt>
                <c:pt idx="2714">
                  <c:v>-5.846000000000053E-6</c:v>
                </c:pt>
                <c:pt idx="2715">
                  <c:v>-5.7080000000000536E-6</c:v>
                </c:pt>
                <c:pt idx="2716">
                  <c:v>-5.763000000000048E-6</c:v>
                </c:pt>
                <c:pt idx="2717">
                  <c:v>-5.8250000000000332E-6</c:v>
                </c:pt>
                <c:pt idx="2718">
                  <c:v>-5.687000000000033E-6</c:v>
                </c:pt>
                <c:pt idx="2719">
                  <c:v>-5.872000000000049E-6</c:v>
                </c:pt>
                <c:pt idx="2720">
                  <c:v>-5.7350000000000586E-6</c:v>
                </c:pt>
                <c:pt idx="2721">
                  <c:v>-5.7950000000000487E-6</c:v>
                </c:pt>
                <c:pt idx="2722">
                  <c:v>-5.8490000000000553E-6</c:v>
                </c:pt>
                <c:pt idx="2723">
                  <c:v>-5.710000000000047E-6</c:v>
                </c:pt>
                <c:pt idx="2724">
                  <c:v>-5.9030000000000627E-6</c:v>
                </c:pt>
                <c:pt idx="2725">
                  <c:v>-5.763000000000048E-6</c:v>
                </c:pt>
                <c:pt idx="2726">
                  <c:v>-5.8200000000000341E-6</c:v>
                </c:pt>
                <c:pt idx="2727">
                  <c:v>-5.882000000000043E-6</c:v>
                </c:pt>
                <c:pt idx="2728">
                  <c:v>-5.7410000000000607E-6</c:v>
                </c:pt>
                <c:pt idx="2729">
                  <c:v>-5.9330000000000692E-6</c:v>
                </c:pt>
                <c:pt idx="2730">
                  <c:v>-5.7950000000000487E-6</c:v>
                </c:pt>
                <c:pt idx="2731">
                  <c:v>-5.8560000000000469E-6</c:v>
                </c:pt>
                <c:pt idx="2732">
                  <c:v>-5.9150000000000535E-6</c:v>
                </c:pt>
                <c:pt idx="2733">
                  <c:v>-5.7790000000000729E-6</c:v>
                </c:pt>
                <c:pt idx="2734">
                  <c:v>-5.9740000000000566E-6</c:v>
                </c:pt>
                <c:pt idx="2735">
                  <c:v>-5.8330000000000549E-6</c:v>
                </c:pt>
                <c:pt idx="2736">
                  <c:v>-5.8950000000000401E-6</c:v>
                </c:pt>
                <c:pt idx="2737">
                  <c:v>-5.9580000000000554E-6</c:v>
                </c:pt>
                <c:pt idx="2738">
                  <c:v>-5.8150000000000341E-6</c:v>
                </c:pt>
                <c:pt idx="2739">
                  <c:v>-6.0080000000000533E-6</c:v>
                </c:pt>
                <c:pt idx="2740">
                  <c:v>-5.8680000000000343E-6</c:v>
                </c:pt>
                <c:pt idx="2741">
                  <c:v>-5.9280000000000498E-6</c:v>
                </c:pt>
                <c:pt idx="2742">
                  <c:v>-5.9890000000000734E-6</c:v>
                </c:pt>
                <c:pt idx="2743">
                  <c:v>-5.8500000000000422E-6</c:v>
                </c:pt>
                <c:pt idx="2744">
                  <c:v>-6.0390000000000696E-6</c:v>
                </c:pt>
                <c:pt idx="2745">
                  <c:v>-5.9020000000000555E-6</c:v>
                </c:pt>
                <c:pt idx="2746">
                  <c:v>-5.9670000000000421E-6</c:v>
                </c:pt>
                <c:pt idx="2747">
                  <c:v>-6.0240000000000274E-6</c:v>
                </c:pt>
                <c:pt idx="2748">
                  <c:v>-5.882000000000043E-6</c:v>
                </c:pt>
                <c:pt idx="2749">
                  <c:v>-6.0800000000000536E-6</c:v>
                </c:pt>
                <c:pt idx="2750">
                  <c:v>-5.9410000000000724E-6</c:v>
                </c:pt>
                <c:pt idx="2751">
                  <c:v>-5.9990000000000683E-6</c:v>
                </c:pt>
                <c:pt idx="2752">
                  <c:v>-6.0610000000000509E-6</c:v>
                </c:pt>
                <c:pt idx="2753">
                  <c:v>-5.930000000000072E-6</c:v>
                </c:pt>
                <c:pt idx="2754">
                  <c:v>-6.1140000000000104E-6</c:v>
                </c:pt>
                <c:pt idx="2755">
                  <c:v>-5.9780000000000713E-6</c:v>
                </c:pt>
                <c:pt idx="2756">
                  <c:v>-6.043000000000058E-6</c:v>
                </c:pt>
                <c:pt idx="2757">
                  <c:v>-6.1000000000000432E-6</c:v>
                </c:pt>
                <c:pt idx="2758">
                  <c:v>-5.9660000000000577E-6</c:v>
                </c:pt>
                <c:pt idx="2759">
                  <c:v>-6.1580000000000408E-6</c:v>
                </c:pt>
                <c:pt idx="2760">
                  <c:v>-6.0230000000000447E-6</c:v>
                </c:pt>
                <c:pt idx="2761">
                  <c:v>-6.0900000000000518E-6</c:v>
                </c:pt>
                <c:pt idx="2762">
                  <c:v>-6.1470000000000404E-6</c:v>
                </c:pt>
                <c:pt idx="2763">
                  <c:v>-6.013000000000049E-6</c:v>
                </c:pt>
                <c:pt idx="2764">
                  <c:v>-6.2020000000000534E-6</c:v>
                </c:pt>
                <c:pt idx="2765">
                  <c:v>-6.0640000000000134E-6</c:v>
                </c:pt>
                <c:pt idx="2766">
                  <c:v>-6.132000000000044E-6</c:v>
                </c:pt>
                <c:pt idx="2767">
                  <c:v>-6.1890000000000554E-6</c:v>
                </c:pt>
                <c:pt idx="2768">
                  <c:v>-6.0560000000000552E-6</c:v>
                </c:pt>
                <c:pt idx="2769">
                  <c:v>-6.2480000000000603E-6</c:v>
                </c:pt>
                <c:pt idx="2770">
                  <c:v>-6.1090000000000537E-6</c:v>
                </c:pt>
                <c:pt idx="2771">
                  <c:v>-6.1760000000000591E-6</c:v>
                </c:pt>
                <c:pt idx="2772">
                  <c:v>-6.2360000000000729E-6</c:v>
                </c:pt>
                <c:pt idx="2773">
                  <c:v>-6.0990000000000571E-6</c:v>
                </c:pt>
                <c:pt idx="2774">
                  <c:v>-6.2860000000000674E-6</c:v>
                </c:pt>
                <c:pt idx="2775">
                  <c:v>-6.1570000000000124E-6</c:v>
                </c:pt>
                <c:pt idx="2776">
                  <c:v>-6.2230000000000495E-6</c:v>
                </c:pt>
                <c:pt idx="2777">
                  <c:v>-6.278000000000071E-6</c:v>
                </c:pt>
                <c:pt idx="2778">
                  <c:v>-6.1550000000000359E-6</c:v>
                </c:pt>
                <c:pt idx="2779">
                  <c:v>-6.3370000000000488E-6</c:v>
                </c:pt>
                <c:pt idx="2780">
                  <c:v>-6.2070000000000509E-6</c:v>
                </c:pt>
                <c:pt idx="2781">
                  <c:v>-6.2760000000000743E-6</c:v>
                </c:pt>
                <c:pt idx="2782">
                  <c:v>-6.3330000000000603E-6</c:v>
                </c:pt>
                <c:pt idx="2783">
                  <c:v>-6.2000000000000567E-6</c:v>
                </c:pt>
                <c:pt idx="2784">
                  <c:v>-6.3920000000000423E-6</c:v>
                </c:pt>
                <c:pt idx="2785">
                  <c:v>-6.258000000000056E-6</c:v>
                </c:pt>
                <c:pt idx="2786">
                  <c:v>-6.3280000000000383E-6</c:v>
                </c:pt>
                <c:pt idx="2787">
                  <c:v>-6.385000000000049E-6</c:v>
                </c:pt>
                <c:pt idx="2788">
                  <c:v>-6.2530000000000569E-6</c:v>
                </c:pt>
                <c:pt idx="2789">
                  <c:v>-6.4510000000000683E-6</c:v>
                </c:pt>
                <c:pt idx="2790">
                  <c:v>-6.3100000000000438E-6</c:v>
                </c:pt>
                <c:pt idx="2791">
                  <c:v>-6.3880000000000505E-6</c:v>
                </c:pt>
                <c:pt idx="2792">
                  <c:v>-6.4440000000000547E-6</c:v>
                </c:pt>
                <c:pt idx="2793">
                  <c:v>-6.3110000000000527E-6</c:v>
                </c:pt>
                <c:pt idx="2794">
                  <c:v>-6.5100000000000512E-6</c:v>
                </c:pt>
                <c:pt idx="2795">
                  <c:v>-6.3690000000000495E-6</c:v>
                </c:pt>
                <c:pt idx="2796">
                  <c:v>-6.4390000000000835E-6</c:v>
                </c:pt>
                <c:pt idx="2797">
                  <c:v>-6.5010000000000653E-6</c:v>
                </c:pt>
                <c:pt idx="2798">
                  <c:v>-6.3720000000000535E-6</c:v>
                </c:pt>
                <c:pt idx="2799">
                  <c:v>-6.5610000000000554E-6</c:v>
                </c:pt>
                <c:pt idx="2800">
                  <c:v>-6.4280000000000552E-6</c:v>
                </c:pt>
                <c:pt idx="2801">
                  <c:v>-6.5030000000000595E-6</c:v>
                </c:pt>
                <c:pt idx="2802">
                  <c:v>-6.560000000000049E-6</c:v>
                </c:pt>
                <c:pt idx="2803">
                  <c:v>-6.4310000000000829E-6</c:v>
                </c:pt>
                <c:pt idx="2804">
                  <c:v>-6.6290000000000461E-6</c:v>
                </c:pt>
                <c:pt idx="2805">
                  <c:v>-6.4920000000000566E-6</c:v>
                </c:pt>
                <c:pt idx="2806">
                  <c:v>-6.5630000000000488E-6</c:v>
                </c:pt>
                <c:pt idx="2807">
                  <c:v>-6.625000000000034E-6</c:v>
                </c:pt>
                <c:pt idx="2808">
                  <c:v>-6.4990000000000728E-6</c:v>
                </c:pt>
                <c:pt idx="2809">
                  <c:v>-6.6930000000000518E-6</c:v>
                </c:pt>
                <c:pt idx="2810">
                  <c:v>-6.5590000000000604E-6</c:v>
                </c:pt>
                <c:pt idx="2811">
                  <c:v>-6.6360000000000589E-6</c:v>
                </c:pt>
                <c:pt idx="2812">
                  <c:v>-6.7050000000000603E-6</c:v>
                </c:pt>
                <c:pt idx="2813">
                  <c:v>-6.575000000000059E-6</c:v>
                </c:pt>
                <c:pt idx="2814">
                  <c:v>-6.7670000000000446E-6</c:v>
                </c:pt>
                <c:pt idx="2815">
                  <c:v>-6.632000000000051E-6</c:v>
                </c:pt>
                <c:pt idx="2816">
                  <c:v>-6.706000000000071E-6</c:v>
                </c:pt>
                <c:pt idx="2817">
                  <c:v>-6.7650000000000504E-6</c:v>
                </c:pt>
                <c:pt idx="2818">
                  <c:v>-6.6440000000000341E-6</c:v>
                </c:pt>
                <c:pt idx="2819">
                  <c:v>-6.8320000000000559E-6</c:v>
                </c:pt>
                <c:pt idx="2820">
                  <c:v>-6.7030000000000686E-6</c:v>
                </c:pt>
                <c:pt idx="2821">
                  <c:v>-6.777000000000064E-6</c:v>
                </c:pt>
                <c:pt idx="2822">
                  <c:v>-6.8320000000000559E-6</c:v>
                </c:pt>
                <c:pt idx="2823">
                  <c:v>-6.7100000000000586E-6</c:v>
                </c:pt>
                <c:pt idx="2824">
                  <c:v>-6.9010000000000793E-6</c:v>
                </c:pt>
                <c:pt idx="2825">
                  <c:v>-6.7630000000000571E-6</c:v>
                </c:pt>
                <c:pt idx="2826">
                  <c:v>-6.8480000000000571E-6</c:v>
                </c:pt>
                <c:pt idx="2827">
                  <c:v>-6.9030000000000718E-6</c:v>
                </c:pt>
                <c:pt idx="2828">
                  <c:v>-6.7800000000000655E-6</c:v>
                </c:pt>
                <c:pt idx="2829">
                  <c:v>-6.9830000000000744E-6</c:v>
                </c:pt>
                <c:pt idx="2830">
                  <c:v>-6.8450000000000505E-6</c:v>
                </c:pt>
                <c:pt idx="2831">
                  <c:v>-6.9240000000000484E-6</c:v>
                </c:pt>
                <c:pt idx="2832">
                  <c:v>-6.979000000000086E-6</c:v>
                </c:pt>
                <c:pt idx="2833">
                  <c:v>-6.8590000000000575E-6</c:v>
                </c:pt>
                <c:pt idx="2834">
                  <c:v>-7.0520000000000504E-6</c:v>
                </c:pt>
                <c:pt idx="2835">
                  <c:v>-6.9200000000000608E-6</c:v>
                </c:pt>
                <c:pt idx="2836">
                  <c:v>-7.0030000000000641E-6</c:v>
                </c:pt>
                <c:pt idx="2837">
                  <c:v>-7.0590000000000649E-6</c:v>
                </c:pt>
                <c:pt idx="2838">
                  <c:v>-6.9360000000000832E-6</c:v>
                </c:pt>
                <c:pt idx="2839">
                  <c:v>-7.135000000000057E-6</c:v>
                </c:pt>
                <c:pt idx="2840">
                  <c:v>-6.997000000000056E-6</c:v>
                </c:pt>
                <c:pt idx="2841">
                  <c:v>-7.078000000000071E-6</c:v>
                </c:pt>
                <c:pt idx="2842">
                  <c:v>-7.1370000000000513E-6</c:v>
                </c:pt>
                <c:pt idx="2843">
                  <c:v>-7.0170000000000482E-6</c:v>
                </c:pt>
                <c:pt idx="2844">
                  <c:v>-7.2130000000000638E-6</c:v>
                </c:pt>
                <c:pt idx="2845">
                  <c:v>-7.0820000000000586E-6</c:v>
                </c:pt>
                <c:pt idx="2846">
                  <c:v>-7.1620000000000341E-6</c:v>
                </c:pt>
                <c:pt idx="2847">
                  <c:v>-7.217000000000053E-6</c:v>
                </c:pt>
                <c:pt idx="2848">
                  <c:v>-7.0960000000000664E-6</c:v>
                </c:pt>
                <c:pt idx="2849">
                  <c:v>-7.2960000000000721E-6</c:v>
                </c:pt>
                <c:pt idx="2850">
                  <c:v>-7.1600000000000433E-6</c:v>
                </c:pt>
                <c:pt idx="2851">
                  <c:v>-7.2420000000000655E-6</c:v>
                </c:pt>
                <c:pt idx="2852">
                  <c:v>-7.3020000000000531E-6</c:v>
                </c:pt>
                <c:pt idx="2853">
                  <c:v>-7.1800000000000549E-6</c:v>
                </c:pt>
                <c:pt idx="2854">
                  <c:v>-7.3780000000000664E-6</c:v>
                </c:pt>
                <c:pt idx="2855">
                  <c:v>-7.2460000000000743E-6</c:v>
                </c:pt>
                <c:pt idx="2856">
                  <c:v>-7.3280000000000474E-6</c:v>
                </c:pt>
                <c:pt idx="2857">
                  <c:v>-7.3860000000000696E-6</c:v>
                </c:pt>
                <c:pt idx="2858">
                  <c:v>-7.2700000000000752E-6</c:v>
                </c:pt>
                <c:pt idx="2859">
                  <c:v>-7.4690000000000728E-6</c:v>
                </c:pt>
                <c:pt idx="2860">
                  <c:v>-7.3310000000000743E-6</c:v>
                </c:pt>
                <c:pt idx="2861">
                  <c:v>-7.418000000000072E-6</c:v>
                </c:pt>
                <c:pt idx="2862">
                  <c:v>-7.4750000000000809E-6</c:v>
                </c:pt>
                <c:pt idx="2863">
                  <c:v>-7.366000000000057E-6</c:v>
                </c:pt>
                <c:pt idx="2864">
                  <c:v>-7.5590000000000728E-6</c:v>
                </c:pt>
                <c:pt idx="2865">
                  <c:v>-7.4270000000000536E-6</c:v>
                </c:pt>
                <c:pt idx="2866">
                  <c:v>-7.507000000000057E-6</c:v>
                </c:pt>
                <c:pt idx="2867">
                  <c:v>-7.5600000000000581E-6</c:v>
                </c:pt>
                <c:pt idx="2868">
                  <c:v>-7.4510000000000782E-6</c:v>
                </c:pt>
                <c:pt idx="2869">
                  <c:v>-7.6420000000000515E-6</c:v>
                </c:pt>
                <c:pt idx="2870">
                  <c:v>-7.5080000000000652E-6</c:v>
                </c:pt>
                <c:pt idx="2871">
                  <c:v>-7.5980000000000609E-6</c:v>
                </c:pt>
                <c:pt idx="2872">
                  <c:v>-7.6480000000000528E-6</c:v>
                </c:pt>
                <c:pt idx="2873">
                  <c:v>-7.5380000000000708E-6</c:v>
                </c:pt>
                <c:pt idx="2874">
                  <c:v>-7.7300000000000852E-6</c:v>
                </c:pt>
                <c:pt idx="2875">
                  <c:v>-7.6010000000000641E-6</c:v>
                </c:pt>
                <c:pt idx="2876">
                  <c:v>-7.6810000000000676E-6</c:v>
                </c:pt>
                <c:pt idx="2877">
                  <c:v>-7.7390000000000897E-6</c:v>
                </c:pt>
                <c:pt idx="2878">
                  <c:v>-7.6340000000000475E-6</c:v>
                </c:pt>
                <c:pt idx="2879">
                  <c:v>-7.8180000000000546E-6</c:v>
                </c:pt>
                <c:pt idx="2880">
                  <c:v>-7.6920000000000493E-6</c:v>
                </c:pt>
                <c:pt idx="2881">
                  <c:v>-7.7810000000000853E-6</c:v>
                </c:pt>
                <c:pt idx="2882">
                  <c:v>-7.8310000000000848E-6</c:v>
                </c:pt>
                <c:pt idx="2883">
                  <c:v>-7.7190000000000814E-6</c:v>
                </c:pt>
                <c:pt idx="2884">
                  <c:v>-7.9190000000000846E-6</c:v>
                </c:pt>
                <c:pt idx="2885">
                  <c:v>-7.7850000000000737E-6</c:v>
                </c:pt>
                <c:pt idx="2886">
                  <c:v>-7.8770000000000569E-6</c:v>
                </c:pt>
                <c:pt idx="2887">
                  <c:v>-7.9320000000000826E-6</c:v>
                </c:pt>
                <c:pt idx="2888">
                  <c:v>-7.8180000000000546E-6</c:v>
                </c:pt>
                <c:pt idx="2889">
                  <c:v>-8.0200000000000266E-6</c:v>
                </c:pt>
                <c:pt idx="2890">
                  <c:v>-7.8880000000000607E-6</c:v>
                </c:pt>
                <c:pt idx="2891">
                  <c:v>-7.9780000000000886E-6</c:v>
                </c:pt>
                <c:pt idx="2892">
                  <c:v>-8.0280000000000068E-6</c:v>
                </c:pt>
                <c:pt idx="2893">
                  <c:v>-7.9190000000000846E-6</c:v>
                </c:pt>
                <c:pt idx="2894">
                  <c:v>-8.1190000000000268E-6</c:v>
                </c:pt>
                <c:pt idx="2895">
                  <c:v>-7.9840000000000713E-6</c:v>
                </c:pt>
                <c:pt idx="2896">
                  <c:v>-8.0790000000000814E-6</c:v>
                </c:pt>
                <c:pt idx="2897">
                  <c:v>-8.1310000000000006E-6</c:v>
                </c:pt>
                <c:pt idx="2898">
                  <c:v>-8.0230000000000247E-6</c:v>
                </c:pt>
                <c:pt idx="2899">
                  <c:v>-8.2190000000000529E-6</c:v>
                </c:pt>
                <c:pt idx="2900">
                  <c:v>-8.0920000000000777E-6</c:v>
                </c:pt>
                <c:pt idx="2901">
                  <c:v>-8.1790000000000736E-6</c:v>
                </c:pt>
                <c:pt idx="2902">
                  <c:v>-8.2260000000000225E-6</c:v>
                </c:pt>
                <c:pt idx="2903">
                  <c:v>-8.1290000000000267E-6</c:v>
                </c:pt>
                <c:pt idx="2904">
                  <c:v>-8.3180000000000583E-6</c:v>
                </c:pt>
                <c:pt idx="2905">
                  <c:v>-8.1860000000000704E-6</c:v>
                </c:pt>
                <c:pt idx="2906">
                  <c:v>-8.2810000000000008E-6</c:v>
                </c:pt>
                <c:pt idx="2907">
                  <c:v>-8.3310000000000563E-6</c:v>
                </c:pt>
                <c:pt idx="2908">
                  <c:v>-8.2240000000000046E-6</c:v>
                </c:pt>
                <c:pt idx="2909">
                  <c:v>-8.4250000000000845E-6</c:v>
                </c:pt>
                <c:pt idx="2910">
                  <c:v>-8.2950000000000722E-6</c:v>
                </c:pt>
                <c:pt idx="2911">
                  <c:v>-8.3860000000000989E-6</c:v>
                </c:pt>
                <c:pt idx="2912">
                  <c:v>-8.4390000000000712E-6</c:v>
                </c:pt>
                <c:pt idx="2913">
                  <c:v>-8.3330000000000793E-6</c:v>
                </c:pt>
                <c:pt idx="2914">
                  <c:v>-8.5360000000000568E-6</c:v>
                </c:pt>
                <c:pt idx="2915">
                  <c:v>-8.4040000000000723E-6</c:v>
                </c:pt>
                <c:pt idx="2916">
                  <c:v>-8.4980000000000227E-6</c:v>
                </c:pt>
                <c:pt idx="2917">
                  <c:v>-8.5490000000000549E-6</c:v>
                </c:pt>
                <c:pt idx="2918">
                  <c:v>-8.4370000000000227E-6</c:v>
                </c:pt>
                <c:pt idx="2919">
                  <c:v>-8.6390000000000608E-6</c:v>
                </c:pt>
                <c:pt idx="2920">
                  <c:v>-8.5050000000000871E-6</c:v>
                </c:pt>
                <c:pt idx="2921">
                  <c:v>-8.6020000000000779E-6</c:v>
                </c:pt>
                <c:pt idx="2922">
                  <c:v>-8.659000000000086E-6</c:v>
                </c:pt>
                <c:pt idx="2923">
                  <c:v>-8.5480000000000205E-6</c:v>
                </c:pt>
                <c:pt idx="2924">
                  <c:v>-8.7470000000000028E-6</c:v>
                </c:pt>
                <c:pt idx="2925">
                  <c:v>-8.6180000000000046E-6</c:v>
                </c:pt>
                <c:pt idx="2926">
                  <c:v>-8.7130000000000248E-6</c:v>
                </c:pt>
                <c:pt idx="2927">
                  <c:v>-8.7600000000000737E-6</c:v>
                </c:pt>
                <c:pt idx="2928">
                  <c:v>-8.6530000000000847E-6</c:v>
                </c:pt>
                <c:pt idx="2929">
                  <c:v>-8.8550000000001261E-6</c:v>
                </c:pt>
                <c:pt idx="2930">
                  <c:v>-8.7210000000000068E-6</c:v>
                </c:pt>
                <c:pt idx="2931">
                  <c:v>-8.8200000000000731E-6</c:v>
                </c:pt>
                <c:pt idx="2932">
                  <c:v>-8.8740000000000865E-6</c:v>
                </c:pt>
                <c:pt idx="2933">
                  <c:v>-8.7650000000000846E-6</c:v>
                </c:pt>
                <c:pt idx="2934">
                  <c:v>-8.9640000000000856E-6</c:v>
                </c:pt>
                <c:pt idx="2935">
                  <c:v>-8.8340000000000665E-6</c:v>
                </c:pt>
                <c:pt idx="2936">
                  <c:v>-8.9310000000000268E-6</c:v>
                </c:pt>
                <c:pt idx="2937">
                  <c:v>-8.9760000000000899E-6</c:v>
                </c:pt>
                <c:pt idx="2938">
                  <c:v>-8.8780000000000783E-6</c:v>
                </c:pt>
                <c:pt idx="2939">
                  <c:v>-9.0730000000000858E-6</c:v>
                </c:pt>
                <c:pt idx="2940">
                  <c:v>-8.9400000000000567E-6</c:v>
                </c:pt>
                <c:pt idx="2941">
                  <c:v>-9.0430000000000268E-6</c:v>
                </c:pt>
                <c:pt idx="2942">
                  <c:v>-9.0870000000000741E-6</c:v>
                </c:pt>
                <c:pt idx="2943">
                  <c:v>-8.9890000000000896E-6</c:v>
                </c:pt>
                <c:pt idx="2944">
                  <c:v>-9.1830000000000728E-6</c:v>
                </c:pt>
                <c:pt idx="2945">
                  <c:v>-9.0550000000001157E-6</c:v>
                </c:pt>
                <c:pt idx="2946">
                  <c:v>-9.1510000000000755E-6</c:v>
                </c:pt>
                <c:pt idx="2947">
                  <c:v>-9.1990000000000757E-6</c:v>
                </c:pt>
                <c:pt idx="2948">
                  <c:v>-9.0990000000000818E-6</c:v>
                </c:pt>
                <c:pt idx="2949">
                  <c:v>-9.2900000000000246E-6</c:v>
                </c:pt>
                <c:pt idx="2950">
                  <c:v>-9.1600000000000783E-6</c:v>
                </c:pt>
                <c:pt idx="2951">
                  <c:v>-9.2600000000000791E-6</c:v>
                </c:pt>
                <c:pt idx="2952">
                  <c:v>-9.3040000000000857E-6</c:v>
                </c:pt>
                <c:pt idx="2953">
                  <c:v>-9.1970000000000595E-6</c:v>
                </c:pt>
                <c:pt idx="2954">
                  <c:v>-9.403000000000086E-6</c:v>
                </c:pt>
                <c:pt idx="2955">
                  <c:v>-9.2680000000000068E-6</c:v>
                </c:pt>
                <c:pt idx="2956">
                  <c:v>-9.3680000000000906E-6</c:v>
                </c:pt>
                <c:pt idx="2957">
                  <c:v>-9.4150000000001038E-6</c:v>
                </c:pt>
                <c:pt idx="2958">
                  <c:v>-9.3150000000001082E-6</c:v>
                </c:pt>
                <c:pt idx="2959">
                  <c:v>-9.5070000000000718E-6</c:v>
                </c:pt>
                <c:pt idx="2960">
                  <c:v>-9.3770000000001035E-6</c:v>
                </c:pt>
                <c:pt idx="2961">
                  <c:v>-9.478000000000076E-6</c:v>
                </c:pt>
                <c:pt idx="2962">
                  <c:v>-9.5210000000000245E-6</c:v>
                </c:pt>
                <c:pt idx="2963">
                  <c:v>-9.4220000000000904E-6</c:v>
                </c:pt>
                <c:pt idx="2964">
                  <c:v>-9.6180000000000068E-6</c:v>
                </c:pt>
                <c:pt idx="2965">
                  <c:v>-9.4920000000000982E-6</c:v>
                </c:pt>
                <c:pt idx="2966">
                  <c:v>-9.590000000000081E-6</c:v>
                </c:pt>
                <c:pt idx="2967">
                  <c:v>-9.6380000000000067E-6</c:v>
                </c:pt>
                <c:pt idx="2968">
                  <c:v>-9.5310000000000228E-6</c:v>
                </c:pt>
                <c:pt idx="2969">
                  <c:v>-9.7250000000000738E-6</c:v>
                </c:pt>
                <c:pt idx="2970">
                  <c:v>-9.5990000000000872E-6</c:v>
                </c:pt>
                <c:pt idx="2971">
                  <c:v>-9.693000000000068E-6</c:v>
                </c:pt>
                <c:pt idx="2972">
                  <c:v>-9.7380000000000006E-6</c:v>
                </c:pt>
                <c:pt idx="2973">
                  <c:v>-9.6370000000000248E-6</c:v>
                </c:pt>
                <c:pt idx="2974">
                  <c:v>-9.8310000000000724E-6</c:v>
                </c:pt>
                <c:pt idx="2975">
                  <c:v>-9.6980000000000247E-6</c:v>
                </c:pt>
                <c:pt idx="2976">
                  <c:v>-9.7960000000000651E-6</c:v>
                </c:pt>
                <c:pt idx="2977">
                  <c:v>-9.8440000000000721E-6</c:v>
                </c:pt>
                <c:pt idx="2978">
                  <c:v>-9.7360000000000267E-6</c:v>
                </c:pt>
                <c:pt idx="2979">
                  <c:v>-9.9310000000000613E-6</c:v>
                </c:pt>
                <c:pt idx="2980">
                  <c:v>-9.800000000000101E-6</c:v>
                </c:pt>
                <c:pt idx="2981">
                  <c:v>-9.9000000000000882E-6</c:v>
                </c:pt>
                <c:pt idx="2982">
                  <c:v>-9.9430000000000757E-6</c:v>
                </c:pt>
                <c:pt idx="2983">
                  <c:v>-9.8470000000000685E-6</c:v>
                </c:pt>
                <c:pt idx="2984">
                  <c:v>-1.0040000000000083E-5</c:v>
                </c:pt>
                <c:pt idx="2985">
                  <c:v>-9.9020000000001129E-6</c:v>
                </c:pt>
                <c:pt idx="2986">
                  <c:v>-1.0000000000000079E-5</c:v>
                </c:pt>
                <c:pt idx="2987">
                  <c:v>-1.0040000000000083E-5</c:v>
                </c:pt>
                <c:pt idx="2988">
                  <c:v>-9.9430000000000757E-6</c:v>
                </c:pt>
                <c:pt idx="2989">
                  <c:v>-1.0139999999999998E-5</c:v>
                </c:pt>
                <c:pt idx="2990">
                  <c:v>-1.0010000000000007E-5</c:v>
                </c:pt>
                <c:pt idx="2991">
                  <c:v>-1.0110000000000001E-5</c:v>
                </c:pt>
                <c:pt idx="2992">
                  <c:v>-1.0149999999999999E-5</c:v>
                </c:pt>
                <c:pt idx="2993">
                  <c:v>-1.0050000000000005E-5</c:v>
                </c:pt>
                <c:pt idx="2994">
                  <c:v>-1.0240000000000087E-5</c:v>
                </c:pt>
                <c:pt idx="2995">
                  <c:v>-1.0110000000000001E-5</c:v>
                </c:pt>
                <c:pt idx="2996">
                  <c:v>-1.0210000000000041E-5</c:v>
                </c:pt>
                <c:pt idx="2997">
                  <c:v>-1.0240000000000087E-5</c:v>
                </c:pt>
                <c:pt idx="2998">
                  <c:v>-1.0139999999999998E-5</c:v>
                </c:pt>
                <c:pt idx="2999">
                  <c:v>-1.0329999999999999E-5</c:v>
                </c:pt>
                <c:pt idx="3000">
                  <c:v>-1.0200000000000084E-5</c:v>
                </c:pt>
                <c:pt idx="3001">
                  <c:v>-1.0300000000000089E-5</c:v>
                </c:pt>
                <c:pt idx="3002">
                  <c:v>-1.0339999999999999E-5</c:v>
                </c:pt>
                <c:pt idx="3003">
                  <c:v>-1.0240000000000087E-5</c:v>
                </c:pt>
                <c:pt idx="3004">
                  <c:v>-1.0430000000000064E-5</c:v>
                </c:pt>
                <c:pt idx="3005">
                  <c:v>-1.0300000000000089E-5</c:v>
                </c:pt>
                <c:pt idx="3006">
                  <c:v>-1.0390000000000061E-5</c:v>
                </c:pt>
                <c:pt idx="3007">
                  <c:v>-1.0430000000000064E-5</c:v>
                </c:pt>
                <c:pt idx="3008">
                  <c:v>-1.0329999999999999E-5</c:v>
                </c:pt>
                <c:pt idx="3009">
                  <c:v>-1.0519999999999999E-5</c:v>
                </c:pt>
                <c:pt idx="3010">
                  <c:v>-1.0380000000000087E-5</c:v>
                </c:pt>
                <c:pt idx="3011">
                  <c:v>-1.0480000000000096E-5</c:v>
                </c:pt>
                <c:pt idx="3012">
                  <c:v>-1.0519999999999999E-5</c:v>
                </c:pt>
                <c:pt idx="3013">
                  <c:v>-1.0420000000000097E-5</c:v>
                </c:pt>
                <c:pt idx="3014">
                  <c:v>-1.0600000000000102E-5</c:v>
                </c:pt>
                <c:pt idx="3015">
                  <c:v>-1.0470000000000001E-5</c:v>
                </c:pt>
                <c:pt idx="3016">
                  <c:v>-1.05600000000001E-5</c:v>
                </c:pt>
                <c:pt idx="3017">
                  <c:v>-1.0590000000000066E-5</c:v>
                </c:pt>
                <c:pt idx="3018">
                  <c:v>-1.0490000000000069E-5</c:v>
                </c:pt>
                <c:pt idx="3019">
                  <c:v>-1.0679999999999999E-5</c:v>
                </c:pt>
                <c:pt idx="3020">
                  <c:v>-1.0550000000000068E-5</c:v>
                </c:pt>
                <c:pt idx="3021">
                  <c:v>-1.0650000000000069E-5</c:v>
                </c:pt>
                <c:pt idx="3022">
                  <c:v>-1.0679999999999999E-5</c:v>
                </c:pt>
                <c:pt idx="3023">
                  <c:v>-1.0580000000000097E-5</c:v>
                </c:pt>
                <c:pt idx="3024">
                  <c:v>-1.0770000000000073E-5</c:v>
                </c:pt>
                <c:pt idx="3025">
                  <c:v>-1.0630000000000068E-5</c:v>
                </c:pt>
                <c:pt idx="3026">
                  <c:v>-1.0720000000000101E-5</c:v>
                </c:pt>
                <c:pt idx="3027">
                  <c:v>-1.0760000000000102E-5</c:v>
                </c:pt>
                <c:pt idx="3028">
                  <c:v>-1.0660000000000101E-5</c:v>
                </c:pt>
                <c:pt idx="3029">
                  <c:v>-1.084000000000011E-5</c:v>
                </c:pt>
                <c:pt idx="3030">
                  <c:v>-1.0699999999999999E-5</c:v>
                </c:pt>
                <c:pt idx="3031">
                  <c:v>-1.0800000000000107E-5</c:v>
                </c:pt>
                <c:pt idx="3032">
                  <c:v>-1.084000000000011E-5</c:v>
                </c:pt>
                <c:pt idx="3033">
                  <c:v>-1.0730000000000072E-5</c:v>
                </c:pt>
                <c:pt idx="3034">
                  <c:v>-1.0920000000000106E-5</c:v>
                </c:pt>
                <c:pt idx="3035">
                  <c:v>-1.0780000000000109E-5</c:v>
                </c:pt>
                <c:pt idx="3036">
                  <c:v>-1.0870000000000072E-5</c:v>
                </c:pt>
                <c:pt idx="3037">
                  <c:v>-1.091000000000008E-5</c:v>
                </c:pt>
                <c:pt idx="3038">
                  <c:v>-1.0810000000000074E-5</c:v>
                </c:pt>
                <c:pt idx="3039">
                  <c:v>-1.0990000000000085E-5</c:v>
                </c:pt>
                <c:pt idx="3040">
                  <c:v>-1.0850000000000072E-5</c:v>
                </c:pt>
                <c:pt idx="3041">
                  <c:v>-1.0950000000000083E-5</c:v>
                </c:pt>
                <c:pt idx="3042">
                  <c:v>-1.0980000000000115E-5</c:v>
                </c:pt>
                <c:pt idx="3043">
                  <c:v>-1.0879999999999999E-5</c:v>
                </c:pt>
                <c:pt idx="3044">
                  <c:v>-1.1060000000000119E-5</c:v>
                </c:pt>
                <c:pt idx="3045">
                  <c:v>-1.0920000000000106E-5</c:v>
                </c:pt>
                <c:pt idx="3046">
                  <c:v>-1.1020000000000116E-5</c:v>
                </c:pt>
                <c:pt idx="3047">
                  <c:v>-1.1050000000000079E-5</c:v>
                </c:pt>
                <c:pt idx="3048">
                  <c:v>-1.0940000000000117E-5</c:v>
                </c:pt>
                <c:pt idx="3049">
                  <c:v>-1.1120000000000117E-5</c:v>
                </c:pt>
                <c:pt idx="3050">
                  <c:v>-1.0990000000000085E-5</c:v>
                </c:pt>
                <c:pt idx="3051">
                  <c:v>-1.1080000000000121E-5</c:v>
                </c:pt>
                <c:pt idx="3052">
                  <c:v>-1.1110000000000085E-5</c:v>
                </c:pt>
                <c:pt idx="3053">
                  <c:v>-1.1010000000000076E-5</c:v>
                </c:pt>
                <c:pt idx="3054">
                  <c:v>-1.1180000000000117E-5</c:v>
                </c:pt>
                <c:pt idx="3055">
                  <c:v>-1.1039999999999999E-5</c:v>
                </c:pt>
                <c:pt idx="3056">
                  <c:v>-1.1140000000000115E-5</c:v>
                </c:pt>
                <c:pt idx="3057">
                  <c:v>-1.1170000000000084E-5</c:v>
                </c:pt>
                <c:pt idx="3058">
                  <c:v>-1.1070000000000082E-5</c:v>
                </c:pt>
                <c:pt idx="3059">
                  <c:v>-1.1240000000000121E-5</c:v>
                </c:pt>
                <c:pt idx="3060">
                  <c:v>-1.1110000000000085E-5</c:v>
                </c:pt>
                <c:pt idx="3061">
                  <c:v>-1.1190000000000086E-5</c:v>
                </c:pt>
                <c:pt idx="3062">
                  <c:v>-1.1219999999999999E-5</c:v>
                </c:pt>
                <c:pt idx="3063">
                  <c:v>-1.1120000000000117E-5</c:v>
                </c:pt>
                <c:pt idx="3064">
                  <c:v>-1.1300000000000121E-5</c:v>
                </c:pt>
                <c:pt idx="3065">
                  <c:v>-1.1160000000000115E-5</c:v>
                </c:pt>
                <c:pt idx="3066">
                  <c:v>-1.1250000000000094E-5</c:v>
                </c:pt>
                <c:pt idx="3067">
                  <c:v>-1.1280000000000122E-5</c:v>
                </c:pt>
                <c:pt idx="3068">
                  <c:v>-1.1180000000000117E-5</c:v>
                </c:pt>
                <c:pt idx="3069">
                  <c:v>-1.1360000000000128E-5</c:v>
                </c:pt>
                <c:pt idx="3070">
                  <c:v>-1.1210000000000082E-5</c:v>
                </c:pt>
                <c:pt idx="3071">
                  <c:v>-1.1300000000000121E-5</c:v>
                </c:pt>
                <c:pt idx="3072">
                  <c:v>-1.1330000000000088E-5</c:v>
                </c:pt>
                <c:pt idx="3073">
                  <c:v>-1.1219999999999999E-5</c:v>
                </c:pt>
                <c:pt idx="3074">
                  <c:v>-1.1399999999999999E-5</c:v>
                </c:pt>
                <c:pt idx="3075">
                  <c:v>-1.1260000000000124E-5</c:v>
                </c:pt>
                <c:pt idx="3076">
                  <c:v>-1.1350000000000095E-5</c:v>
                </c:pt>
                <c:pt idx="3077">
                  <c:v>-1.1379999999999999E-5</c:v>
                </c:pt>
                <c:pt idx="3078">
                  <c:v>-1.1270000000000087E-5</c:v>
                </c:pt>
                <c:pt idx="3079">
                  <c:v>-1.1450000000000097E-5</c:v>
                </c:pt>
                <c:pt idx="3080">
                  <c:v>-1.1310000000000097E-5</c:v>
                </c:pt>
                <c:pt idx="3081">
                  <c:v>-1.1390000000000093E-5</c:v>
                </c:pt>
                <c:pt idx="3082">
                  <c:v>-1.142000000000013E-5</c:v>
                </c:pt>
                <c:pt idx="3083">
                  <c:v>-1.1310000000000097E-5</c:v>
                </c:pt>
                <c:pt idx="3084">
                  <c:v>-1.1490000000000097E-5</c:v>
                </c:pt>
                <c:pt idx="3085">
                  <c:v>-1.1350000000000095E-5</c:v>
                </c:pt>
                <c:pt idx="3086">
                  <c:v>-1.1440000000000129E-5</c:v>
                </c:pt>
                <c:pt idx="3087">
                  <c:v>-1.1470000000000097E-5</c:v>
                </c:pt>
                <c:pt idx="3088">
                  <c:v>-1.1360000000000128E-5</c:v>
                </c:pt>
                <c:pt idx="3089">
                  <c:v>-1.1540000000000128E-5</c:v>
                </c:pt>
                <c:pt idx="3090">
                  <c:v>-1.1390000000000093E-5</c:v>
                </c:pt>
                <c:pt idx="3091">
                  <c:v>-1.1480000000000129E-5</c:v>
                </c:pt>
                <c:pt idx="3092">
                  <c:v>-1.1510000000000095E-5</c:v>
                </c:pt>
                <c:pt idx="3093">
                  <c:v>-1.1399999999999999E-5</c:v>
                </c:pt>
                <c:pt idx="3094">
                  <c:v>-1.158000000000013E-5</c:v>
                </c:pt>
                <c:pt idx="3095">
                  <c:v>-1.143000000000009E-5</c:v>
                </c:pt>
                <c:pt idx="3096">
                  <c:v>-1.1520000000000129E-5</c:v>
                </c:pt>
                <c:pt idx="3097">
                  <c:v>-1.1540000000000128E-5</c:v>
                </c:pt>
                <c:pt idx="3098">
                  <c:v>-1.1440000000000129E-5</c:v>
                </c:pt>
                <c:pt idx="3099">
                  <c:v>-1.1610000000000101E-5</c:v>
                </c:pt>
                <c:pt idx="3100">
                  <c:v>-1.1470000000000097E-5</c:v>
                </c:pt>
                <c:pt idx="3101">
                  <c:v>-1.1559999999999999E-5</c:v>
                </c:pt>
                <c:pt idx="3102">
                  <c:v>-1.158000000000013E-5</c:v>
                </c:pt>
                <c:pt idx="3103">
                  <c:v>-1.1480000000000129E-5</c:v>
                </c:pt>
                <c:pt idx="3104">
                  <c:v>-1.1650000000000102E-5</c:v>
                </c:pt>
                <c:pt idx="3105">
                  <c:v>-1.1500000000000129E-5</c:v>
                </c:pt>
                <c:pt idx="3106">
                  <c:v>-1.1590000000000099E-5</c:v>
                </c:pt>
                <c:pt idx="3107">
                  <c:v>-1.1610000000000101E-5</c:v>
                </c:pt>
                <c:pt idx="3108">
                  <c:v>-1.1510000000000095E-5</c:v>
                </c:pt>
                <c:pt idx="3109">
                  <c:v>-1.1680000000000134E-5</c:v>
                </c:pt>
                <c:pt idx="3110">
                  <c:v>-1.1540000000000128E-5</c:v>
                </c:pt>
                <c:pt idx="3111">
                  <c:v>-1.1630000000000102E-5</c:v>
                </c:pt>
                <c:pt idx="3112">
                  <c:v>-1.1650000000000102E-5</c:v>
                </c:pt>
                <c:pt idx="3113">
                  <c:v>-1.1540000000000128E-5</c:v>
                </c:pt>
                <c:pt idx="3114">
                  <c:v>-1.1710000000000101E-5</c:v>
                </c:pt>
                <c:pt idx="3115">
                  <c:v>-1.1570000000000094E-5</c:v>
                </c:pt>
                <c:pt idx="3116">
                  <c:v>-1.1650000000000102E-5</c:v>
                </c:pt>
                <c:pt idx="3117">
                  <c:v>-1.1680000000000134E-5</c:v>
                </c:pt>
                <c:pt idx="3118">
                  <c:v>-1.1570000000000094E-5</c:v>
                </c:pt>
                <c:pt idx="3119">
                  <c:v>-1.1750000000000094E-5</c:v>
                </c:pt>
                <c:pt idx="3120">
                  <c:v>-1.1600000000000133E-5</c:v>
                </c:pt>
                <c:pt idx="3121">
                  <c:v>-1.1690000000000103E-5</c:v>
                </c:pt>
                <c:pt idx="3122">
                  <c:v>-1.1710000000000101E-5</c:v>
                </c:pt>
                <c:pt idx="3123">
                  <c:v>-1.1600000000000133E-5</c:v>
                </c:pt>
                <c:pt idx="3124">
                  <c:v>-1.1770000000000108E-5</c:v>
                </c:pt>
                <c:pt idx="3125">
                  <c:v>-1.1630000000000102E-5</c:v>
                </c:pt>
                <c:pt idx="3126">
                  <c:v>-1.1720000000000139E-5</c:v>
                </c:pt>
                <c:pt idx="3127">
                  <c:v>-1.1740000000000132E-5</c:v>
                </c:pt>
                <c:pt idx="3128">
                  <c:v>-1.1630000000000102E-5</c:v>
                </c:pt>
                <c:pt idx="3129">
                  <c:v>-1.1800000000000145E-5</c:v>
                </c:pt>
                <c:pt idx="3130">
                  <c:v>-1.1660000000000134E-5</c:v>
                </c:pt>
                <c:pt idx="3131">
                  <c:v>-1.1740000000000132E-5</c:v>
                </c:pt>
                <c:pt idx="3132">
                  <c:v>-1.176000000000013E-5</c:v>
                </c:pt>
                <c:pt idx="3133">
                  <c:v>-1.1650000000000102E-5</c:v>
                </c:pt>
                <c:pt idx="3134">
                  <c:v>-1.1820000000000134E-5</c:v>
                </c:pt>
                <c:pt idx="3135">
                  <c:v>-1.1680000000000134E-5</c:v>
                </c:pt>
                <c:pt idx="3136">
                  <c:v>-1.1770000000000108E-5</c:v>
                </c:pt>
                <c:pt idx="3137">
                  <c:v>-1.1790000000000111E-5</c:v>
                </c:pt>
                <c:pt idx="3138">
                  <c:v>-1.1680000000000134E-5</c:v>
                </c:pt>
                <c:pt idx="3139">
                  <c:v>-1.1850000000000107E-5</c:v>
                </c:pt>
                <c:pt idx="3140">
                  <c:v>-1.1710000000000101E-5</c:v>
                </c:pt>
                <c:pt idx="3141">
                  <c:v>-1.1790000000000111E-5</c:v>
                </c:pt>
                <c:pt idx="3142">
                  <c:v>-1.1810000000000105E-5</c:v>
                </c:pt>
                <c:pt idx="3143">
                  <c:v>-1.1710000000000101E-5</c:v>
                </c:pt>
                <c:pt idx="3144">
                  <c:v>-1.188000000000014E-5</c:v>
                </c:pt>
                <c:pt idx="3145">
                  <c:v>-1.173000000000011E-5</c:v>
                </c:pt>
                <c:pt idx="3146">
                  <c:v>-1.1820000000000134E-5</c:v>
                </c:pt>
                <c:pt idx="3147">
                  <c:v>-1.1840000000000142E-5</c:v>
                </c:pt>
                <c:pt idx="3148">
                  <c:v>-1.1720000000000139E-5</c:v>
                </c:pt>
                <c:pt idx="3149">
                  <c:v>-1.1900000000000145E-5</c:v>
                </c:pt>
                <c:pt idx="3150">
                  <c:v>-1.1750000000000094E-5</c:v>
                </c:pt>
                <c:pt idx="3151">
                  <c:v>-1.1840000000000142E-5</c:v>
                </c:pt>
                <c:pt idx="3152">
                  <c:v>-1.1860000000000146E-5</c:v>
                </c:pt>
                <c:pt idx="3153">
                  <c:v>-1.1750000000000094E-5</c:v>
                </c:pt>
                <c:pt idx="3154">
                  <c:v>-1.1920000000000137E-5</c:v>
                </c:pt>
                <c:pt idx="3155">
                  <c:v>-1.1770000000000108E-5</c:v>
                </c:pt>
                <c:pt idx="3156">
                  <c:v>-1.1860000000000146E-5</c:v>
                </c:pt>
                <c:pt idx="3157">
                  <c:v>-1.187000000000011E-5</c:v>
                </c:pt>
                <c:pt idx="3158">
                  <c:v>-1.176000000000013E-5</c:v>
                </c:pt>
                <c:pt idx="3159">
                  <c:v>-1.1940000000000136E-5</c:v>
                </c:pt>
                <c:pt idx="3160">
                  <c:v>-1.1790000000000111E-5</c:v>
                </c:pt>
                <c:pt idx="3161">
                  <c:v>-1.188000000000014E-5</c:v>
                </c:pt>
                <c:pt idx="3162">
                  <c:v>-1.1900000000000145E-5</c:v>
                </c:pt>
                <c:pt idx="3163">
                  <c:v>-1.1790000000000111E-5</c:v>
                </c:pt>
                <c:pt idx="3164">
                  <c:v>-1.1960000000000145E-5</c:v>
                </c:pt>
                <c:pt idx="3165">
                  <c:v>-1.1810000000000105E-5</c:v>
                </c:pt>
                <c:pt idx="3166">
                  <c:v>-1.1900000000000145E-5</c:v>
                </c:pt>
                <c:pt idx="3167">
                  <c:v>-1.1910000000000108E-5</c:v>
                </c:pt>
                <c:pt idx="3168">
                  <c:v>-1.1810000000000105E-5</c:v>
                </c:pt>
                <c:pt idx="3169">
                  <c:v>-1.198000000000015E-5</c:v>
                </c:pt>
                <c:pt idx="3170">
                  <c:v>-1.1840000000000142E-5</c:v>
                </c:pt>
                <c:pt idx="3171">
                  <c:v>-1.1920000000000137E-5</c:v>
                </c:pt>
                <c:pt idx="3172">
                  <c:v>-1.1940000000000136E-5</c:v>
                </c:pt>
                <c:pt idx="3173">
                  <c:v>-1.1830000000000112E-5</c:v>
                </c:pt>
                <c:pt idx="3174">
                  <c:v>-1.2000000000000083E-5</c:v>
                </c:pt>
                <c:pt idx="3175">
                  <c:v>-1.1850000000000107E-5</c:v>
                </c:pt>
                <c:pt idx="3176">
                  <c:v>-1.1940000000000136E-5</c:v>
                </c:pt>
                <c:pt idx="3177">
                  <c:v>-1.1950000000000114E-5</c:v>
                </c:pt>
                <c:pt idx="3178">
                  <c:v>-1.1850000000000107E-5</c:v>
                </c:pt>
                <c:pt idx="3179">
                  <c:v>-1.2010000000000061E-5</c:v>
                </c:pt>
                <c:pt idx="3180">
                  <c:v>-1.1860000000000146E-5</c:v>
                </c:pt>
                <c:pt idx="3181">
                  <c:v>-1.1950000000000114E-5</c:v>
                </c:pt>
                <c:pt idx="3182">
                  <c:v>-1.1970000000000121E-5</c:v>
                </c:pt>
                <c:pt idx="3183">
                  <c:v>-1.1860000000000146E-5</c:v>
                </c:pt>
                <c:pt idx="3184">
                  <c:v>-1.2030000000000003E-5</c:v>
                </c:pt>
                <c:pt idx="3185">
                  <c:v>-1.188000000000014E-5</c:v>
                </c:pt>
                <c:pt idx="3186">
                  <c:v>-1.1970000000000121E-5</c:v>
                </c:pt>
                <c:pt idx="3187">
                  <c:v>-1.198000000000015E-5</c:v>
                </c:pt>
                <c:pt idx="3188">
                  <c:v>-1.188000000000014E-5</c:v>
                </c:pt>
                <c:pt idx="3189">
                  <c:v>-1.2050000000000003E-5</c:v>
                </c:pt>
                <c:pt idx="3190">
                  <c:v>-1.1900000000000145E-5</c:v>
                </c:pt>
                <c:pt idx="3191">
                  <c:v>-1.1990000000000117E-5</c:v>
                </c:pt>
                <c:pt idx="3192">
                  <c:v>-1.2000000000000083E-5</c:v>
                </c:pt>
                <c:pt idx="3193">
                  <c:v>-1.1900000000000145E-5</c:v>
                </c:pt>
                <c:pt idx="3194">
                  <c:v>-1.2060000000000083E-5</c:v>
                </c:pt>
                <c:pt idx="3195">
                  <c:v>-1.1910000000000108E-5</c:v>
                </c:pt>
                <c:pt idx="3196">
                  <c:v>-1.2010000000000061E-5</c:v>
                </c:pt>
                <c:pt idx="3197">
                  <c:v>-1.2020000000000087E-5</c:v>
                </c:pt>
                <c:pt idx="3198">
                  <c:v>-1.1920000000000137E-5</c:v>
                </c:pt>
                <c:pt idx="3199">
                  <c:v>-1.2080000000000086E-5</c:v>
                </c:pt>
                <c:pt idx="3200">
                  <c:v>-1.1930000000000113E-5</c:v>
                </c:pt>
                <c:pt idx="3201">
                  <c:v>-1.2030000000000003E-5</c:v>
                </c:pt>
                <c:pt idx="3202">
                  <c:v>-1.2040000000000085E-5</c:v>
                </c:pt>
                <c:pt idx="3203">
                  <c:v>-1.1930000000000113E-5</c:v>
                </c:pt>
                <c:pt idx="3204">
                  <c:v>-1.2089999999999999E-5</c:v>
                </c:pt>
                <c:pt idx="3205">
                  <c:v>-1.1950000000000114E-5</c:v>
                </c:pt>
                <c:pt idx="3206">
                  <c:v>-1.2040000000000085E-5</c:v>
                </c:pt>
                <c:pt idx="3207">
                  <c:v>-1.2050000000000003E-5</c:v>
                </c:pt>
                <c:pt idx="3208">
                  <c:v>-1.1950000000000114E-5</c:v>
                </c:pt>
                <c:pt idx="3209">
                  <c:v>-1.2109999999999999E-5</c:v>
                </c:pt>
                <c:pt idx="3210">
                  <c:v>-1.1970000000000121E-5</c:v>
                </c:pt>
                <c:pt idx="3211">
                  <c:v>-1.2050000000000003E-5</c:v>
                </c:pt>
                <c:pt idx="3212">
                  <c:v>-1.2060000000000083E-5</c:v>
                </c:pt>
                <c:pt idx="3213">
                  <c:v>-1.1970000000000121E-5</c:v>
                </c:pt>
                <c:pt idx="3214">
                  <c:v>-1.2130000000000021E-5</c:v>
                </c:pt>
                <c:pt idx="3215">
                  <c:v>-1.198000000000015E-5</c:v>
                </c:pt>
                <c:pt idx="3216">
                  <c:v>-1.2070000000000001E-5</c:v>
                </c:pt>
                <c:pt idx="3217">
                  <c:v>-1.2080000000000086E-5</c:v>
                </c:pt>
                <c:pt idx="3218">
                  <c:v>-1.198000000000015E-5</c:v>
                </c:pt>
                <c:pt idx="3219">
                  <c:v>-1.2140000000000087E-5</c:v>
                </c:pt>
                <c:pt idx="3220">
                  <c:v>-1.2000000000000083E-5</c:v>
                </c:pt>
                <c:pt idx="3221">
                  <c:v>-1.2089999999999999E-5</c:v>
                </c:pt>
                <c:pt idx="3222">
                  <c:v>-1.2099999999999999E-5</c:v>
                </c:pt>
                <c:pt idx="3223">
                  <c:v>-1.2000000000000083E-5</c:v>
                </c:pt>
                <c:pt idx="3224">
                  <c:v>-1.2160000000000085E-5</c:v>
                </c:pt>
                <c:pt idx="3225">
                  <c:v>-1.2020000000000087E-5</c:v>
                </c:pt>
                <c:pt idx="3226">
                  <c:v>-1.2109999999999999E-5</c:v>
                </c:pt>
                <c:pt idx="3227">
                  <c:v>-1.2119999999999999E-5</c:v>
                </c:pt>
                <c:pt idx="3228">
                  <c:v>-1.2020000000000087E-5</c:v>
                </c:pt>
                <c:pt idx="3229">
                  <c:v>-1.2180000000000087E-5</c:v>
                </c:pt>
                <c:pt idx="3230">
                  <c:v>-1.2040000000000085E-5</c:v>
                </c:pt>
                <c:pt idx="3231">
                  <c:v>-1.2119999999999999E-5</c:v>
                </c:pt>
                <c:pt idx="3232">
                  <c:v>-1.2130000000000021E-5</c:v>
                </c:pt>
                <c:pt idx="3233">
                  <c:v>-1.2030000000000003E-5</c:v>
                </c:pt>
                <c:pt idx="3234">
                  <c:v>-1.2190000000000061E-5</c:v>
                </c:pt>
                <c:pt idx="3235">
                  <c:v>-1.2050000000000003E-5</c:v>
                </c:pt>
                <c:pt idx="3236">
                  <c:v>-1.2140000000000087E-5</c:v>
                </c:pt>
                <c:pt idx="3237">
                  <c:v>-1.2150000000000041E-5</c:v>
                </c:pt>
                <c:pt idx="3238">
                  <c:v>-1.2050000000000003E-5</c:v>
                </c:pt>
                <c:pt idx="3239">
                  <c:v>-1.2210000000000064E-5</c:v>
                </c:pt>
                <c:pt idx="3240">
                  <c:v>-1.2070000000000001E-5</c:v>
                </c:pt>
                <c:pt idx="3241">
                  <c:v>-1.2150000000000041E-5</c:v>
                </c:pt>
                <c:pt idx="3242">
                  <c:v>-1.2170000000000061E-5</c:v>
                </c:pt>
                <c:pt idx="3243">
                  <c:v>-1.2060000000000083E-5</c:v>
                </c:pt>
                <c:pt idx="3244">
                  <c:v>-1.2230000000000001E-5</c:v>
                </c:pt>
                <c:pt idx="3245">
                  <c:v>-1.2080000000000086E-5</c:v>
                </c:pt>
                <c:pt idx="3246">
                  <c:v>-1.2180000000000087E-5</c:v>
                </c:pt>
                <c:pt idx="3247">
                  <c:v>-1.2190000000000061E-5</c:v>
                </c:pt>
                <c:pt idx="3248">
                  <c:v>-1.2089999999999999E-5</c:v>
                </c:pt>
                <c:pt idx="3249">
                  <c:v>-1.2250000000000001E-5</c:v>
                </c:pt>
                <c:pt idx="3250">
                  <c:v>-1.2109999999999999E-5</c:v>
                </c:pt>
                <c:pt idx="3251">
                  <c:v>-1.2200000000000088E-5</c:v>
                </c:pt>
                <c:pt idx="3252">
                  <c:v>-1.2210000000000064E-5</c:v>
                </c:pt>
                <c:pt idx="3253">
                  <c:v>-1.2099999999999999E-5</c:v>
                </c:pt>
                <c:pt idx="3254">
                  <c:v>-1.2269999999999999E-5</c:v>
                </c:pt>
                <c:pt idx="3255">
                  <c:v>-1.2119999999999999E-5</c:v>
                </c:pt>
                <c:pt idx="3256">
                  <c:v>-1.2220000000000088E-5</c:v>
                </c:pt>
                <c:pt idx="3257">
                  <c:v>-1.2230000000000001E-5</c:v>
                </c:pt>
                <c:pt idx="3258">
                  <c:v>-1.2130000000000021E-5</c:v>
                </c:pt>
                <c:pt idx="3259">
                  <c:v>-1.2300000000000094E-5</c:v>
                </c:pt>
                <c:pt idx="3260">
                  <c:v>-1.2140000000000087E-5</c:v>
                </c:pt>
                <c:pt idx="3261">
                  <c:v>-1.2240000000000091E-5</c:v>
                </c:pt>
                <c:pt idx="3262">
                  <c:v>-1.2250000000000001E-5</c:v>
                </c:pt>
                <c:pt idx="3263">
                  <c:v>-1.2150000000000041E-5</c:v>
                </c:pt>
                <c:pt idx="3264">
                  <c:v>-1.2320000000000087E-5</c:v>
                </c:pt>
                <c:pt idx="3265">
                  <c:v>-1.2170000000000061E-5</c:v>
                </c:pt>
                <c:pt idx="3266">
                  <c:v>-1.2269999999999999E-5</c:v>
                </c:pt>
                <c:pt idx="3267">
                  <c:v>-1.2269999999999999E-5</c:v>
                </c:pt>
                <c:pt idx="3268">
                  <c:v>-1.2180000000000087E-5</c:v>
                </c:pt>
                <c:pt idx="3269">
                  <c:v>-1.2340000000000094E-5</c:v>
                </c:pt>
                <c:pt idx="3270">
                  <c:v>-1.2190000000000061E-5</c:v>
                </c:pt>
                <c:pt idx="3271">
                  <c:v>-1.2300000000000094E-5</c:v>
                </c:pt>
                <c:pt idx="3272">
                  <c:v>-1.2310000000000041E-5</c:v>
                </c:pt>
                <c:pt idx="3273">
                  <c:v>-1.2210000000000064E-5</c:v>
                </c:pt>
                <c:pt idx="3274">
                  <c:v>-1.2380000000000092E-5</c:v>
                </c:pt>
                <c:pt idx="3275">
                  <c:v>-1.2230000000000001E-5</c:v>
                </c:pt>
                <c:pt idx="3276">
                  <c:v>-1.2320000000000087E-5</c:v>
                </c:pt>
                <c:pt idx="3277">
                  <c:v>-1.2330000000000065E-5</c:v>
                </c:pt>
                <c:pt idx="3278">
                  <c:v>-1.2230000000000001E-5</c:v>
                </c:pt>
                <c:pt idx="3279">
                  <c:v>-1.2400000000000095E-5</c:v>
                </c:pt>
                <c:pt idx="3280">
                  <c:v>-1.2250000000000001E-5</c:v>
                </c:pt>
                <c:pt idx="3281">
                  <c:v>-1.2350000000000061E-5</c:v>
                </c:pt>
                <c:pt idx="3282">
                  <c:v>-1.2350000000000061E-5</c:v>
                </c:pt>
                <c:pt idx="3283">
                  <c:v>-1.2260000000000089E-5</c:v>
                </c:pt>
                <c:pt idx="3284">
                  <c:v>-1.2420000000000096E-5</c:v>
                </c:pt>
                <c:pt idx="3285">
                  <c:v>-1.2269999999999999E-5</c:v>
                </c:pt>
                <c:pt idx="3286">
                  <c:v>-1.2370000000000065E-5</c:v>
                </c:pt>
                <c:pt idx="3287">
                  <c:v>-1.2380000000000092E-5</c:v>
                </c:pt>
                <c:pt idx="3288">
                  <c:v>-1.2289999999999999E-5</c:v>
                </c:pt>
                <c:pt idx="3289">
                  <c:v>-1.2449999999999999E-5</c:v>
                </c:pt>
                <c:pt idx="3290">
                  <c:v>-1.2310000000000041E-5</c:v>
                </c:pt>
                <c:pt idx="3291">
                  <c:v>-1.2400000000000095E-5</c:v>
                </c:pt>
                <c:pt idx="3292">
                  <c:v>-1.2410000000000001E-5</c:v>
                </c:pt>
                <c:pt idx="3293">
                  <c:v>-1.2310000000000041E-5</c:v>
                </c:pt>
                <c:pt idx="3294">
                  <c:v>-1.2480000000000099E-5</c:v>
                </c:pt>
                <c:pt idx="3295">
                  <c:v>-1.2330000000000065E-5</c:v>
                </c:pt>
                <c:pt idx="3296">
                  <c:v>-1.2430000000000069E-5</c:v>
                </c:pt>
                <c:pt idx="3297">
                  <c:v>-1.2430000000000069E-5</c:v>
                </c:pt>
                <c:pt idx="3298">
                  <c:v>-1.2340000000000094E-5</c:v>
                </c:pt>
                <c:pt idx="3299">
                  <c:v>-1.2500000000000097E-5</c:v>
                </c:pt>
                <c:pt idx="3300">
                  <c:v>-1.2360000000000097E-5</c:v>
                </c:pt>
                <c:pt idx="3301">
                  <c:v>-1.2459999999999999E-5</c:v>
                </c:pt>
                <c:pt idx="3302">
                  <c:v>-1.2459999999999999E-5</c:v>
                </c:pt>
                <c:pt idx="3303">
                  <c:v>-1.2370000000000065E-5</c:v>
                </c:pt>
                <c:pt idx="3304">
                  <c:v>-1.2530000000000066E-5</c:v>
                </c:pt>
                <c:pt idx="3305">
                  <c:v>-1.2380000000000092E-5</c:v>
                </c:pt>
                <c:pt idx="3306">
                  <c:v>-1.2480000000000099E-5</c:v>
                </c:pt>
                <c:pt idx="3307">
                  <c:v>-1.2490000000000068E-5</c:v>
                </c:pt>
                <c:pt idx="3308">
                  <c:v>-1.2390000000000066E-5</c:v>
                </c:pt>
                <c:pt idx="3309">
                  <c:v>-1.2560000000000095E-5</c:v>
                </c:pt>
                <c:pt idx="3310">
                  <c:v>-1.2410000000000001E-5</c:v>
                </c:pt>
                <c:pt idx="3311">
                  <c:v>-1.2510000000000061E-5</c:v>
                </c:pt>
                <c:pt idx="3312">
                  <c:v>-1.2510000000000061E-5</c:v>
                </c:pt>
                <c:pt idx="3313">
                  <c:v>-1.2420000000000096E-5</c:v>
                </c:pt>
                <c:pt idx="3314">
                  <c:v>-1.2580000000000103E-5</c:v>
                </c:pt>
                <c:pt idx="3315">
                  <c:v>-1.2430000000000069E-5</c:v>
                </c:pt>
                <c:pt idx="3316">
                  <c:v>-1.2530000000000066E-5</c:v>
                </c:pt>
                <c:pt idx="3317">
                  <c:v>-1.2530000000000066E-5</c:v>
                </c:pt>
                <c:pt idx="3318">
                  <c:v>-1.2439999999999999E-5</c:v>
                </c:pt>
                <c:pt idx="3319">
                  <c:v>-1.2600000000000101E-5</c:v>
                </c:pt>
                <c:pt idx="3320">
                  <c:v>-1.2459999999999999E-5</c:v>
                </c:pt>
                <c:pt idx="3321">
                  <c:v>-1.2560000000000095E-5</c:v>
                </c:pt>
                <c:pt idx="3322">
                  <c:v>-1.2560000000000095E-5</c:v>
                </c:pt>
                <c:pt idx="3323">
                  <c:v>-1.2470000000000067E-5</c:v>
                </c:pt>
                <c:pt idx="3324">
                  <c:v>-1.2630000000000069E-5</c:v>
                </c:pt>
                <c:pt idx="3325">
                  <c:v>-1.2490000000000068E-5</c:v>
                </c:pt>
                <c:pt idx="3326">
                  <c:v>-1.2590000000000069E-5</c:v>
                </c:pt>
                <c:pt idx="3327">
                  <c:v>-1.2590000000000069E-5</c:v>
                </c:pt>
                <c:pt idx="3328">
                  <c:v>-1.2500000000000097E-5</c:v>
                </c:pt>
                <c:pt idx="3329">
                  <c:v>-1.2660000000000104E-5</c:v>
                </c:pt>
                <c:pt idx="3330">
                  <c:v>-1.2510000000000061E-5</c:v>
                </c:pt>
                <c:pt idx="3331">
                  <c:v>-1.2610000000000071E-5</c:v>
                </c:pt>
                <c:pt idx="3332">
                  <c:v>-1.2610000000000071E-5</c:v>
                </c:pt>
                <c:pt idx="3333">
                  <c:v>-1.25200000000001E-5</c:v>
                </c:pt>
                <c:pt idx="3334">
                  <c:v>-1.2680000000000106E-5</c:v>
                </c:pt>
                <c:pt idx="3335">
                  <c:v>-1.2540000000000102E-5</c:v>
                </c:pt>
                <c:pt idx="3336">
                  <c:v>-1.2630000000000069E-5</c:v>
                </c:pt>
                <c:pt idx="3337">
                  <c:v>-1.2630000000000069E-5</c:v>
                </c:pt>
                <c:pt idx="3338">
                  <c:v>-1.2540000000000102E-5</c:v>
                </c:pt>
                <c:pt idx="3339">
                  <c:v>-1.2700000000000102E-5</c:v>
                </c:pt>
                <c:pt idx="3340">
                  <c:v>-1.2560000000000095E-5</c:v>
                </c:pt>
                <c:pt idx="3341">
                  <c:v>-1.2660000000000104E-5</c:v>
                </c:pt>
                <c:pt idx="3342">
                  <c:v>-1.2660000000000104E-5</c:v>
                </c:pt>
                <c:pt idx="3343">
                  <c:v>-1.2570000000000071E-5</c:v>
                </c:pt>
                <c:pt idx="3344">
                  <c:v>-1.273000000000008E-5</c:v>
                </c:pt>
                <c:pt idx="3345">
                  <c:v>-1.2580000000000103E-5</c:v>
                </c:pt>
                <c:pt idx="3346">
                  <c:v>-1.2680000000000106E-5</c:v>
                </c:pt>
                <c:pt idx="3347">
                  <c:v>-1.2680000000000106E-5</c:v>
                </c:pt>
                <c:pt idx="3348">
                  <c:v>-1.2590000000000069E-5</c:v>
                </c:pt>
                <c:pt idx="3349">
                  <c:v>-1.2750000000000074E-5</c:v>
                </c:pt>
                <c:pt idx="3350">
                  <c:v>-1.2600000000000101E-5</c:v>
                </c:pt>
                <c:pt idx="3351">
                  <c:v>-1.2710000000000077E-5</c:v>
                </c:pt>
                <c:pt idx="3352">
                  <c:v>-1.2710000000000077E-5</c:v>
                </c:pt>
                <c:pt idx="3353">
                  <c:v>-1.2619999999999999E-5</c:v>
                </c:pt>
                <c:pt idx="3354">
                  <c:v>-1.278000000000011E-5</c:v>
                </c:pt>
                <c:pt idx="3355">
                  <c:v>-1.2630000000000069E-5</c:v>
                </c:pt>
                <c:pt idx="3356">
                  <c:v>-1.273000000000008E-5</c:v>
                </c:pt>
                <c:pt idx="3357">
                  <c:v>-1.273000000000008E-5</c:v>
                </c:pt>
                <c:pt idx="3358">
                  <c:v>-1.2639999999999999E-5</c:v>
                </c:pt>
                <c:pt idx="3359">
                  <c:v>-1.2799999999999999E-5</c:v>
                </c:pt>
                <c:pt idx="3360">
                  <c:v>-1.2660000000000104E-5</c:v>
                </c:pt>
                <c:pt idx="3361">
                  <c:v>-1.2770000000000071E-5</c:v>
                </c:pt>
                <c:pt idx="3362">
                  <c:v>-1.276000000000011E-5</c:v>
                </c:pt>
                <c:pt idx="3363">
                  <c:v>-1.2670000000000072E-5</c:v>
                </c:pt>
                <c:pt idx="3364">
                  <c:v>-1.2840000000000114E-5</c:v>
                </c:pt>
                <c:pt idx="3365">
                  <c:v>-1.2690000000000075E-5</c:v>
                </c:pt>
                <c:pt idx="3366">
                  <c:v>-1.2790000000000076E-5</c:v>
                </c:pt>
                <c:pt idx="3367">
                  <c:v>-1.2799999999999999E-5</c:v>
                </c:pt>
                <c:pt idx="3368">
                  <c:v>-1.2710000000000077E-5</c:v>
                </c:pt>
                <c:pt idx="3369">
                  <c:v>-1.2870000000000083E-5</c:v>
                </c:pt>
                <c:pt idx="3370">
                  <c:v>-1.2720000000000112E-5</c:v>
                </c:pt>
                <c:pt idx="3371">
                  <c:v>-1.2830000000000079E-5</c:v>
                </c:pt>
                <c:pt idx="3372">
                  <c:v>-1.2830000000000079E-5</c:v>
                </c:pt>
                <c:pt idx="3373">
                  <c:v>-1.2740000000000103E-5</c:v>
                </c:pt>
                <c:pt idx="3374">
                  <c:v>-1.290000000000011E-5</c:v>
                </c:pt>
                <c:pt idx="3375">
                  <c:v>-1.276000000000011E-5</c:v>
                </c:pt>
                <c:pt idx="3376">
                  <c:v>-1.2870000000000083E-5</c:v>
                </c:pt>
                <c:pt idx="3377">
                  <c:v>-1.2860000000000116E-5</c:v>
                </c:pt>
                <c:pt idx="3378">
                  <c:v>-1.278000000000011E-5</c:v>
                </c:pt>
                <c:pt idx="3379">
                  <c:v>-1.294000000000011E-5</c:v>
                </c:pt>
                <c:pt idx="3380">
                  <c:v>-1.2790000000000076E-5</c:v>
                </c:pt>
                <c:pt idx="3381">
                  <c:v>-1.290000000000011E-5</c:v>
                </c:pt>
                <c:pt idx="3382">
                  <c:v>-1.290000000000011E-5</c:v>
                </c:pt>
                <c:pt idx="3383">
                  <c:v>-1.2819999999999999E-5</c:v>
                </c:pt>
                <c:pt idx="3384">
                  <c:v>-1.2979999999999999E-5</c:v>
                </c:pt>
                <c:pt idx="3385">
                  <c:v>-1.2830000000000079E-5</c:v>
                </c:pt>
                <c:pt idx="3386">
                  <c:v>-1.294000000000011E-5</c:v>
                </c:pt>
                <c:pt idx="3387">
                  <c:v>-1.294000000000011E-5</c:v>
                </c:pt>
                <c:pt idx="3388">
                  <c:v>-1.285000000000008E-5</c:v>
                </c:pt>
                <c:pt idx="3389">
                  <c:v>-1.3020000000000121E-5</c:v>
                </c:pt>
                <c:pt idx="3390">
                  <c:v>-1.2870000000000083E-5</c:v>
                </c:pt>
                <c:pt idx="3391">
                  <c:v>-1.2979999999999999E-5</c:v>
                </c:pt>
                <c:pt idx="3392">
                  <c:v>-1.2979999999999999E-5</c:v>
                </c:pt>
                <c:pt idx="3393">
                  <c:v>-1.290000000000011E-5</c:v>
                </c:pt>
                <c:pt idx="3394">
                  <c:v>-1.3060000000000117E-5</c:v>
                </c:pt>
                <c:pt idx="3395">
                  <c:v>-1.2920000000000115E-5</c:v>
                </c:pt>
                <c:pt idx="3396">
                  <c:v>-1.3030000000000084E-5</c:v>
                </c:pt>
                <c:pt idx="3397">
                  <c:v>-1.3030000000000084E-5</c:v>
                </c:pt>
                <c:pt idx="3398">
                  <c:v>-1.294000000000011E-5</c:v>
                </c:pt>
                <c:pt idx="3399">
                  <c:v>-1.3110000000000088E-5</c:v>
                </c:pt>
                <c:pt idx="3400">
                  <c:v>-1.2970000000000082E-5</c:v>
                </c:pt>
                <c:pt idx="3401">
                  <c:v>-1.308000000000012E-5</c:v>
                </c:pt>
                <c:pt idx="3402">
                  <c:v>-1.308000000000012E-5</c:v>
                </c:pt>
                <c:pt idx="3403">
                  <c:v>-1.2999999999999999E-5</c:v>
                </c:pt>
                <c:pt idx="3404">
                  <c:v>-1.3159999999999999E-5</c:v>
                </c:pt>
                <c:pt idx="3405">
                  <c:v>-1.3020000000000121E-5</c:v>
                </c:pt>
                <c:pt idx="3406">
                  <c:v>-1.3130000000000091E-5</c:v>
                </c:pt>
                <c:pt idx="3407">
                  <c:v>-1.3130000000000091E-5</c:v>
                </c:pt>
                <c:pt idx="3408">
                  <c:v>-1.3050000000000085E-5</c:v>
                </c:pt>
                <c:pt idx="3409">
                  <c:v>-1.3220000000000122E-5</c:v>
                </c:pt>
                <c:pt idx="3410">
                  <c:v>-1.3070000000000087E-5</c:v>
                </c:pt>
                <c:pt idx="3411">
                  <c:v>-1.3190000000000091E-5</c:v>
                </c:pt>
                <c:pt idx="3412">
                  <c:v>-1.3190000000000091E-5</c:v>
                </c:pt>
                <c:pt idx="3413">
                  <c:v>-1.310000000000012E-5</c:v>
                </c:pt>
                <c:pt idx="3414">
                  <c:v>-1.3270000000000088E-5</c:v>
                </c:pt>
                <c:pt idx="3415">
                  <c:v>-1.3130000000000091E-5</c:v>
                </c:pt>
                <c:pt idx="3416">
                  <c:v>-1.3250000000000092E-5</c:v>
                </c:pt>
                <c:pt idx="3417">
                  <c:v>-1.3250000000000092E-5</c:v>
                </c:pt>
                <c:pt idx="3418">
                  <c:v>-1.3170000000000086E-5</c:v>
                </c:pt>
                <c:pt idx="3419">
                  <c:v>-1.3339999999999999E-5</c:v>
                </c:pt>
                <c:pt idx="3420">
                  <c:v>-1.3190000000000091E-5</c:v>
                </c:pt>
                <c:pt idx="3421">
                  <c:v>-1.3320000000000128E-5</c:v>
                </c:pt>
                <c:pt idx="3422">
                  <c:v>-1.3320000000000128E-5</c:v>
                </c:pt>
                <c:pt idx="3423">
                  <c:v>-1.3240000000000124E-5</c:v>
                </c:pt>
                <c:pt idx="3424">
                  <c:v>-1.3410000000000097E-5</c:v>
                </c:pt>
                <c:pt idx="3425">
                  <c:v>-1.3270000000000088E-5</c:v>
                </c:pt>
                <c:pt idx="3426">
                  <c:v>-1.3370000000000099E-5</c:v>
                </c:pt>
                <c:pt idx="3427">
                  <c:v>-1.3370000000000099E-5</c:v>
                </c:pt>
                <c:pt idx="3428">
                  <c:v>-1.3310000000000089E-5</c:v>
                </c:pt>
                <c:pt idx="3429">
                  <c:v>-1.34700000000001E-5</c:v>
                </c:pt>
                <c:pt idx="3430">
                  <c:v>-1.3330000000000093E-5</c:v>
                </c:pt>
                <c:pt idx="3431">
                  <c:v>-1.3450000000000095E-5</c:v>
                </c:pt>
                <c:pt idx="3432">
                  <c:v>-1.3450000000000095E-5</c:v>
                </c:pt>
                <c:pt idx="3433">
                  <c:v>-1.3380000000000129E-5</c:v>
                </c:pt>
                <c:pt idx="3434">
                  <c:v>-1.3550000000000101E-5</c:v>
                </c:pt>
                <c:pt idx="3435">
                  <c:v>-1.3410000000000097E-5</c:v>
                </c:pt>
                <c:pt idx="3436">
                  <c:v>-1.3530000000000094E-5</c:v>
                </c:pt>
                <c:pt idx="3437">
                  <c:v>-1.3540000000000136E-5</c:v>
                </c:pt>
                <c:pt idx="3438">
                  <c:v>-1.34700000000001E-5</c:v>
                </c:pt>
                <c:pt idx="3439">
                  <c:v>-1.3630000000000103E-5</c:v>
                </c:pt>
                <c:pt idx="3440">
                  <c:v>-1.3499999999999999E-5</c:v>
                </c:pt>
                <c:pt idx="3441">
                  <c:v>-1.3620000000000134E-5</c:v>
                </c:pt>
                <c:pt idx="3442">
                  <c:v>-1.3620000000000134E-5</c:v>
                </c:pt>
                <c:pt idx="3443">
                  <c:v>-1.3550000000000101E-5</c:v>
                </c:pt>
                <c:pt idx="3444">
                  <c:v>-1.3720000000000136E-5</c:v>
                </c:pt>
                <c:pt idx="3445">
                  <c:v>-1.3590000000000102E-5</c:v>
                </c:pt>
                <c:pt idx="3446">
                  <c:v>-1.3710000000000113E-5</c:v>
                </c:pt>
                <c:pt idx="3447">
                  <c:v>-1.3710000000000113E-5</c:v>
                </c:pt>
                <c:pt idx="3448">
                  <c:v>-1.3650000000000103E-5</c:v>
                </c:pt>
                <c:pt idx="3449">
                  <c:v>-1.3810000000000115E-5</c:v>
                </c:pt>
                <c:pt idx="3450">
                  <c:v>-1.3680000000000138E-5</c:v>
                </c:pt>
                <c:pt idx="3451">
                  <c:v>-1.3810000000000115E-5</c:v>
                </c:pt>
                <c:pt idx="3452">
                  <c:v>-1.3810000000000115E-5</c:v>
                </c:pt>
                <c:pt idx="3453">
                  <c:v>-1.3750000000000106E-5</c:v>
                </c:pt>
                <c:pt idx="3454">
                  <c:v>-1.3920000000000145E-5</c:v>
                </c:pt>
                <c:pt idx="3455">
                  <c:v>-1.3790000000000107E-5</c:v>
                </c:pt>
                <c:pt idx="3456">
                  <c:v>-1.3910000000000121E-5</c:v>
                </c:pt>
                <c:pt idx="3457">
                  <c:v>-1.3920000000000145E-5</c:v>
                </c:pt>
                <c:pt idx="3458">
                  <c:v>-1.3860000000000143E-5</c:v>
                </c:pt>
                <c:pt idx="3459">
                  <c:v>-1.4030000000000001E-5</c:v>
                </c:pt>
                <c:pt idx="3460">
                  <c:v>-1.390000000000015E-5</c:v>
                </c:pt>
                <c:pt idx="3461">
                  <c:v>-1.4030000000000001E-5</c:v>
                </c:pt>
                <c:pt idx="3462">
                  <c:v>-1.4030000000000001E-5</c:v>
                </c:pt>
                <c:pt idx="3463">
                  <c:v>-1.3970000000000115E-5</c:v>
                </c:pt>
                <c:pt idx="3464">
                  <c:v>-1.4140000000000092E-5</c:v>
                </c:pt>
                <c:pt idx="3465">
                  <c:v>-1.4010000000000001E-5</c:v>
                </c:pt>
                <c:pt idx="3466">
                  <c:v>-1.4140000000000092E-5</c:v>
                </c:pt>
                <c:pt idx="3467">
                  <c:v>-1.4150000000000003E-5</c:v>
                </c:pt>
                <c:pt idx="3468">
                  <c:v>-1.4090000000000041E-5</c:v>
                </c:pt>
                <c:pt idx="3469">
                  <c:v>-1.4270000000000067E-5</c:v>
                </c:pt>
                <c:pt idx="3470">
                  <c:v>-1.4140000000000092E-5</c:v>
                </c:pt>
                <c:pt idx="3471">
                  <c:v>-1.4270000000000067E-5</c:v>
                </c:pt>
                <c:pt idx="3472">
                  <c:v>-1.4280000000000094E-5</c:v>
                </c:pt>
                <c:pt idx="3473">
                  <c:v>-1.4219999999999999E-5</c:v>
                </c:pt>
                <c:pt idx="3474">
                  <c:v>-1.4399999999999999E-5</c:v>
                </c:pt>
                <c:pt idx="3475">
                  <c:v>-1.4270000000000067E-5</c:v>
                </c:pt>
                <c:pt idx="3476">
                  <c:v>-1.4410000000000067E-5</c:v>
                </c:pt>
                <c:pt idx="3477">
                  <c:v>-1.4419999999999999E-5</c:v>
                </c:pt>
                <c:pt idx="3478">
                  <c:v>-1.4370000000000069E-5</c:v>
                </c:pt>
                <c:pt idx="3479">
                  <c:v>-1.4540000000000101E-5</c:v>
                </c:pt>
                <c:pt idx="3480">
                  <c:v>-1.4419999999999999E-5</c:v>
                </c:pt>
                <c:pt idx="3481">
                  <c:v>-1.4560000000000106E-5</c:v>
                </c:pt>
                <c:pt idx="3482">
                  <c:v>-1.4570000000000069E-5</c:v>
                </c:pt>
                <c:pt idx="3483">
                  <c:v>-1.4510000000000071E-5</c:v>
                </c:pt>
                <c:pt idx="3484">
                  <c:v>-1.4690000000000083E-5</c:v>
                </c:pt>
                <c:pt idx="3485">
                  <c:v>-1.4560000000000106E-5</c:v>
                </c:pt>
                <c:pt idx="3486">
                  <c:v>-1.4700000000000115E-5</c:v>
                </c:pt>
                <c:pt idx="3487">
                  <c:v>-1.4710000000000078E-5</c:v>
                </c:pt>
                <c:pt idx="3488">
                  <c:v>-1.467000000000008E-5</c:v>
                </c:pt>
                <c:pt idx="3489">
                  <c:v>-1.4850000000000087E-5</c:v>
                </c:pt>
                <c:pt idx="3490">
                  <c:v>-1.472000000000011E-5</c:v>
                </c:pt>
                <c:pt idx="3491">
                  <c:v>-1.4860000000000115E-5</c:v>
                </c:pt>
                <c:pt idx="3492">
                  <c:v>-1.4880000000000115E-5</c:v>
                </c:pt>
                <c:pt idx="3493">
                  <c:v>-1.483000000000008E-5</c:v>
                </c:pt>
                <c:pt idx="3494">
                  <c:v>-1.5000000000000117E-5</c:v>
                </c:pt>
                <c:pt idx="3495">
                  <c:v>-1.4890000000000083E-5</c:v>
                </c:pt>
                <c:pt idx="3496">
                  <c:v>-1.504000000000012E-5</c:v>
                </c:pt>
                <c:pt idx="3497">
                  <c:v>-1.5050000000000088E-5</c:v>
                </c:pt>
                <c:pt idx="3498">
                  <c:v>-1.5000000000000117E-5</c:v>
                </c:pt>
                <c:pt idx="3499">
                  <c:v>-1.5180000000000129E-5</c:v>
                </c:pt>
                <c:pt idx="3500">
                  <c:v>-1.5060000000000117E-5</c:v>
                </c:pt>
                <c:pt idx="3501">
                  <c:v>-1.5210000000000092E-5</c:v>
                </c:pt>
                <c:pt idx="3502">
                  <c:v>-1.5230000000000095E-5</c:v>
                </c:pt>
                <c:pt idx="3503">
                  <c:v>-1.5190000000000092E-5</c:v>
                </c:pt>
                <c:pt idx="3504">
                  <c:v>-1.5370000000000098E-5</c:v>
                </c:pt>
                <c:pt idx="3505">
                  <c:v>-1.5260000000000125E-5</c:v>
                </c:pt>
                <c:pt idx="3506">
                  <c:v>-1.5400000000000147E-5</c:v>
                </c:pt>
                <c:pt idx="3507">
                  <c:v>-1.5410000000000095E-5</c:v>
                </c:pt>
                <c:pt idx="3508">
                  <c:v>-1.5380000000000141E-5</c:v>
                </c:pt>
                <c:pt idx="3509">
                  <c:v>-1.5560000000000139E-5</c:v>
                </c:pt>
                <c:pt idx="3510">
                  <c:v>-1.5450000000000091E-5</c:v>
                </c:pt>
                <c:pt idx="3511">
                  <c:v>-1.5590000000000107E-5</c:v>
                </c:pt>
                <c:pt idx="3512">
                  <c:v>-1.561000000000011E-5</c:v>
                </c:pt>
                <c:pt idx="3513">
                  <c:v>-1.5580000000000146E-5</c:v>
                </c:pt>
                <c:pt idx="3514">
                  <c:v>-1.5760000000000171E-5</c:v>
                </c:pt>
                <c:pt idx="3515">
                  <c:v>-1.5650000000000106E-5</c:v>
                </c:pt>
                <c:pt idx="3516">
                  <c:v>-1.5800000000000157E-5</c:v>
                </c:pt>
                <c:pt idx="3517">
                  <c:v>-1.5820000000000157E-5</c:v>
                </c:pt>
                <c:pt idx="3518">
                  <c:v>-1.5780000000000157E-5</c:v>
                </c:pt>
                <c:pt idx="3519">
                  <c:v>-1.5970000000000123E-5</c:v>
                </c:pt>
                <c:pt idx="3520">
                  <c:v>-1.5860000000000167E-5</c:v>
                </c:pt>
                <c:pt idx="3521">
                  <c:v>-1.6020000000000162E-5</c:v>
                </c:pt>
                <c:pt idx="3522">
                  <c:v>-1.6040000000000162E-5</c:v>
                </c:pt>
                <c:pt idx="3523">
                  <c:v>-1.6010000000000126E-5</c:v>
                </c:pt>
                <c:pt idx="3524">
                  <c:v>-1.6200000000000167E-5</c:v>
                </c:pt>
                <c:pt idx="3525">
                  <c:v>-1.6090000000000119E-5</c:v>
                </c:pt>
                <c:pt idx="3526">
                  <c:v>-1.6260000000000166E-5</c:v>
                </c:pt>
                <c:pt idx="3527">
                  <c:v>-1.6280000000000169E-5</c:v>
                </c:pt>
                <c:pt idx="3528">
                  <c:v>-1.6250000000000131E-5</c:v>
                </c:pt>
                <c:pt idx="3529">
                  <c:v>-1.6450000000000132E-5</c:v>
                </c:pt>
                <c:pt idx="3530">
                  <c:v>-1.6340000000000162E-5</c:v>
                </c:pt>
                <c:pt idx="3531">
                  <c:v>-1.6510000000000142E-5</c:v>
                </c:pt>
                <c:pt idx="3532">
                  <c:v>-1.6530000000000148E-5</c:v>
                </c:pt>
                <c:pt idx="3533">
                  <c:v>-1.6500000000000167E-5</c:v>
                </c:pt>
                <c:pt idx="3534">
                  <c:v>-1.6700000000000165E-5</c:v>
                </c:pt>
                <c:pt idx="3535">
                  <c:v>-1.6590000000000144E-5</c:v>
                </c:pt>
                <c:pt idx="3536">
                  <c:v>-1.6760000000000165E-5</c:v>
                </c:pt>
                <c:pt idx="3537">
                  <c:v>-1.6790000000000159E-5</c:v>
                </c:pt>
                <c:pt idx="3538">
                  <c:v>-1.677000000000016E-5</c:v>
                </c:pt>
                <c:pt idx="3539">
                  <c:v>-1.6960000000000176E-5</c:v>
                </c:pt>
                <c:pt idx="3540">
                  <c:v>-1.6860000000000177E-5</c:v>
                </c:pt>
                <c:pt idx="3541">
                  <c:v>-1.7030000000000093E-5</c:v>
                </c:pt>
                <c:pt idx="3542">
                  <c:v>-1.7050000000000096E-5</c:v>
                </c:pt>
                <c:pt idx="3543">
                  <c:v>-1.7039999999999999E-5</c:v>
                </c:pt>
                <c:pt idx="3544">
                  <c:v>-1.7240000000000143E-5</c:v>
                </c:pt>
                <c:pt idx="3545">
                  <c:v>-1.7139999999999999E-5</c:v>
                </c:pt>
                <c:pt idx="3546">
                  <c:v>-1.7320000000000146E-5</c:v>
                </c:pt>
                <c:pt idx="3547">
                  <c:v>-1.7340000000000132E-5</c:v>
                </c:pt>
                <c:pt idx="3548">
                  <c:v>-1.7330000000000093E-5</c:v>
                </c:pt>
                <c:pt idx="3549">
                  <c:v>-1.7530000000000098E-5</c:v>
                </c:pt>
                <c:pt idx="3550">
                  <c:v>-1.7439999999999999E-5</c:v>
                </c:pt>
                <c:pt idx="3551">
                  <c:v>-1.7610000000000104E-5</c:v>
                </c:pt>
                <c:pt idx="3552">
                  <c:v>-1.7650000000000107E-5</c:v>
                </c:pt>
                <c:pt idx="3553">
                  <c:v>-1.7640000000000167E-5</c:v>
                </c:pt>
                <c:pt idx="3554">
                  <c:v>-1.7840000000000165E-5</c:v>
                </c:pt>
                <c:pt idx="3555">
                  <c:v>-1.7750000000000123E-5</c:v>
                </c:pt>
                <c:pt idx="3556">
                  <c:v>-1.7940000000000164E-5</c:v>
                </c:pt>
                <c:pt idx="3557">
                  <c:v>-1.7970000000000114E-5</c:v>
                </c:pt>
                <c:pt idx="3558">
                  <c:v>-1.7960000000000167E-5</c:v>
                </c:pt>
                <c:pt idx="3559">
                  <c:v>-1.8170000000000139E-5</c:v>
                </c:pt>
                <c:pt idx="3560">
                  <c:v>-1.8080000000000169E-5</c:v>
                </c:pt>
                <c:pt idx="3561">
                  <c:v>-1.8260000000000164E-5</c:v>
                </c:pt>
                <c:pt idx="3562">
                  <c:v>-1.8300000000000167E-5</c:v>
                </c:pt>
                <c:pt idx="3563">
                  <c:v>-1.8300000000000167E-5</c:v>
                </c:pt>
                <c:pt idx="3564">
                  <c:v>-1.8500000000000165E-5</c:v>
                </c:pt>
                <c:pt idx="3565">
                  <c:v>-1.8420000000000173E-5</c:v>
                </c:pt>
                <c:pt idx="3566">
                  <c:v>-1.8610000000000152E-5</c:v>
                </c:pt>
                <c:pt idx="3567">
                  <c:v>-1.8650000000000155E-5</c:v>
                </c:pt>
                <c:pt idx="3568">
                  <c:v>-1.8650000000000155E-5</c:v>
                </c:pt>
                <c:pt idx="3569">
                  <c:v>-1.8870000000000167E-5</c:v>
                </c:pt>
                <c:pt idx="3570">
                  <c:v>-1.8780000000000173E-5</c:v>
                </c:pt>
                <c:pt idx="3571">
                  <c:v>-1.8980000000000181E-5</c:v>
                </c:pt>
                <c:pt idx="3572">
                  <c:v>-1.9010000000000162E-5</c:v>
                </c:pt>
                <c:pt idx="3573">
                  <c:v>-1.902000000000018E-5</c:v>
                </c:pt>
                <c:pt idx="3574">
                  <c:v>-1.9230000000000167E-5</c:v>
                </c:pt>
                <c:pt idx="3575">
                  <c:v>-1.9150000000000164E-5</c:v>
                </c:pt>
                <c:pt idx="3576">
                  <c:v>-1.9350000000000165E-5</c:v>
                </c:pt>
                <c:pt idx="3577">
                  <c:v>-1.9390000000000165E-5</c:v>
                </c:pt>
                <c:pt idx="3578">
                  <c:v>-1.9410000000000165E-5</c:v>
                </c:pt>
                <c:pt idx="3579">
                  <c:v>-1.9620000000000181E-5</c:v>
                </c:pt>
                <c:pt idx="3580">
                  <c:v>-1.9550000000000174E-5</c:v>
                </c:pt>
                <c:pt idx="3581">
                  <c:v>-1.9760000000000187E-5</c:v>
                </c:pt>
                <c:pt idx="3582">
                  <c:v>-1.9790000000000175E-5</c:v>
                </c:pt>
                <c:pt idx="3583">
                  <c:v>-1.9810000000000175E-5</c:v>
                </c:pt>
                <c:pt idx="3584">
                  <c:v>-2.0030000000000203E-5</c:v>
                </c:pt>
                <c:pt idx="3585">
                  <c:v>-1.995000000000018E-5</c:v>
                </c:pt>
                <c:pt idx="3586">
                  <c:v>-2.016E-5</c:v>
                </c:pt>
                <c:pt idx="3587">
                  <c:v>-2.0190000000000002E-5</c:v>
                </c:pt>
                <c:pt idx="3588">
                  <c:v>-2.0210000000000052E-5</c:v>
                </c:pt>
                <c:pt idx="3589">
                  <c:v>-2.0430000000000219E-5</c:v>
                </c:pt>
                <c:pt idx="3590">
                  <c:v>-2.0360000000000002E-5</c:v>
                </c:pt>
                <c:pt idx="3591">
                  <c:v>-2.0570000000000137E-5</c:v>
                </c:pt>
                <c:pt idx="3592">
                  <c:v>-2.0610000000000092E-5</c:v>
                </c:pt>
                <c:pt idx="3593">
                  <c:v>-2.0630000000000224E-5</c:v>
                </c:pt>
                <c:pt idx="3594">
                  <c:v>-2.0850000000000175E-5</c:v>
                </c:pt>
                <c:pt idx="3595">
                  <c:v>-2.0780000000000052E-5</c:v>
                </c:pt>
                <c:pt idx="3596">
                  <c:v>-2.0990000000000011E-5</c:v>
                </c:pt>
                <c:pt idx="3597">
                  <c:v>-2.1030000000000234E-5</c:v>
                </c:pt>
                <c:pt idx="3598">
                  <c:v>-2.1060000000000012E-5</c:v>
                </c:pt>
                <c:pt idx="3599">
                  <c:v>-2.128000000000022E-5</c:v>
                </c:pt>
                <c:pt idx="3600">
                  <c:v>-2.120000000000021E-5</c:v>
                </c:pt>
                <c:pt idx="3601">
                  <c:v>-2.1420000000000052E-5</c:v>
                </c:pt>
                <c:pt idx="3602">
                  <c:v>-2.1460000000000137E-5</c:v>
                </c:pt>
                <c:pt idx="3603">
                  <c:v>-2.1480000000000214E-5</c:v>
                </c:pt>
                <c:pt idx="3604">
                  <c:v>-2.1710000000000092E-5</c:v>
                </c:pt>
                <c:pt idx="3605">
                  <c:v>-2.1630000000000252E-5</c:v>
                </c:pt>
                <c:pt idx="3606">
                  <c:v>-2.1840000000000235E-5</c:v>
                </c:pt>
                <c:pt idx="3607">
                  <c:v>-2.1890000000000205E-5</c:v>
                </c:pt>
                <c:pt idx="3608">
                  <c:v>-2.1910000000000012E-5</c:v>
                </c:pt>
                <c:pt idx="3609">
                  <c:v>-2.2140000000000164E-5</c:v>
                </c:pt>
                <c:pt idx="3610">
                  <c:v>-2.2070000000000268E-5</c:v>
                </c:pt>
                <c:pt idx="3611">
                  <c:v>-2.2280000000000241E-5</c:v>
                </c:pt>
                <c:pt idx="3612">
                  <c:v>-2.2310000000000052E-5</c:v>
                </c:pt>
                <c:pt idx="3613">
                  <c:v>-2.2340000000000189E-5</c:v>
                </c:pt>
                <c:pt idx="3614">
                  <c:v>-2.2560000000000052E-5</c:v>
                </c:pt>
                <c:pt idx="3615">
                  <c:v>-2.249000000000022E-5</c:v>
                </c:pt>
                <c:pt idx="3616">
                  <c:v>-2.2710000000000147E-5</c:v>
                </c:pt>
                <c:pt idx="3617">
                  <c:v>-2.2750000000000143E-5</c:v>
                </c:pt>
                <c:pt idx="3618">
                  <c:v>-2.2770000000000224E-5</c:v>
                </c:pt>
                <c:pt idx="3619">
                  <c:v>-2.298000000000021E-5</c:v>
                </c:pt>
                <c:pt idx="3620">
                  <c:v>-2.2910000000000169E-5</c:v>
                </c:pt>
                <c:pt idx="3621">
                  <c:v>-2.3130000000000051E-5</c:v>
                </c:pt>
                <c:pt idx="3622">
                  <c:v>-2.315E-5</c:v>
                </c:pt>
                <c:pt idx="3623">
                  <c:v>-2.3180000000000002E-5</c:v>
                </c:pt>
                <c:pt idx="3624">
                  <c:v>-2.3390000000000001E-5</c:v>
                </c:pt>
                <c:pt idx="3625">
                  <c:v>-2.3310000000000002E-5</c:v>
                </c:pt>
                <c:pt idx="3626">
                  <c:v>-2.3530000000000092E-5</c:v>
                </c:pt>
                <c:pt idx="3627">
                  <c:v>-2.3560000000000001E-5</c:v>
                </c:pt>
                <c:pt idx="3628">
                  <c:v>-2.3580000000000011E-5</c:v>
                </c:pt>
                <c:pt idx="3629">
                  <c:v>-2.3800000000000169E-5</c:v>
                </c:pt>
                <c:pt idx="3630">
                  <c:v>-2.372E-5</c:v>
                </c:pt>
                <c:pt idx="3631">
                  <c:v>-2.3930000000000145E-5</c:v>
                </c:pt>
                <c:pt idx="3632">
                  <c:v>-2.3950000000000006E-5</c:v>
                </c:pt>
                <c:pt idx="3633">
                  <c:v>-2.3980000000000011E-5</c:v>
                </c:pt>
                <c:pt idx="3634">
                  <c:v>-2.4190000000000011E-5</c:v>
                </c:pt>
                <c:pt idx="3635">
                  <c:v>-2.4100000000000006E-5</c:v>
                </c:pt>
                <c:pt idx="3636">
                  <c:v>-2.4329999999999999E-5</c:v>
                </c:pt>
                <c:pt idx="3637">
                  <c:v>-2.4350000000000002E-5</c:v>
                </c:pt>
                <c:pt idx="3638">
                  <c:v>-2.4370000000000012E-5</c:v>
                </c:pt>
                <c:pt idx="3639">
                  <c:v>-2.4590000000000051E-5</c:v>
                </c:pt>
                <c:pt idx="3640">
                  <c:v>-2.4500000000000016E-5</c:v>
                </c:pt>
                <c:pt idx="3641">
                  <c:v>-2.4710000000000002E-5</c:v>
                </c:pt>
                <c:pt idx="3642">
                  <c:v>-2.4740000000000092E-5</c:v>
                </c:pt>
                <c:pt idx="3643">
                  <c:v>-2.4770000000000158E-5</c:v>
                </c:pt>
                <c:pt idx="3644">
                  <c:v>-2.4960000000000002E-5</c:v>
                </c:pt>
                <c:pt idx="3645">
                  <c:v>-2.4880000000000206E-5</c:v>
                </c:pt>
                <c:pt idx="3646">
                  <c:v>-2.5100000000000139E-5</c:v>
                </c:pt>
                <c:pt idx="3647">
                  <c:v>-2.5110000000000012E-5</c:v>
                </c:pt>
                <c:pt idx="3648">
                  <c:v>-2.5140000000000146E-5</c:v>
                </c:pt>
                <c:pt idx="3649">
                  <c:v>-2.5340000000000137E-5</c:v>
                </c:pt>
                <c:pt idx="3650">
                  <c:v>-2.5250000000000173E-5</c:v>
                </c:pt>
                <c:pt idx="3651">
                  <c:v>-2.5460000000000146E-5</c:v>
                </c:pt>
                <c:pt idx="3652">
                  <c:v>-2.548000000000022E-5</c:v>
                </c:pt>
                <c:pt idx="3653">
                  <c:v>-2.5500000000000166E-5</c:v>
                </c:pt>
                <c:pt idx="3654">
                  <c:v>-2.5700000000000157E-5</c:v>
                </c:pt>
                <c:pt idx="3655">
                  <c:v>-2.5620000000000165E-5</c:v>
                </c:pt>
                <c:pt idx="3656">
                  <c:v>-2.5830000000000252E-5</c:v>
                </c:pt>
                <c:pt idx="3657">
                  <c:v>-2.584000000000024E-5</c:v>
                </c:pt>
                <c:pt idx="3658">
                  <c:v>-2.5860000000000179E-5</c:v>
                </c:pt>
                <c:pt idx="3659">
                  <c:v>-2.6060000000000167E-5</c:v>
                </c:pt>
                <c:pt idx="3660">
                  <c:v>-2.5970000000000217E-5</c:v>
                </c:pt>
                <c:pt idx="3661">
                  <c:v>-2.6170000000000215E-5</c:v>
                </c:pt>
                <c:pt idx="3662">
                  <c:v>-2.6180000000000193E-5</c:v>
                </c:pt>
                <c:pt idx="3663">
                  <c:v>-2.6200000000000257E-5</c:v>
                </c:pt>
                <c:pt idx="3664">
                  <c:v>-2.6390000000000166E-5</c:v>
                </c:pt>
                <c:pt idx="3665">
                  <c:v>-2.6310000000000143E-5</c:v>
                </c:pt>
                <c:pt idx="3666">
                  <c:v>-2.6500000000000207E-5</c:v>
                </c:pt>
                <c:pt idx="3667">
                  <c:v>-2.6510000000000165E-5</c:v>
                </c:pt>
                <c:pt idx="3668">
                  <c:v>-2.6530000000000215E-5</c:v>
                </c:pt>
                <c:pt idx="3669">
                  <c:v>-2.6710000000000173E-5</c:v>
                </c:pt>
                <c:pt idx="3670">
                  <c:v>-2.6610000000000225E-5</c:v>
                </c:pt>
                <c:pt idx="3671">
                  <c:v>-2.6820000000000214E-5</c:v>
                </c:pt>
                <c:pt idx="3672">
                  <c:v>-2.6820000000000214E-5</c:v>
                </c:pt>
                <c:pt idx="3673">
                  <c:v>-2.6830000000000287E-5</c:v>
                </c:pt>
                <c:pt idx="3674">
                  <c:v>-2.7030000000000299E-5</c:v>
                </c:pt>
                <c:pt idx="3675">
                  <c:v>-2.6920000000000145E-5</c:v>
                </c:pt>
                <c:pt idx="3676">
                  <c:v>-2.7120000000000137E-5</c:v>
                </c:pt>
                <c:pt idx="3677">
                  <c:v>-2.7120000000000137E-5</c:v>
                </c:pt>
                <c:pt idx="3678">
                  <c:v>-2.7140000000000221E-5</c:v>
                </c:pt>
                <c:pt idx="3679">
                  <c:v>-2.7320000000000162E-5</c:v>
                </c:pt>
                <c:pt idx="3680">
                  <c:v>-2.7210000000000249E-5</c:v>
                </c:pt>
                <c:pt idx="3681">
                  <c:v>-2.7410000000000268E-5</c:v>
                </c:pt>
                <c:pt idx="3682">
                  <c:v>-2.7420000000000222E-5</c:v>
                </c:pt>
                <c:pt idx="3683">
                  <c:v>-2.7420000000000222E-5</c:v>
                </c:pt>
                <c:pt idx="3684">
                  <c:v>-2.7610000000000252E-5</c:v>
                </c:pt>
                <c:pt idx="3685">
                  <c:v>-2.7500000000000225E-5</c:v>
                </c:pt>
                <c:pt idx="3686">
                  <c:v>-2.7700000000000243E-5</c:v>
                </c:pt>
                <c:pt idx="3687">
                  <c:v>-2.7690000000000258E-5</c:v>
                </c:pt>
                <c:pt idx="3688">
                  <c:v>-2.7710000000000207E-5</c:v>
                </c:pt>
                <c:pt idx="3689">
                  <c:v>-2.7890000000000263E-5</c:v>
                </c:pt>
                <c:pt idx="3690">
                  <c:v>-2.7780000000000239E-5</c:v>
                </c:pt>
                <c:pt idx="3691">
                  <c:v>-2.7970000000000266E-5</c:v>
                </c:pt>
                <c:pt idx="3692">
                  <c:v>-2.7960000000000183E-5</c:v>
                </c:pt>
                <c:pt idx="3693">
                  <c:v>-2.7980000000000247E-5</c:v>
                </c:pt>
                <c:pt idx="3694">
                  <c:v>-2.8150000000000051E-5</c:v>
                </c:pt>
                <c:pt idx="3695">
                  <c:v>-2.8040000000000189E-5</c:v>
                </c:pt>
                <c:pt idx="3696">
                  <c:v>-2.8240000000000184E-5</c:v>
                </c:pt>
                <c:pt idx="3697">
                  <c:v>-2.8230000000000213E-5</c:v>
                </c:pt>
                <c:pt idx="3698">
                  <c:v>-2.8240000000000184E-5</c:v>
                </c:pt>
                <c:pt idx="3699">
                  <c:v>-2.8420000000000012E-5</c:v>
                </c:pt>
                <c:pt idx="3700">
                  <c:v>-2.8310000000000002E-5</c:v>
                </c:pt>
                <c:pt idx="3701">
                  <c:v>-2.8510000000000051E-5</c:v>
                </c:pt>
                <c:pt idx="3702">
                  <c:v>-2.8490000000000166E-5</c:v>
                </c:pt>
                <c:pt idx="3703">
                  <c:v>-2.8500000000000012E-5</c:v>
                </c:pt>
                <c:pt idx="3704">
                  <c:v>-2.868000000000021E-5</c:v>
                </c:pt>
                <c:pt idx="3705">
                  <c:v>-2.8580000000000052E-5</c:v>
                </c:pt>
                <c:pt idx="3706">
                  <c:v>-2.8780000000000012E-5</c:v>
                </c:pt>
                <c:pt idx="3707">
                  <c:v>-2.8760000000000002E-5</c:v>
                </c:pt>
                <c:pt idx="3708">
                  <c:v>-2.877000000000016E-5</c:v>
                </c:pt>
                <c:pt idx="3709">
                  <c:v>-2.8950000000000002E-5</c:v>
                </c:pt>
                <c:pt idx="3710">
                  <c:v>-2.8840000000000215E-5</c:v>
                </c:pt>
                <c:pt idx="3711">
                  <c:v>-2.9040000000000217E-5</c:v>
                </c:pt>
                <c:pt idx="3712">
                  <c:v>-2.9020000000000146E-5</c:v>
                </c:pt>
                <c:pt idx="3713">
                  <c:v>-2.9040000000000217E-5</c:v>
                </c:pt>
                <c:pt idx="3714">
                  <c:v>-2.9220000000000147E-5</c:v>
                </c:pt>
                <c:pt idx="3715">
                  <c:v>-2.9110000000000052E-5</c:v>
                </c:pt>
                <c:pt idx="3716">
                  <c:v>-2.9310000000000012E-5</c:v>
                </c:pt>
                <c:pt idx="3717">
                  <c:v>-2.9290000000000199E-5</c:v>
                </c:pt>
                <c:pt idx="3718">
                  <c:v>-2.9300000000000143E-5</c:v>
                </c:pt>
                <c:pt idx="3719">
                  <c:v>-2.9490000000000207E-5</c:v>
                </c:pt>
                <c:pt idx="3720">
                  <c:v>-2.9370000000000188E-5</c:v>
                </c:pt>
                <c:pt idx="3721">
                  <c:v>-2.957000000000021E-5</c:v>
                </c:pt>
                <c:pt idx="3722">
                  <c:v>-2.9560000000000012E-5</c:v>
                </c:pt>
                <c:pt idx="3723">
                  <c:v>-2.9580000000000157E-5</c:v>
                </c:pt>
                <c:pt idx="3724">
                  <c:v>-2.9760000000000006E-5</c:v>
                </c:pt>
                <c:pt idx="3725">
                  <c:v>-2.9650000000000206E-5</c:v>
                </c:pt>
                <c:pt idx="3726">
                  <c:v>-2.9870000000000268E-5</c:v>
                </c:pt>
                <c:pt idx="3727">
                  <c:v>-2.9840000000000243E-5</c:v>
                </c:pt>
                <c:pt idx="3728">
                  <c:v>-2.9870000000000268E-5</c:v>
                </c:pt>
                <c:pt idx="3729">
                  <c:v>-3.0060000000000183E-5</c:v>
                </c:pt>
                <c:pt idx="3730">
                  <c:v>-2.9940000000000181E-5</c:v>
                </c:pt>
                <c:pt idx="3731">
                  <c:v>-3.0160000000000016E-5</c:v>
                </c:pt>
                <c:pt idx="3732">
                  <c:v>-3.0140000000000196E-5</c:v>
                </c:pt>
                <c:pt idx="3733">
                  <c:v>-3.0180000000000199E-5</c:v>
                </c:pt>
                <c:pt idx="3734">
                  <c:v>-3.0360000000000052E-5</c:v>
                </c:pt>
                <c:pt idx="3735">
                  <c:v>-3.0260000000000188E-5</c:v>
                </c:pt>
                <c:pt idx="3736">
                  <c:v>-3.0490000000000225E-5</c:v>
                </c:pt>
                <c:pt idx="3737">
                  <c:v>-3.046000000000021E-5</c:v>
                </c:pt>
                <c:pt idx="3738">
                  <c:v>-3.0500000000000206E-5</c:v>
                </c:pt>
                <c:pt idx="3739">
                  <c:v>-3.0700000000000204E-5</c:v>
                </c:pt>
                <c:pt idx="3740">
                  <c:v>-3.0580000000000219E-5</c:v>
                </c:pt>
                <c:pt idx="3741">
                  <c:v>-3.082000000000021E-5</c:v>
                </c:pt>
                <c:pt idx="3742">
                  <c:v>-3.0800000000000301E-5</c:v>
                </c:pt>
                <c:pt idx="3743">
                  <c:v>-3.0840000000000301E-5</c:v>
                </c:pt>
                <c:pt idx="3744">
                  <c:v>-3.1030000000000311E-5</c:v>
                </c:pt>
                <c:pt idx="3745">
                  <c:v>-3.0930000000000241E-5</c:v>
                </c:pt>
                <c:pt idx="3746">
                  <c:v>-3.1160000000000176E-5</c:v>
                </c:pt>
                <c:pt idx="3747">
                  <c:v>-3.1130000000000239E-5</c:v>
                </c:pt>
                <c:pt idx="3748">
                  <c:v>-3.1190000000000052E-5</c:v>
                </c:pt>
                <c:pt idx="3749">
                  <c:v>-3.1380000000000225E-5</c:v>
                </c:pt>
                <c:pt idx="3750">
                  <c:v>-3.1280000000000283E-5</c:v>
                </c:pt>
                <c:pt idx="3751">
                  <c:v>-3.1530000000000249E-5</c:v>
                </c:pt>
                <c:pt idx="3752">
                  <c:v>-3.1510000000000212E-5</c:v>
                </c:pt>
                <c:pt idx="3753">
                  <c:v>-3.1570000000000248E-5</c:v>
                </c:pt>
                <c:pt idx="3754">
                  <c:v>-3.1760000000000197E-5</c:v>
                </c:pt>
                <c:pt idx="3755">
                  <c:v>-3.1670000000000339E-5</c:v>
                </c:pt>
                <c:pt idx="3756">
                  <c:v>-3.1920000000000189E-5</c:v>
                </c:pt>
                <c:pt idx="3757">
                  <c:v>-3.1900000000000267E-5</c:v>
                </c:pt>
                <c:pt idx="3758">
                  <c:v>-3.1970000000000278E-5</c:v>
                </c:pt>
                <c:pt idx="3759">
                  <c:v>-3.2170000000000276E-5</c:v>
                </c:pt>
                <c:pt idx="3760">
                  <c:v>-3.2080000000000316E-5</c:v>
                </c:pt>
                <c:pt idx="3761">
                  <c:v>-3.2340000000000263E-5</c:v>
                </c:pt>
                <c:pt idx="3762">
                  <c:v>-3.2310000000000231E-5</c:v>
                </c:pt>
                <c:pt idx="3763">
                  <c:v>-3.2390000000000217E-5</c:v>
                </c:pt>
                <c:pt idx="3764">
                  <c:v>-3.2580000000000295E-5</c:v>
                </c:pt>
                <c:pt idx="3765">
                  <c:v>-3.24900000000003E-5</c:v>
                </c:pt>
                <c:pt idx="3766">
                  <c:v>-3.2760000000000215E-5</c:v>
                </c:pt>
                <c:pt idx="3767">
                  <c:v>-3.2740000000000266E-5</c:v>
                </c:pt>
                <c:pt idx="3768">
                  <c:v>-3.2810000000000325E-5</c:v>
                </c:pt>
                <c:pt idx="3769">
                  <c:v>-3.3020000000000046E-5</c:v>
                </c:pt>
                <c:pt idx="3770">
                  <c:v>-3.2930000000000303E-5</c:v>
                </c:pt>
                <c:pt idx="3771">
                  <c:v>-3.3190000000000006E-5</c:v>
                </c:pt>
                <c:pt idx="3772">
                  <c:v>-3.3160000000000001E-5</c:v>
                </c:pt>
                <c:pt idx="3773">
                  <c:v>-3.3240000000000224E-5</c:v>
                </c:pt>
                <c:pt idx="3774">
                  <c:v>-3.345000000000021E-5</c:v>
                </c:pt>
                <c:pt idx="3775">
                  <c:v>-3.3350000000000011E-5</c:v>
                </c:pt>
                <c:pt idx="3776">
                  <c:v>-3.3630000000000266E-5</c:v>
                </c:pt>
                <c:pt idx="3777">
                  <c:v>-3.3600000000000227E-5</c:v>
                </c:pt>
                <c:pt idx="3778">
                  <c:v>-3.3690000000000214E-5</c:v>
                </c:pt>
                <c:pt idx="3779">
                  <c:v>-3.3890000000000226E-5</c:v>
                </c:pt>
                <c:pt idx="3780">
                  <c:v>-3.3790000000000095E-5</c:v>
                </c:pt>
                <c:pt idx="3781">
                  <c:v>-3.4080000000000256E-5</c:v>
                </c:pt>
                <c:pt idx="3782">
                  <c:v>-3.4040000000000291E-5</c:v>
                </c:pt>
                <c:pt idx="3783">
                  <c:v>-3.4140000000000212E-5</c:v>
                </c:pt>
                <c:pt idx="3784">
                  <c:v>-3.4350000000000056E-5</c:v>
                </c:pt>
                <c:pt idx="3785">
                  <c:v>-3.4250000000000223E-5</c:v>
                </c:pt>
                <c:pt idx="3786">
                  <c:v>-3.4560000000000015E-5</c:v>
                </c:pt>
                <c:pt idx="3787">
                  <c:v>-3.4500000000000208E-5</c:v>
                </c:pt>
                <c:pt idx="3788">
                  <c:v>-3.4610000000000233E-5</c:v>
                </c:pt>
                <c:pt idx="3789">
                  <c:v>-3.4820000000000226E-5</c:v>
                </c:pt>
                <c:pt idx="3790">
                  <c:v>-3.4710000000000012E-5</c:v>
                </c:pt>
                <c:pt idx="3791">
                  <c:v>-3.5040000000000322E-5</c:v>
                </c:pt>
                <c:pt idx="3792">
                  <c:v>-3.4980000000000224E-5</c:v>
                </c:pt>
                <c:pt idx="3793">
                  <c:v>-3.5120000000000016E-5</c:v>
                </c:pt>
                <c:pt idx="3794">
                  <c:v>-3.5320000000000197E-5</c:v>
                </c:pt>
                <c:pt idx="3795">
                  <c:v>-3.5230000000000339E-5</c:v>
                </c:pt>
                <c:pt idx="3796">
                  <c:v>-3.5540000000000232E-5</c:v>
                </c:pt>
                <c:pt idx="3797">
                  <c:v>-3.5490000000000258E-5</c:v>
                </c:pt>
                <c:pt idx="3798">
                  <c:v>-3.5620000000000238E-5</c:v>
                </c:pt>
                <c:pt idx="3799">
                  <c:v>-3.583000000000034E-5</c:v>
                </c:pt>
                <c:pt idx="3800">
                  <c:v>-3.5740000000000258E-5</c:v>
                </c:pt>
                <c:pt idx="3801">
                  <c:v>-3.6080000000000332E-5</c:v>
                </c:pt>
                <c:pt idx="3802">
                  <c:v>-3.6030000000000331E-5</c:v>
                </c:pt>
                <c:pt idx="3803">
                  <c:v>-3.6200000000000311E-5</c:v>
                </c:pt>
                <c:pt idx="3804">
                  <c:v>-3.6400000000000329E-5</c:v>
                </c:pt>
                <c:pt idx="3805">
                  <c:v>-3.6330000000000304E-5</c:v>
                </c:pt>
                <c:pt idx="3806">
                  <c:v>-3.6700000000000269E-5</c:v>
                </c:pt>
                <c:pt idx="3807">
                  <c:v>-3.6640000000000334E-5</c:v>
                </c:pt>
                <c:pt idx="3808">
                  <c:v>-3.6830000000000344E-5</c:v>
                </c:pt>
                <c:pt idx="3809">
                  <c:v>-3.7060000000000279E-5</c:v>
                </c:pt>
                <c:pt idx="3810">
                  <c:v>-3.7010000000000339E-5</c:v>
                </c:pt>
                <c:pt idx="3811">
                  <c:v>-3.7390000000000298E-5</c:v>
                </c:pt>
                <c:pt idx="3812">
                  <c:v>-3.7360000000000225E-5</c:v>
                </c:pt>
                <c:pt idx="3813">
                  <c:v>-3.756000000000025E-5</c:v>
                </c:pt>
                <c:pt idx="3814">
                  <c:v>-3.7800000000000356E-5</c:v>
                </c:pt>
                <c:pt idx="3815">
                  <c:v>-3.7750000000000301E-5</c:v>
                </c:pt>
                <c:pt idx="3816">
                  <c:v>-3.8150000000000189E-5</c:v>
                </c:pt>
                <c:pt idx="3817">
                  <c:v>-3.8130000000000233E-5</c:v>
                </c:pt>
                <c:pt idx="3818">
                  <c:v>-3.8350000000000092E-5</c:v>
                </c:pt>
                <c:pt idx="3819">
                  <c:v>-3.8620000000000216E-5</c:v>
                </c:pt>
                <c:pt idx="3820">
                  <c:v>-3.8590000000000096E-5</c:v>
                </c:pt>
                <c:pt idx="3821">
                  <c:v>-3.9020000000000233E-5</c:v>
                </c:pt>
                <c:pt idx="3822">
                  <c:v>-3.9020000000000233E-5</c:v>
                </c:pt>
                <c:pt idx="3823">
                  <c:v>-3.9250000000000263E-5</c:v>
                </c:pt>
                <c:pt idx="3824">
                  <c:v>-3.9530000000000301E-5</c:v>
                </c:pt>
                <c:pt idx="3825">
                  <c:v>-3.9540000000000228E-5</c:v>
                </c:pt>
                <c:pt idx="3826">
                  <c:v>-3.9990000000000225E-5</c:v>
                </c:pt>
                <c:pt idx="3827">
                  <c:v>-3.9990000000000225E-5</c:v>
                </c:pt>
                <c:pt idx="3828">
                  <c:v>-4.0270000000000013E-5</c:v>
                </c:pt>
                <c:pt idx="3829">
                  <c:v>-4.0580000000000123E-5</c:v>
                </c:pt>
                <c:pt idx="3830">
                  <c:v>-4.0580000000000123E-5</c:v>
                </c:pt>
                <c:pt idx="3831">
                  <c:v>-4.1070000000000012E-5</c:v>
                </c:pt>
                <c:pt idx="3832">
                  <c:v>-4.1100000000000003E-5</c:v>
                </c:pt>
                <c:pt idx="3833">
                  <c:v>-4.1400000000000024E-5</c:v>
                </c:pt>
                <c:pt idx="3834">
                  <c:v>-4.1720000000000034E-5</c:v>
                </c:pt>
                <c:pt idx="3835">
                  <c:v>-4.1749999999999998E-5</c:v>
                </c:pt>
                <c:pt idx="3836">
                  <c:v>-4.2220000000000033E-5</c:v>
                </c:pt>
                <c:pt idx="3837">
                  <c:v>-4.2249999999999997E-5</c:v>
                </c:pt>
                <c:pt idx="3838">
                  <c:v>-4.2590000000000417E-5</c:v>
                </c:pt>
                <c:pt idx="3839">
                  <c:v>-4.2930000000000336E-5</c:v>
                </c:pt>
                <c:pt idx="3840">
                  <c:v>-4.2980000000000134E-5</c:v>
                </c:pt>
                <c:pt idx="3841">
                  <c:v>-4.3529999999999998E-5</c:v>
                </c:pt>
                <c:pt idx="3842">
                  <c:v>-4.3570000000000011E-5</c:v>
                </c:pt>
                <c:pt idx="3843">
                  <c:v>-4.3930000000000123E-5</c:v>
                </c:pt>
                <c:pt idx="3844">
                  <c:v>-4.4300000000000508E-5</c:v>
                </c:pt>
                <c:pt idx="3845">
                  <c:v>-4.4380000000000527E-5</c:v>
                </c:pt>
                <c:pt idx="3846">
                  <c:v>-4.4940000000000034E-5</c:v>
                </c:pt>
                <c:pt idx="3847">
                  <c:v>-4.5000000000000335E-5</c:v>
                </c:pt>
                <c:pt idx="3848">
                  <c:v>-4.5390000000000492E-5</c:v>
                </c:pt>
                <c:pt idx="3849">
                  <c:v>-4.5740000000000114E-5</c:v>
                </c:pt>
                <c:pt idx="3850">
                  <c:v>-4.5850000000000335E-5</c:v>
                </c:pt>
                <c:pt idx="3851">
                  <c:v>-4.6440000000000003E-5</c:v>
                </c:pt>
                <c:pt idx="3852">
                  <c:v>-4.6510000000000298E-5</c:v>
                </c:pt>
                <c:pt idx="3853">
                  <c:v>-4.6920000000000012E-5</c:v>
                </c:pt>
                <c:pt idx="3854">
                  <c:v>-4.7310000000000541E-5</c:v>
                </c:pt>
                <c:pt idx="3855">
                  <c:v>-4.7430000000000445E-5</c:v>
                </c:pt>
                <c:pt idx="3856">
                  <c:v>-4.8030000000000331E-5</c:v>
                </c:pt>
                <c:pt idx="3857">
                  <c:v>-4.8120000000000014E-5</c:v>
                </c:pt>
                <c:pt idx="3858">
                  <c:v>-4.8550000000000123E-5</c:v>
                </c:pt>
                <c:pt idx="3859">
                  <c:v>-4.8949999999999997E-5</c:v>
                </c:pt>
                <c:pt idx="3860">
                  <c:v>-4.9100000000000407E-5</c:v>
                </c:pt>
                <c:pt idx="3861">
                  <c:v>-4.9710000000000593E-5</c:v>
                </c:pt>
                <c:pt idx="3862">
                  <c:v>-4.984000000000037E-5</c:v>
                </c:pt>
                <c:pt idx="3863">
                  <c:v>-5.0290000000000374E-5</c:v>
                </c:pt>
                <c:pt idx="3864">
                  <c:v>-5.0700000000000467E-5</c:v>
                </c:pt>
                <c:pt idx="3865">
                  <c:v>-5.0840000000000123E-5</c:v>
                </c:pt>
                <c:pt idx="3866">
                  <c:v>-5.1490000000000417E-5</c:v>
                </c:pt>
                <c:pt idx="3867">
                  <c:v>-5.1610000000000124E-5</c:v>
                </c:pt>
                <c:pt idx="3868">
                  <c:v>-5.2060000000000508E-5</c:v>
                </c:pt>
                <c:pt idx="3869">
                  <c:v>-5.2480000000000467E-5</c:v>
                </c:pt>
                <c:pt idx="3870">
                  <c:v>-5.2650000000000297E-5</c:v>
                </c:pt>
                <c:pt idx="3871">
                  <c:v>-5.3300000000000435E-5</c:v>
                </c:pt>
                <c:pt idx="3872">
                  <c:v>-5.3430000000000395E-5</c:v>
                </c:pt>
                <c:pt idx="3873">
                  <c:v>-5.3920000000000114E-5</c:v>
                </c:pt>
                <c:pt idx="3874">
                  <c:v>-5.4350000000000542E-5</c:v>
                </c:pt>
                <c:pt idx="3875">
                  <c:v>-5.4500000000000484E-5</c:v>
                </c:pt>
                <c:pt idx="3876">
                  <c:v>-5.5160000000000461E-5</c:v>
                </c:pt>
                <c:pt idx="3877">
                  <c:v>-5.5300000000000504E-5</c:v>
                </c:pt>
                <c:pt idx="3878">
                  <c:v>-5.577000000000043E-5</c:v>
                </c:pt>
                <c:pt idx="3879">
                  <c:v>-5.6220000000000014E-5</c:v>
                </c:pt>
                <c:pt idx="3880">
                  <c:v>-5.6390000000000482E-5</c:v>
                </c:pt>
                <c:pt idx="3881">
                  <c:v>-5.7050000000000445E-5</c:v>
                </c:pt>
                <c:pt idx="3882">
                  <c:v>-5.7200000000000381E-5</c:v>
                </c:pt>
                <c:pt idx="3883">
                  <c:v>-5.7710000000000638E-5</c:v>
                </c:pt>
                <c:pt idx="3884">
                  <c:v>-5.8160000000000405E-5</c:v>
                </c:pt>
                <c:pt idx="3885">
                  <c:v>-5.8320000000000417E-5</c:v>
                </c:pt>
                <c:pt idx="3886">
                  <c:v>-5.9000000000000533E-5</c:v>
                </c:pt>
                <c:pt idx="3887">
                  <c:v>-5.9140000000000366E-5</c:v>
                </c:pt>
                <c:pt idx="3888">
                  <c:v>-5.9640000000000134E-5</c:v>
                </c:pt>
                <c:pt idx="3889">
                  <c:v>-6.0110000000000507E-5</c:v>
                </c:pt>
                <c:pt idx="3890">
                  <c:v>-6.0260000000000416E-5</c:v>
                </c:pt>
                <c:pt idx="3891">
                  <c:v>-6.0960000000000473E-5</c:v>
                </c:pt>
                <c:pt idx="3892">
                  <c:v>-6.1090000000000474E-5</c:v>
                </c:pt>
                <c:pt idx="3893">
                  <c:v>-6.1600000000000034E-5</c:v>
                </c:pt>
                <c:pt idx="3894">
                  <c:v>-6.2060000000000595E-5</c:v>
                </c:pt>
                <c:pt idx="3895">
                  <c:v>-6.2220000000000024E-5</c:v>
                </c:pt>
                <c:pt idx="3896">
                  <c:v>-6.2900000000000485E-5</c:v>
                </c:pt>
                <c:pt idx="3897">
                  <c:v>-6.301000000000051E-5</c:v>
                </c:pt>
                <c:pt idx="3898">
                  <c:v>-6.353000000000043E-5</c:v>
                </c:pt>
                <c:pt idx="3899">
                  <c:v>-6.3960000000000451E-5</c:v>
                </c:pt>
                <c:pt idx="3900">
                  <c:v>-6.4110000000000631E-5</c:v>
                </c:pt>
                <c:pt idx="3901">
                  <c:v>-6.4790000000000726E-5</c:v>
                </c:pt>
                <c:pt idx="3902">
                  <c:v>-6.4910000000000678E-5</c:v>
                </c:pt>
                <c:pt idx="3903">
                  <c:v>-6.5430000000000544E-5</c:v>
                </c:pt>
                <c:pt idx="3904">
                  <c:v>-6.5850000000000476E-5</c:v>
                </c:pt>
                <c:pt idx="3905">
                  <c:v>-6.6030000000000437E-5</c:v>
                </c:pt>
                <c:pt idx="3906">
                  <c:v>-6.6730000000000522E-5</c:v>
                </c:pt>
                <c:pt idx="3907">
                  <c:v>-6.6840000000000112E-5</c:v>
                </c:pt>
                <c:pt idx="3908">
                  <c:v>-6.7360000000000697E-5</c:v>
                </c:pt>
                <c:pt idx="3909">
                  <c:v>-6.7770000000000552E-5</c:v>
                </c:pt>
                <c:pt idx="3910">
                  <c:v>-6.7930000000000551E-5</c:v>
                </c:pt>
                <c:pt idx="3911">
                  <c:v>-6.8600000000000122E-5</c:v>
                </c:pt>
                <c:pt idx="3912">
                  <c:v>-6.8680000000000366E-5</c:v>
                </c:pt>
                <c:pt idx="3913">
                  <c:v>-6.9190000000000671E-5</c:v>
                </c:pt>
                <c:pt idx="3914">
                  <c:v>-6.9590000000000681E-5</c:v>
                </c:pt>
                <c:pt idx="3915">
                  <c:v>-6.9760000000000742E-5</c:v>
                </c:pt>
                <c:pt idx="3916">
                  <c:v>-7.0380000000000624E-5</c:v>
                </c:pt>
                <c:pt idx="3917">
                  <c:v>-7.0480000000000531E-5</c:v>
                </c:pt>
                <c:pt idx="3918">
                  <c:v>-7.0970000000000427E-5</c:v>
                </c:pt>
                <c:pt idx="3919">
                  <c:v>-7.1330000000000538E-5</c:v>
                </c:pt>
                <c:pt idx="3920">
                  <c:v>-7.1480000000000434E-5</c:v>
                </c:pt>
                <c:pt idx="3921">
                  <c:v>-7.2100000000000546E-5</c:v>
                </c:pt>
                <c:pt idx="3922">
                  <c:v>-7.2170000000000456E-5</c:v>
                </c:pt>
                <c:pt idx="3923">
                  <c:v>-7.2630000000000516E-5</c:v>
                </c:pt>
                <c:pt idx="3924">
                  <c:v>-7.3010000000000631E-5</c:v>
                </c:pt>
                <c:pt idx="3925">
                  <c:v>-7.3120000000000194E-5</c:v>
                </c:pt>
                <c:pt idx="3926">
                  <c:v>-7.3710000000000661E-5</c:v>
                </c:pt>
                <c:pt idx="3927">
                  <c:v>-7.3770000000000495E-5</c:v>
                </c:pt>
                <c:pt idx="3928">
                  <c:v>-7.4210000000000633E-5</c:v>
                </c:pt>
                <c:pt idx="3929">
                  <c:v>-7.453000000000067E-5</c:v>
                </c:pt>
                <c:pt idx="3930">
                  <c:v>-7.466000000000063E-5</c:v>
                </c:pt>
                <c:pt idx="3931">
                  <c:v>-7.5220000000000123E-5</c:v>
                </c:pt>
                <c:pt idx="3932">
                  <c:v>-7.5270000000000396E-5</c:v>
                </c:pt>
                <c:pt idx="3933">
                  <c:v>-7.5670000000000134E-5</c:v>
                </c:pt>
                <c:pt idx="3934">
                  <c:v>-7.6020000000000414E-5</c:v>
                </c:pt>
                <c:pt idx="3935">
                  <c:v>-7.6100000000000427E-5</c:v>
                </c:pt>
                <c:pt idx="3936">
                  <c:v>-7.6640000000000012E-5</c:v>
                </c:pt>
                <c:pt idx="3937">
                  <c:v>-7.6680000000000194E-5</c:v>
                </c:pt>
                <c:pt idx="3938">
                  <c:v>-7.7060000000000689E-5</c:v>
                </c:pt>
                <c:pt idx="3939">
                  <c:v>-7.737000000000065E-5</c:v>
                </c:pt>
                <c:pt idx="3940">
                  <c:v>-7.7440000000000519E-5</c:v>
                </c:pt>
                <c:pt idx="3941">
                  <c:v>-7.7970000000000516E-5</c:v>
                </c:pt>
                <c:pt idx="3942">
                  <c:v>-7.7940000000000477E-5</c:v>
                </c:pt>
                <c:pt idx="3943">
                  <c:v>-7.8320000000000551E-5</c:v>
                </c:pt>
                <c:pt idx="3944">
                  <c:v>-7.8610000000000537E-5</c:v>
                </c:pt>
                <c:pt idx="3945">
                  <c:v>-7.8620000000000396E-5</c:v>
                </c:pt>
                <c:pt idx="3946">
                  <c:v>-7.9130000000000687E-5</c:v>
                </c:pt>
                <c:pt idx="3947">
                  <c:v>-7.9100000000000649E-5</c:v>
                </c:pt>
                <c:pt idx="3948">
                  <c:v>-7.9420000000000632E-5</c:v>
                </c:pt>
                <c:pt idx="3949">
                  <c:v>-7.9680000000000592E-5</c:v>
                </c:pt>
                <c:pt idx="3950">
                  <c:v>-7.9680000000000592E-5</c:v>
                </c:pt>
                <c:pt idx="3951">
                  <c:v>-8.0160000000000615E-5</c:v>
                </c:pt>
                <c:pt idx="3952">
                  <c:v>-8.0080000000000046E-5</c:v>
                </c:pt>
                <c:pt idx="3953">
                  <c:v>-8.0400000000000043E-5</c:v>
                </c:pt>
                <c:pt idx="3954">
                  <c:v>-8.0620000000000892E-5</c:v>
                </c:pt>
                <c:pt idx="3955">
                  <c:v>-8.0580000000000248E-5</c:v>
                </c:pt>
                <c:pt idx="3956">
                  <c:v>-8.1050000000000669E-5</c:v>
                </c:pt>
                <c:pt idx="3957">
                  <c:v>-8.0960000000000268E-5</c:v>
                </c:pt>
                <c:pt idx="3958">
                  <c:v>-8.1240000000000042E-5</c:v>
                </c:pt>
                <c:pt idx="3959">
                  <c:v>-8.1440000000000006E-5</c:v>
                </c:pt>
                <c:pt idx="3960">
                  <c:v>-8.1410000000000022E-5</c:v>
                </c:pt>
                <c:pt idx="3961">
                  <c:v>-8.1810000000000045E-5</c:v>
                </c:pt>
                <c:pt idx="3962">
                  <c:v>-8.1710000000000205E-5</c:v>
                </c:pt>
                <c:pt idx="3963">
                  <c:v>-8.1960000000000266E-5</c:v>
                </c:pt>
                <c:pt idx="3964">
                  <c:v>-8.2100000000000044E-5</c:v>
                </c:pt>
                <c:pt idx="3965">
                  <c:v>-8.2030000000000067E-5</c:v>
                </c:pt>
                <c:pt idx="3966">
                  <c:v>-8.2400000000000024E-5</c:v>
                </c:pt>
                <c:pt idx="3967">
                  <c:v>-8.2290000000000027E-5</c:v>
                </c:pt>
                <c:pt idx="3968">
                  <c:v>-8.2520000000000762E-5</c:v>
                </c:pt>
                <c:pt idx="3969">
                  <c:v>-8.2680000000000028E-5</c:v>
                </c:pt>
                <c:pt idx="3970">
                  <c:v>-8.2600000000000246E-5</c:v>
                </c:pt>
                <c:pt idx="3971">
                  <c:v>-8.2930000000000048E-5</c:v>
                </c:pt>
                <c:pt idx="3972">
                  <c:v>-8.2800000000000047E-5</c:v>
                </c:pt>
                <c:pt idx="3973">
                  <c:v>-8.2950000000000268E-5</c:v>
                </c:pt>
                <c:pt idx="3974">
                  <c:v>-8.3080000000000228E-5</c:v>
                </c:pt>
                <c:pt idx="3975">
                  <c:v>-8.2970000000000027E-5</c:v>
                </c:pt>
                <c:pt idx="3976">
                  <c:v>-8.3260000000000799E-5</c:v>
                </c:pt>
                <c:pt idx="3977">
                  <c:v>-8.3100000000000719E-5</c:v>
                </c:pt>
                <c:pt idx="3978">
                  <c:v>-8.3270000000000265E-5</c:v>
                </c:pt>
                <c:pt idx="3979">
                  <c:v>-8.3340000000000066E-5</c:v>
                </c:pt>
                <c:pt idx="3980">
                  <c:v>-8.323000000000076E-5</c:v>
                </c:pt>
                <c:pt idx="3981">
                  <c:v>-8.3490000000000734E-5</c:v>
                </c:pt>
                <c:pt idx="3982">
                  <c:v>-8.335000000000082E-5</c:v>
                </c:pt>
                <c:pt idx="3983">
                  <c:v>-8.3440000000000068E-5</c:v>
                </c:pt>
                <c:pt idx="3984">
                  <c:v>-8.3530000000001065E-5</c:v>
                </c:pt>
                <c:pt idx="3985">
                  <c:v>-8.3400000000000265E-5</c:v>
                </c:pt>
                <c:pt idx="3986">
                  <c:v>-8.3650000000001112E-5</c:v>
                </c:pt>
                <c:pt idx="3987">
                  <c:v>-8.3460000000000668E-5</c:v>
                </c:pt>
                <c:pt idx="3988">
                  <c:v>-8.3570000000000828E-5</c:v>
                </c:pt>
                <c:pt idx="3989">
                  <c:v>-8.3610000000000834E-5</c:v>
                </c:pt>
                <c:pt idx="3990">
                  <c:v>-8.3460000000000668E-5</c:v>
                </c:pt>
                <c:pt idx="3991">
                  <c:v>-8.368000000000069E-5</c:v>
                </c:pt>
                <c:pt idx="3992">
                  <c:v>-8.3450000000000782E-5</c:v>
                </c:pt>
                <c:pt idx="3993">
                  <c:v>-8.354000000000083E-5</c:v>
                </c:pt>
                <c:pt idx="3994">
                  <c:v>-8.3580000000000768E-5</c:v>
                </c:pt>
                <c:pt idx="3995">
                  <c:v>-8.3390000000000758E-5</c:v>
                </c:pt>
                <c:pt idx="3996">
                  <c:v>-8.3620000000001032E-5</c:v>
                </c:pt>
                <c:pt idx="3997">
                  <c:v>-8.3410000000000206E-5</c:v>
                </c:pt>
                <c:pt idx="3998">
                  <c:v>-8.3440000000000068E-5</c:v>
                </c:pt>
                <c:pt idx="3999">
                  <c:v>-8.3480000000000048E-5</c:v>
                </c:pt>
                <c:pt idx="4000">
                  <c:v>-8.323000000000076E-5</c:v>
                </c:pt>
                <c:pt idx="4001">
                  <c:v>-8.3420000000000756E-5</c:v>
                </c:pt>
                <c:pt idx="4002">
                  <c:v>-8.3160000000000756E-5</c:v>
                </c:pt>
                <c:pt idx="4003">
                  <c:v>-8.3160000000000756E-5</c:v>
                </c:pt>
                <c:pt idx="4004">
                  <c:v>-8.3180000000000068E-5</c:v>
                </c:pt>
                <c:pt idx="4005">
                  <c:v>-8.2930000000000048E-5</c:v>
                </c:pt>
                <c:pt idx="4006">
                  <c:v>-8.3120000000000871E-5</c:v>
                </c:pt>
                <c:pt idx="4007">
                  <c:v>-8.2870000000000025E-5</c:v>
                </c:pt>
                <c:pt idx="4008">
                  <c:v>-8.2900000000000063E-5</c:v>
                </c:pt>
                <c:pt idx="4009">
                  <c:v>-8.2910000000000004E-5</c:v>
                </c:pt>
                <c:pt idx="4010">
                  <c:v>-8.2650000000000735E-5</c:v>
                </c:pt>
                <c:pt idx="4011">
                  <c:v>-8.2830000000000208E-5</c:v>
                </c:pt>
                <c:pt idx="4012">
                  <c:v>-8.2540000000000263E-5</c:v>
                </c:pt>
                <c:pt idx="4013">
                  <c:v>-8.2520000000000762E-5</c:v>
                </c:pt>
                <c:pt idx="4014">
                  <c:v>-8.2490000000000005E-5</c:v>
                </c:pt>
                <c:pt idx="4015">
                  <c:v>-8.2220000000000226E-5</c:v>
                </c:pt>
                <c:pt idx="4016">
                  <c:v>-8.2350000000000226E-5</c:v>
                </c:pt>
                <c:pt idx="4017">
                  <c:v>-8.208E-5</c:v>
                </c:pt>
                <c:pt idx="4018">
                  <c:v>-8.208E-5</c:v>
                </c:pt>
                <c:pt idx="4019">
                  <c:v>-8.205000000000068E-5</c:v>
                </c:pt>
                <c:pt idx="4020">
                  <c:v>-8.1790000000000652E-5</c:v>
                </c:pt>
                <c:pt idx="4021">
                  <c:v>-8.192000000000072E-5</c:v>
                </c:pt>
                <c:pt idx="4022">
                  <c:v>-8.1650000000000873E-5</c:v>
                </c:pt>
                <c:pt idx="4023">
                  <c:v>-8.1600000000000669E-5</c:v>
                </c:pt>
                <c:pt idx="4024">
                  <c:v>-8.1560000000000757E-5</c:v>
                </c:pt>
                <c:pt idx="4025">
                  <c:v>-8.1260000000000208E-5</c:v>
                </c:pt>
                <c:pt idx="4026">
                  <c:v>-8.1360000000000048E-5</c:v>
                </c:pt>
                <c:pt idx="4027">
                  <c:v>-8.1090000000000567E-5</c:v>
                </c:pt>
                <c:pt idx="4028">
                  <c:v>-8.1060000000000596E-5</c:v>
                </c:pt>
                <c:pt idx="4029">
                  <c:v>-8.1010000000000066E-5</c:v>
                </c:pt>
                <c:pt idx="4030">
                  <c:v>-8.0750000000000811E-5</c:v>
                </c:pt>
                <c:pt idx="4031">
                  <c:v>-8.0850000000000827E-5</c:v>
                </c:pt>
                <c:pt idx="4032">
                  <c:v>-8.059000000000088E-5</c:v>
                </c:pt>
                <c:pt idx="4033">
                  <c:v>-8.0530000000000762E-5</c:v>
                </c:pt>
                <c:pt idx="4034">
                  <c:v>-8.0470000000000048E-5</c:v>
                </c:pt>
                <c:pt idx="4035">
                  <c:v>-8.0180000000000062E-5</c:v>
                </c:pt>
                <c:pt idx="4036">
                  <c:v>-8.0280000000000024E-5</c:v>
                </c:pt>
                <c:pt idx="4037">
                  <c:v>-8.0010000000000028E-5</c:v>
                </c:pt>
                <c:pt idx="4038">
                  <c:v>-7.9970000000000578E-5</c:v>
                </c:pt>
                <c:pt idx="4039">
                  <c:v>-7.9970000000000578E-5</c:v>
                </c:pt>
                <c:pt idx="4040">
                  <c:v>-7.9700000000000745E-5</c:v>
                </c:pt>
                <c:pt idx="4041">
                  <c:v>-7.9830000000000718E-5</c:v>
                </c:pt>
                <c:pt idx="4042">
                  <c:v>-7.9570000000000595E-5</c:v>
                </c:pt>
                <c:pt idx="4043">
                  <c:v>-7.9490000000000745E-5</c:v>
                </c:pt>
                <c:pt idx="4044">
                  <c:v>-7.9440000000000649E-5</c:v>
                </c:pt>
                <c:pt idx="4045">
                  <c:v>-7.9120000000000598E-5</c:v>
                </c:pt>
                <c:pt idx="4046">
                  <c:v>-7.9220000000000519E-5</c:v>
                </c:pt>
                <c:pt idx="4047">
                  <c:v>-7.8950000000000482E-5</c:v>
                </c:pt>
                <c:pt idx="4048">
                  <c:v>-7.8900000000000522E-5</c:v>
                </c:pt>
                <c:pt idx="4049">
                  <c:v>-7.8910000000000612E-5</c:v>
                </c:pt>
                <c:pt idx="4050">
                  <c:v>-7.8660000000000484E-5</c:v>
                </c:pt>
                <c:pt idx="4051">
                  <c:v>-7.881000000000065E-5</c:v>
                </c:pt>
                <c:pt idx="4052">
                  <c:v>-7.8580000000000498E-5</c:v>
                </c:pt>
                <c:pt idx="4053">
                  <c:v>-7.8510000000000629E-5</c:v>
                </c:pt>
                <c:pt idx="4054">
                  <c:v>-7.848000000000055E-5</c:v>
                </c:pt>
                <c:pt idx="4055">
                  <c:v>-7.820000000000041E-5</c:v>
                </c:pt>
                <c:pt idx="4056">
                  <c:v>-7.8300000000000629E-5</c:v>
                </c:pt>
                <c:pt idx="4057">
                  <c:v>-7.8040000000000425E-5</c:v>
                </c:pt>
                <c:pt idx="4058">
                  <c:v>-7.8000000000000568E-5</c:v>
                </c:pt>
                <c:pt idx="4059">
                  <c:v>-7.8000000000000568E-5</c:v>
                </c:pt>
                <c:pt idx="4060">
                  <c:v>-7.7760000000000746E-5</c:v>
                </c:pt>
                <c:pt idx="4061">
                  <c:v>-7.7920000000000555E-5</c:v>
                </c:pt>
                <c:pt idx="4062">
                  <c:v>-7.7690000000000633E-5</c:v>
                </c:pt>
                <c:pt idx="4063">
                  <c:v>-7.7670000000000441E-5</c:v>
                </c:pt>
                <c:pt idx="4064">
                  <c:v>-7.7660000000000622E-5</c:v>
                </c:pt>
                <c:pt idx="4065">
                  <c:v>-7.7410000000000724E-5</c:v>
                </c:pt>
                <c:pt idx="4066">
                  <c:v>-7.7520000000000532E-5</c:v>
                </c:pt>
                <c:pt idx="4067">
                  <c:v>-7.728000000000052E-5</c:v>
                </c:pt>
                <c:pt idx="4068">
                  <c:v>-7.7260000000000585E-5</c:v>
                </c:pt>
                <c:pt idx="4069">
                  <c:v>-7.7260000000000585E-5</c:v>
                </c:pt>
                <c:pt idx="4070">
                  <c:v>-7.7040000000000496E-5</c:v>
                </c:pt>
                <c:pt idx="4071">
                  <c:v>-7.7200000000000521E-5</c:v>
                </c:pt>
                <c:pt idx="4072">
                  <c:v>-7.6990000000000535E-5</c:v>
                </c:pt>
                <c:pt idx="4073">
                  <c:v>-7.6980000000000445E-5</c:v>
                </c:pt>
                <c:pt idx="4074">
                  <c:v>-7.6990000000000535E-5</c:v>
                </c:pt>
                <c:pt idx="4075">
                  <c:v>-7.6770000000000486E-5</c:v>
                </c:pt>
                <c:pt idx="4076">
                  <c:v>-7.6890000000000614E-5</c:v>
                </c:pt>
                <c:pt idx="4077">
                  <c:v>-7.6690000000000487E-5</c:v>
                </c:pt>
                <c:pt idx="4078">
                  <c:v>-7.6680000000000194E-5</c:v>
                </c:pt>
                <c:pt idx="4079">
                  <c:v>-7.670000000000055E-5</c:v>
                </c:pt>
                <c:pt idx="4080">
                  <c:v>-7.6500000000000423E-5</c:v>
                </c:pt>
                <c:pt idx="4081">
                  <c:v>-7.6640000000000012E-5</c:v>
                </c:pt>
                <c:pt idx="4082">
                  <c:v>-7.6470000000000411E-5</c:v>
                </c:pt>
                <c:pt idx="4083">
                  <c:v>-7.6480000000000515E-5</c:v>
                </c:pt>
                <c:pt idx="4084">
                  <c:v>-7.6500000000000423E-5</c:v>
                </c:pt>
                <c:pt idx="4085">
                  <c:v>-7.631000000000067E-5</c:v>
                </c:pt>
                <c:pt idx="4086">
                  <c:v>-7.6440000000000034E-5</c:v>
                </c:pt>
                <c:pt idx="4087">
                  <c:v>-7.6270000000000013E-5</c:v>
                </c:pt>
                <c:pt idx="4088">
                  <c:v>-7.6260000000000439E-5</c:v>
                </c:pt>
                <c:pt idx="4089">
                  <c:v>-7.629000000000045E-5</c:v>
                </c:pt>
                <c:pt idx="4090">
                  <c:v>-7.6130000000000452E-5</c:v>
                </c:pt>
                <c:pt idx="4091">
                  <c:v>-7.6280000000000184E-5</c:v>
                </c:pt>
                <c:pt idx="4092">
                  <c:v>-7.6140000000000094E-5</c:v>
                </c:pt>
                <c:pt idx="4093">
                  <c:v>-7.6160000000000477E-5</c:v>
                </c:pt>
                <c:pt idx="4094">
                  <c:v>-7.6190000000000516E-5</c:v>
                </c:pt>
                <c:pt idx="4095">
                  <c:v>-7.6010000000000568E-5</c:v>
                </c:pt>
                <c:pt idx="4096">
                  <c:v>-7.6160000000000477E-5</c:v>
                </c:pt>
                <c:pt idx="4097">
                  <c:v>-7.6010000000000568E-5</c:v>
                </c:pt>
                <c:pt idx="4098">
                  <c:v>-7.6010000000000568E-5</c:v>
                </c:pt>
                <c:pt idx="4099">
                  <c:v>-7.6070000000000375E-5</c:v>
                </c:pt>
                <c:pt idx="4100">
                  <c:v>-7.5910000000000634E-5</c:v>
                </c:pt>
                <c:pt idx="4101">
                  <c:v>-7.6090000000000567E-5</c:v>
                </c:pt>
                <c:pt idx="4102">
                  <c:v>-7.597000000000044E-5</c:v>
                </c:pt>
                <c:pt idx="4103">
                  <c:v>-7.6010000000000568E-5</c:v>
                </c:pt>
                <c:pt idx="4104">
                  <c:v>-7.6070000000000375E-5</c:v>
                </c:pt>
                <c:pt idx="4105">
                  <c:v>-7.590000000000053E-5</c:v>
                </c:pt>
                <c:pt idx="4106">
                  <c:v>-7.6080000000000491E-5</c:v>
                </c:pt>
                <c:pt idx="4107">
                  <c:v>-7.5920000000000466E-5</c:v>
                </c:pt>
                <c:pt idx="4108">
                  <c:v>-7.5930000000000596E-5</c:v>
                </c:pt>
                <c:pt idx="4109">
                  <c:v>-7.6000000000000492E-5</c:v>
                </c:pt>
                <c:pt idx="4110">
                  <c:v>-7.5840000000000467E-5</c:v>
                </c:pt>
                <c:pt idx="4111">
                  <c:v>-7.6030000000000504E-5</c:v>
                </c:pt>
                <c:pt idx="4112">
                  <c:v>-7.5920000000000466E-5</c:v>
                </c:pt>
                <c:pt idx="4113">
                  <c:v>-7.5980000000000557E-5</c:v>
                </c:pt>
                <c:pt idx="4114">
                  <c:v>-7.6070000000000375E-5</c:v>
                </c:pt>
                <c:pt idx="4115">
                  <c:v>-7.5920000000000466E-5</c:v>
                </c:pt>
                <c:pt idx="4116">
                  <c:v>-7.6130000000000452E-5</c:v>
                </c:pt>
                <c:pt idx="4117">
                  <c:v>-7.5990000000000633E-5</c:v>
                </c:pt>
                <c:pt idx="4118">
                  <c:v>-7.6020000000000414E-5</c:v>
                </c:pt>
                <c:pt idx="4119">
                  <c:v>-7.6110000000000503E-5</c:v>
                </c:pt>
                <c:pt idx="4120">
                  <c:v>-7.5960000000000594E-5</c:v>
                </c:pt>
                <c:pt idx="4121">
                  <c:v>-7.6160000000000477E-5</c:v>
                </c:pt>
                <c:pt idx="4122">
                  <c:v>-7.6050000000000439E-5</c:v>
                </c:pt>
                <c:pt idx="4123">
                  <c:v>-7.6110000000000503E-5</c:v>
                </c:pt>
                <c:pt idx="4124">
                  <c:v>-7.6200000000000131E-5</c:v>
                </c:pt>
                <c:pt idx="4125">
                  <c:v>-7.6070000000000375E-5</c:v>
                </c:pt>
                <c:pt idx="4126">
                  <c:v>-7.629000000000045E-5</c:v>
                </c:pt>
                <c:pt idx="4127">
                  <c:v>-7.6170000000000133E-5</c:v>
                </c:pt>
                <c:pt idx="4128">
                  <c:v>-7.6240000000000029E-5</c:v>
                </c:pt>
                <c:pt idx="4129">
                  <c:v>-7.6340000000000424E-5</c:v>
                </c:pt>
                <c:pt idx="4130">
                  <c:v>-7.6200000000000131E-5</c:v>
                </c:pt>
                <c:pt idx="4131">
                  <c:v>-7.6430000000000513E-5</c:v>
                </c:pt>
                <c:pt idx="4132">
                  <c:v>-7.6320000000000475E-5</c:v>
                </c:pt>
                <c:pt idx="4133">
                  <c:v>-7.6390000000000656E-5</c:v>
                </c:pt>
                <c:pt idx="4134">
                  <c:v>-7.6490000000000604E-5</c:v>
                </c:pt>
                <c:pt idx="4135">
                  <c:v>-7.6370000000000463E-5</c:v>
                </c:pt>
                <c:pt idx="4136">
                  <c:v>-7.6600000000000114E-5</c:v>
                </c:pt>
                <c:pt idx="4137">
                  <c:v>-7.6520000000000114E-5</c:v>
                </c:pt>
                <c:pt idx="4138">
                  <c:v>-7.6600000000000114E-5</c:v>
                </c:pt>
                <c:pt idx="4139">
                  <c:v>-7.6710000000000639E-5</c:v>
                </c:pt>
                <c:pt idx="4140">
                  <c:v>-7.6610000000000474E-5</c:v>
                </c:pt>
                <c:pt idx="4141">
                  <c:v>-7.6830000000000537E-5</c:v>
                </c:pt>
                <c:pt idx="4142">
                  <c:v>-7.6740000000000421E-5</c:v>
                </c:pt>
                <c:pt idx="4143">
                  <c:v>-7.6840000000000396E-5</c:v>
                </c:pt>
                <c:pt idx="4144">
                  <c:v>-7.6930000000000458E-5</c:v>
                </c:pt>
                <c:pt idx="4145">
                  <c:v>-7.6830000000000537E-5</c:v>
                </c:pt>
                <c:pt idx="4146">
                  <c:v>-7.7070000000000534E-5</c:v>
                </c:pt>
                <c:pt idx="4147">
                  <c:v>-7.6990000000000535E-5</c:v>
                </c:pt>
                <c:pt idx="4148">
                  <c:v>-7.7110000000000649E-5</c:v>
                </c:pt>
                <c:pt idx="4149">
                  <c:v>-7.7240000000000392E-5</c:v>
                </c:pt>
                <c:pt idx="4150">
                  <c:v>-7.7180000000000572E-5</c:v>
                </c:pt>
                <c:pt idx="4151">
                  <c:v>-7.7420000000000597E-5</c:v>
                </c:pt>
                <c:pt idx="4152">
                  <c:v>-7.7340000000000598E-5</c:v>
                </c:pt>
                <c:pt idx="4153">
                  <c:v>-7.7440000000000519E-5</c:v>
                </c:pt>
                <c:pt idx="4154">
                  <c:v>-7.756000000000066E-5</c:v>
                </c:pt>
                <c:pt idx="4155">
                  <c:v>-7.7470000000000558E-5</c:v>
                </c:pt>
                <c:pt idx="4156">
                  <c:v>-7.7690000000000633E-5</c:v>
                </c:pt>
                <c:pt idx="4157">
                  <c:v>-7.7620000000000466E-5</c:v>
                </c:pt>
                <c:pt idx="4158">
                  <c:v>-7.7730000000000708E-5</c:v>
                </c:pt>
                <c:pt idx="4159">
                  <c:v>-7.7880000000000671E-5</c:v>
                </c:pt>
                <c:pt idx="4160">
                  <c:v>-7.7830000000000696E-5</c:v>
                </c:pt>
                <c:pt idx="4161">
                  <c:v>-7.8110000000000565E-5</c:v>
                </c:pt>
                <c:pt idx="4162">
                  <c:v>-7.8050000000000542E-5</c:v>
                </c:pt>
                <c:pt idx="4163">
                  <c:v>-7.820000000000041E-5</c:v>
                </c:pt>
                <c:pt idx="4164">
                  <c:v>-7.8350000000000603E-5</c:v>
                </c:pt>
                <c:pt idx="4165">
                  <c:v>-7.8270000000000184E-5</c:v>
                </c:pt>
                <c:pt idx="4166">
                  <c:v>-7.8560000000000603E-5</c:v>
                </c:pt>
                <c:pt idx="4167">
                  <c:v>-7.8490000000000639E-5</c:v>
                </c:pt>
                <c:pt idx="4168">
                  <c:v>-7.8630000000000472E-5</c:v>
                </c:pt>
                <c:pt idx="4169">
                  <c:v>-7.8800000000000601E-5</c:v>
                </c:pt>
                <c:pt idx="4170">
                  <c:v>-7.8730000000000678E-5</c:v>
                </c:pt>
                <c:pt idx="4171">
                  <c:v>-7.9030000000000671E-5</c:v>
                </c:pt>
                <c:pt idx="4172">
                  <c:v>-7.8970000000000133E-5</c:v>
                </c:pt>
                <c:pt idx="4173">
                  <c:v>-7.9150000000000596E-5</c:v>
                </c:pt>
                <c:pt idx="4174">
                  <c:v>-7.9310000000000825E-5</c:v>
                </c:pt>
                <c:pt idx="4175">
                  <c:v>-7.9260000000000661E-5</c:v>
                </c:pt>
                <c:pt idx="4176">
                  <c:v>-7.9590000000000734E-5</c:v>
                </c:pt>
                <c:pt idx="4177">
                  <c:v>-7.9550000000000633E-5</c:v>
                </c:pt>
                <c:pt idx="4178">
                  <c:v>-7.9730000000000756E-5</c:v>
                </c:pt>
                <c:pt idx="4179">
                  <c:v>-7.991000000000069E-5</c:v>
                </c:pt>
                <c:pt idx="4180">
                  <c:v>-7.9880000000000733E-5</c:v>
                </c:pt>
                <c:pt idx="4181">
                  <c:v>-8.0210000000000006E-5</c:v>
                </c:pt>
                <c:pt idx="4182">
                  <c:v>-8.0150000000000715E-5</c:v>
                </c:pt>
                <c:pt idx="4183">
                  <c:v>-8.0360000000000227E-5</c:v>
                </c:pt>
                <c:pt idx="4184">
                  <c:v>-8.0530000000000762E-5</c:v>
                </c:pt>
                <c:pt idx="4185">
                  <c:v>-8.051000000000061E-5</c:v>
                </c:pt>
                <c:pt idx="4186">
                  <c:v>-8.08600000000007E-5</c:v>
                </c:pt>
                <c:pt idx="4187">
                  <c:v>-8.0830000000000268E-5</c:v>
                </c:pt>
                <c:pt idx="4188">
                  <c:v>-8.1060000000000596E-5</c:v>
                </c:pt>
                <c:pt idx="4189">
                  <c:v>-8.1260000000000208E-5</c:v>
                </c:pt>
                <c:pt idx="4190">
                  <c:v>-8.1290000000000247E-5</c:v>
                </c:pt>
                <c:pt idx="4191">
                  <c:v>-8.1660000000000678E-5</c:v>
                </c:pt>
                <c:pt idx="4192">
                  <c:v>-8.1650000000000873E-5</c:v>
                </c:pt>
                <c:pt idx="4193">
                  <c:v>-8.1900000000000066E-5</c:v>
                </c:pt>
                <c:pt idx="4194">
                  <c:v>-8.2110000000000025E-5</c:v>
                </c:pt>
                <c:pt idx="4195">
                  <c:v>-8.2130000000000205E-5</c:v>
                </c:pt>
                <c:pt idx="4196">
                  <c:v>-8.2490000000000005E-5</c:v>
                </c:pt>
                <c:pt idx="4197">
                  <c:v>-8.2490000000000005E-5</c:v>
                </c:pt>
                <c:pt idx="4198">
                  <c:v>-8.2730000000000246E-5</c:v>
                </c:pt>
                <c:pt idx="4199">
                  <c:v>-8.2950000000000268E-5</c:v>
                </c:pt>
                <c:pt idx="4200">
                  <c:v>-8.301000000000063E-5</c:v>
                </c:pt>
                <c:pt idx="4201">
                  <c:v>-8.3410000000000206E-5</c:v>
                </c:pt>
                <c:pt idx="4204">
                  <c:v>-8.3250000000000899E-5</c:v>
                </c:pt>
                <c:pt idx="4205">
                  <c:v>-8.2730000000000246E-5</c:v>
                </c:pt>
                <c:pt idx="4206">
                  <c:v>-8.2150000000000601E-5</c:v>
                </c:pt>
                <c:pt idx="4207">
                  <c:v>-8.1450000000000245E-5</c:v>
                </c:pt>
                <c:pt idx="4208">
                  <c:v>-8.1160000000000246E-5</c:v>
                </c:pt>
                <c:pt idx="4209">
                  <c:v>-8.0530000000000762E-5</c:v>
                </c:pt>
                <c:pt idx="4210">
                  <c:v>-8.019000000000064E-5</c:v>
                </c:pt>
                <c:pt idx="4211">
                  <c:v>-7.9810000000000755E-5</c:v>
                </c:pt>
                <c:pt idx="4212">
                  <c:v>-7.928000000000061E-5</c:v>
                </c:pt>
                <c:pt idx="4213">
                  <c:v>-7.9100000000000649E-5</c:v>
                </c:pt>
                <c:pt idx="4214">
                  <c:v>-7.8550000000000486E-5</c:v>
                </c:pt>
                <c:pt idx="4215">
                  <c:v>-7.8290000000000513E-5</c:v>
                </c:pt>
                <c:pt idx="4216">
                  <c:v>-7.7980000000000605E-5</c:v>
                </c:pt>
                <c:pt idx="4217">
                  <c:v>-7.7460000000000644E-5</c:v>
                </c:pt>
                <c:pt idx="4218">
                  <c:v>-7.7320000000000676E-5</c:v>
                </c:pt>
                <c:pt idx="4219">
                  <c:v>-7.6810000000000615E-5</c:v>
                </c:pt>
                <c:pt idx="4220">
                  <c:v>-7.6580000000000449E-5</c:v>
                </c:pt>
                <c:pt idx="4221">
                  <c:v>-7.630000000000054E-5</c:v>
                </c:pt>
                <c:pt idx="4222">
                  <c:v>-7.5870000000000505E-5</c:v>
                </c:pt>
                <c:pt idx="4223">
                  <c:v>-7.5800000000000623E-5</c:v>
                </c:pt>
                <c:pt idx="4224">
                  <c:v>-7.5340000000000522E-5</c:v>
                </c:pt>
                <c:pt idx="4225">
                  <c:v>-7.5170000000000407E-5</c:v>
                </c:pt>
                <c:pt idx="4226">
                  <c:v>-7.4950000000000629E-5</c:v>
                </c:pt>
                <c:pt idx="4227">
                  <c:v>-7.4510000000000681E-5</c:v>
                </c:pt>
                <c:pt idx="4228">
                  <c:v>-7.4440000000000568E-5</c:v>
                </c:pt>
                <c:pt idx="4229">
                  <c:v>-7.3980000000000494E-5</c:v>
                </c:pt>
                <c:pt idx="4230">
                  <c:v>-7.3780000000000598E-5</c:v>
                </c:pt>
                <c:pt idx="4231">
                  <c:v>-7.3540000000000112E-5</c:v>
                </c:pt>
                <c:pt idx="4232">
                  <c:v>-7.3130000000000487E-5</c:v>
                </c:pt>
                <c:pt idx="4233">
                  <c:v>-7.309000000000063E-5</c:v>
                </c:pt>
                <c:pt idx="4234">
                  <c:v>-7.2690000000000566E-5</c:v>
                </c:pt>
                <c:pt idx="4235">
                  <c:v>-7.2550000000000517E-5</c:v>
                </c:pt>
                <c:pt idx="4236">
                  <c:v>-7.2370000000000596E-5</c:v>
                </c:pt>
                <c:pt idx="4237">
                  <c:v>-7.2020000000000574E-5</c:v>
                </c:pt>
                <c:pt idx="4238">
                  <c:v>-7.1990000000000495E-5</c:v>
                </c:pt>
                <c:pt idx="4239">
                  <c:v>-7.1600000000000033E-5</c:v>
                </c:pt>
                <c:pt idx="4240">
                  <c:v>-7.1460000000000512E-5</c:v>
                </c:pt>
                <c:pt idx="4241">
                  <c:v>-7.1249999999999997E-5</c:v>
                </c:pt>
                <c:pt idx="4242">
                  <c:v>-7.0890000000000631E-5</c:v>
                </c:pt>
                <c:pt idx="4243">
                  <c:v>-7.0860000000000633E-5</c:v>
                </c:pt>
                <c:pt idx="4244">
                  <c:v>-7.0480000000000531E-5</c:v>
                </c:pt>
                <c:pt idx="4245">
                  <c:v>-7.0380000000000624E-5</c:v>
                </c:pt>
                <c:pt idx="4246">
                  <c:v>-7.0220000000000124E-5</c:v>
                </c:pt>
                <c:pt idx="4247">
                  <c:v>-6.9900000000000601E-5</c:v>
                </c:pt>
                <c:pt idx="4248">
                  <c:v>-6.9900000000000601E-5</c:v>
                </c:pt>
                <c:pt idx="4249">
                  <c:v>-6.9550000000000539E-5</c:v>
                </c:pt>
                <c:pt idx="4250">
                  <c:v>-6.9430000000000668E-5</c:v>
                </c:pt>
                <c:pt idx="4251">
                  <c:v>-6.9280000000000502E-5</c:v>
                </c:pt>
                <c:pt idx="4252">
                  <c:v>-6.8950000000000402E-5</c:v>
                </c:pt>
                <c:pt idx="4253">
                  <c:v>-6.8950000000000402E-5</c:v>
                </c:pt>
                <c:pt idx="4254">
                  <c:v>-6.8630000000000134E-5</c:v>
                </c:pt>
                <c:pt idx="4255">
                  <c:v>-6.8530000000000416E-5</c:v>
                </c:pt>
                <c:pt idx="4256">
                  <c:v>-6.8400000000000497E-5</c:v>
                </c:pt>
                <c:pt idx="4257">
                  <c:v>-6.8110000000000485E-5</c:v>
                </c:pt>
                <c:pt idx="4258">
                  <c:v>-6.8110000000000485E-5</c:v>
                </c:pt>
                <c:pt idx="4259">
                  <c:v>-6.7780000000000642E-5</c:v>
                </c:pt>
                <c:pt idx="4260">
                  <c:v>-6.7670000000000374E-5</c:v>
                </c:pt>
                <c:pt idx="4261">
                  <c:v>-6.7530000000000527E-5</c:v>
                </c:pt>
                <c:pt idx="4262">
                  <c:v>-6.7220000000000132E-5</c:v>
                </c:pt>
                <c:pt idx="4263">
                  <c:v>-6.7240000000000122E-5</c:v>
                </c:pt>
                <c:pt idx="4264">
                  <c:v>-6.6930000000000133E-5</c:v>
                </c:pt>
                <c:pt idx="4265">
                  <c:v>-6.6850000000000134E-5</c:v>
                </c:pt>
                <c:pt idx="4266">
                  <c:v>-6.6760000000000601E-5</c:v>
                </c:pt>
                <c:pt idx="4267">
                  <c:v>-6.6480000000000407E-5</c:v>
                </c:pt>
                <c:pt idx="4268">
                  <c:v>-6.6500000000000193E-5</c:v>
                </c:pt>
                <c:pt idx="4269">
                  <c:v>-6.6180000000000034E-5</c:v>
                </c:pt>
                <c:pt idx="4270">
                  <c:v>-6.6090000000000514E-5</c:v>
                </c:pt>
                <c:pt idx="4271">
                  <c:v>-6.5960000000000514E-5</c:v>
                </c:pt>
                <c:pt idx="4272">
                  <c:v>-6.5670000000000013E-5</c:v>
                </c:pt>
                <c:pt idx="4273">
                  <c:v>-6.571000000000067E-5</c:v>
                </c:pt>
                <c:pt idx="4274">
                  <c:v>-6.5420000000000441E-5</c:v>
                </c:pt>
                <c:pt idx="4275">
                  <c:v>-6.5360000000000607E-5</c:v>
                </c:pt>
                <c:pt idx="4276">
                  <c:v>-6.5279999999999998E-5</c:v>
                </c:pt>
                <c:pt idx="4277">
                  <c:v>-6.5020000000000431E-5</c:v>
                </c:pt>
                <c:pt idx="4278">
                  <c:v>-6.5060000000000546E-5</c:v>
                </c:pt>
                <c:pt idx="4279">
                  <c:v>-6.4760000000000688E-5</c:v>
                </c:pt>
                <c:pt idx="4280">
                  <c:v>-6.4680000000000472E-5</c:v>
                </c:pt>
                <c:pt idx="4281">
                  <c:v>-6.4560000000000629E-5</c:v>
                </c:pt>
                <c:pt idx="4282">
                  <c:v>-6.4270000000000399E-5</c:v>
                </c:pt>
                <c:pt idx="4283">
                  <c:v>-6.4320000000000604E-5</c:v>
                </c:pt>
                <c:pt idx="4284">
                  <c:v>-6.4020000000000542E-5</c:v>
                </c:pt>
                <c:pt idx="4285">
                  <c:v>-6.3970000000000094E-5</c:v>
                </c:pt>
                <c:pt idx="4286">
                  <c:v>-6.3910000000000491E-5</c:v>
                </c:pt>
                <c:pt idx="4287">
                  <c:v>-6.3660000000000132E-5</c:v>
                </c:pt>
                <c:pt idx="4288">
                  <c:v>-6.3730000000000557E-5</c:v>
                </c:pt>
                <c:pt idx="4289">
                  <c:v>-6.3450000000000133E-5</c:v>
                </c:pt>
                <c:pt idx="4290">
                  <c:v>-6.3390000000000611E-5</c:v>
                </c:pt>
                <c:pt idx="4291">
                  <c:v>-6.3290000000000134E-5</c:v>
                </c:pt>
                <c:pt idx="4292">
                  <c:v>-6.3000000000000406E-5</c:v>
                </c:pt>
                <c:pt idx="4293">
                  <c:v>-6.3040000000000033E-5</c:v>
                </c:pt>
                <c:pt idx="4294">
                  <c:v>-6.27400000000005E-5</c:v>
                </c:pt>
                <c:pt idx="4295">
                  <c:v>-6.2700000000000657E-5</c:v>
                </c:pt>
                <c:pt idx="4296">
                  <c:v>-6.2620000000000034E-5</c:v>
                </c:pt>
                <c:pt idx="4297">
                  <c:v>-6.2380000000000578E-5</c:v>
                </c:pt>
                <c:pt idx="4298">
                  <c:v>-6.2480000000000527E-5</c:v>
                </c:pt>
                <c:pt idx="4299">
                  <c:v>-6.2220000000000024E-5</c:v>
                </c:pt>
                <c:pt idx="4300">
                  <c:v>-6.2170000000000132E-5</c:v>
                </c:pt>
                <c:pt idx="4301">
                  <c:v>-6.208000000000053E-5</c:v>
                </c:pt>
                <c:pt idx="4302">
                  <c:v>-6.1830000000000416E-5</c:v>
                </c:pt>
                <c:pt idx="4303">
                  <c:v>-6.1859999999999994E-5</c:v>
                </c:pt>
                <c:pt idx="4304">
                  <c:v>-6.1560000000000393E-5</c:v>
                </c:pt>
                <c:pt idx="4305">
                  <c:v>-6.1510000000000134E-5</c:v>
                </c:pt>
                <c:pt idx="4306">
                  <c:v>-6.1430000000000393E-5</c:v>
                </c:pt>
                <c:pt idx="4307">
                  <c:v>-6.1200000000000024E-5</c:v>
                </c:pt>
                <c:pt idx="4308">
                  <c:v>-6.1290000000000113E-5</c:v>
                </c:pt>
                <c:pt idx="4309">
                  <c:v>-6.1040000000000012E-5</c:v>
                </c:pt>
                <c:pt idx="4310">
                  <c:v>-6.1010000000000461E-5</c:v>
                </c:pt>
                <c:pt idx="4311">
                  <c:v>-6.0930000000000475E-5</c:v>
                </c:pt>
                <c:pt idx="4312">
                  <c:v>-6.0670000000000034E-5</c:v>
                </c:pt>
                <c:pt idx="4313">
                  <c:v>-6.071000000000063E-5</c:v>
                </c:pt>
                <c:pt idx="4314">
                  <c:v>-6.0410000000000541E-5</c:v>
                </c:pt>
                <c:pt idx="4315">
                  <c:v>-6.0340000000000395E-5</c:v>
                </c:pt>
                <c:pt idx="4316">
                  <c:v>-6.0270000000000024E-5</c:v>
                </c:pt>
                <c:pt idx="4317">
                  <c:v>-6.0030000000000474E-5</c:v>
                </c:pt>
                <c:pt idx="4318">
                  <c:v>-6.0120000000000339E-5</c:v>
                </c:pt>
                <c:pt idx="4319">
                  <c:v>-5.9890000000000634E-5</c:v>
                </c:pt>
                <c:pt idx="4320">
                  <c:v>-5.9860000000000603E-5</c:v>
                </c:pt>
                <c:pt idx="4321">
                  <c:v>-5.9800000000000573E-5</c:v>
                </c:pt>
                <c:pt idx="4322">
                  <c:v>-5.9550000000000472E-5</c:v>
                </c:pt>
                <c:pt idx="4323">
                  <c:v>-5.9610000000000535E-5</c:v>
                </c:pt>
                <c:pt idx="4324">
                  <c:v>-5.9330000000000674E-5</c:v>
                </c:pt>
                <c:pt idx="4325">
                  <c:v>-5.9270000000000325E-5</c:v>
                </c:pt>
                <c:pt idx="4326">
                  <c:v>-5.9180000000000487E-5</c:v>
                </c:pt>
                <c:pt idx="4327">
                  <c:v>-5.8940000000000103E-5</c:v>
                </c:pt>
                <c:pt idx="4328">
                  <c:v>-5.9030000000000538E-5</c:v>
                </c:pt>
                <c:pt idx="4329">
                  <c:v>-5.8780000000000491E-5</c:v>
                </c:pt>
                <c:pt idx="4330">
                  <c:v>-5.8760000000000542E-5</c:v>
                </c:pt>
                <c:pt idx="4331">
                  <c:v>-5.8680000000000034E-5</c:v>
                </c:pt>
                <c:pt idx="4332">
                  <c:v>-5.8430000000000449E-5</c:v>
                </c:pt>
                <c:pt idx="4333">
                  <c:v>-5.8500000000000134E-5</c:v>
                </c:pt>
                <c:pt idx="4334">
                  <c:v>-5.8210000000000366E-5</c:v>
                </c:pt>
                <c:pt idx="4335">
                  <c:v>-5.8170000000000034E-5</c:v>
                </c:pt>
                <c:pt idx="4336">
                  <c:v>-5.8090000000000482E-5</c:v>
                </c:pt>
                <c:pt idx="4337">
                  <c:v>-5.7850000000000471E-5</c:v>
                </c:pt>
                <c:pt idx="4338">
                  <c:v>-5.7960000000000516E-5</c:v>
                </c:pt>
                <c:pt idx="4339">
                  <c:v>-5.7690000000000473E-5</c:v>
                </c:pt>
                <c:pt idx="4340">
                  <c:v>-5.7690000000000473E-5</c:v>
                </c:pt>
                <c:pt idx="4341">
                  <c:v>-5.7620000000000326E-5</c:v>
                </c:pt>
                <c:pt idx="4342">
                  <c:v>-5.7370000000000476E-5</c:v>
                </c:pt>
                <c:pt idx="4343">
                  <c:v>-5.7440000000000385E-5</c:v>
                </c:pt>
                <c:pt idx="4344">
                  <c:v>-5.7140000000000134E-5</c:v>
                </c:pt>
                <c:pt idx="4345">
                  <c:v>-5.7100000000000426E-5</c:v>
                </c:pt>
                <c:pt idx="4346">
                  <c:v>-5.6990000000000381E-5</c:v>
                </c:pt>
                <c:pt idx="4347">
                  <c:v>-5.675000000000037E-5</c:v>
                </c:pt>
                <c:pt idx="4348">
                  <c:v>-5.6840000000000113E-5</c:v>
                </c:pt>
                <c:pt idx="4349">
                  <c:v>-5.6580000000000133E-5</c:v>
                </c:pt>
                <c:pt idx="4350">
                  <c:v>-5.6590000000000378E-5</c:v>
                </c:pt>
                <c:pt idx="4351">
                  <c:v>-5.6520000000000103E-5</c:v>
                </c:pt>
                <c:pt idx="4352">
                  <c:v>-5.6290000000000134E-5</c:v>
                </c:pt>
                <c:pt idx="4353">
                  <c:v>-5.6380000000000405E-5</c:v>
                </c:pt>
                <c:pt idx="4354">
                  <c:v>-5.6080000000000134E-5</c:v>
                </c:pt>
                <c:pt idx="4355">
                  <c:v>-5.6040000000000033E-5</c:v>
                </c:pt>
                <c:pt idx="4356">
                  <c:v>-5.5920000000000325E-5</c:v>
                </c:pt>
                <c:pt idx="4357">
                  <c:v>-5.5670000000000014E-5</c:v>
                </c:pt>
                <c:pt idx="4358">
                  <c:v>-5.5740000000000378E-5</c:v>
                </c:pt>
                <c:pt idx="4359">
                  <c:v>-5.5470000000000335E-5</c:v>
                </c:pt>
                <c:pt idx="4360">
                  <c:v>-5.5480000000000431E-5</c:v>
                </c:pt>
                <c:pt idx="4361">
                  <c:v>-5.5390000000000552E-5</c:v>
                </c:pt>
                <c:pt idx="4362">
                  <c:v>-5.5180000000000349E-5</c:v>
                </c:pt>
                <c:pt idx="4363">
                  <c:v>-5.5260000000000369E-5</c:v>
                </c:pt>
                <c:pt idx="4364">
                  <c:v>-5.4970000000000404E-5</c:v>
                </c:pt>
                <c:pt idx="4365">
                  <c:v>-5.4950000000000462E-5</c:v>
                </c:pt>
                <c:pt idx="4366">
                  <c:v>-5.4810000000000602E-5</c:v>
                </c:pt>
                <c:pt idx="4367">
                  <c:v>-5.457000000000038E-5</c:v>
                </c:pt>
                <c:pt idx="4368">
                  <c:v>-5.4630000000000431E-5</c:v>
                </c:pt>
                <c:pt idx="4369">
                  <c:v>-5.4340000000000445E-5</c:v>
                </c:pt>
                <c:pt idx="4370">
                  <c:v>-5.4350000000000542E-5</c:v>
                </c:pt>
                <c:pt idx="4371">
                  <c:v>-5.4260000000000466E-5</c:v>
                </c:pt>
                <c:pt idx="4372">
                  <c:v>-5.4040000000000397E-5</c:v>
                </c:pt>
                <c:pt idx="4373">
                  <c:v>-5.4130000000000507E-5</c:v>
                </c:pt>
                <c:pt idx="4374">
                  <c:v>-5.3830000000000404E-5</c:v>
                </c:pt>
                <c:pt idx="4375">
                  <c:v>-5.3810000000000476E-5</c:v>
                </c:pt>
                <c:pt idx="4376">
                  <c:v>-5.3680000000000123E-5</c:v>
                </c:pt>
                <c:pt idx="4377">
                  <c:v>-5.3410000000000473E-5</c:v>
                </c:pt>
                <c:pt idx="4378">
                  <c:v>-5.3480000000000369E-5</c:v>
                </c:pt>
                <c:pt idx="4379">
                  <c:v>-5.3170000000000014E-5</c:v>
                </c:pt>
                <c:pt idx="4380">
                  <c:v>-5.3170000000000014E-5</c:v>
                </c:pt>
                <c:pt idx="4381">
                  <c:v>-5.3070000000000114E-5</c:v>
                </c:pt>
                <c:pt idx="4382">
                  <c:v>-5.2840000000000341E-5</c:v>
                </c:pt>
                <c:pt idx="4383">
                  <c:v>-5.2940000000000133E-5</c:v>
                </c:pt>
                <c:pt idx="4384">
                  <c:v>-5.2620000000000123E-5</c:v>
                </c:pt>
                <c:pt idx="4385">
                  <c:v>-5.2610000000000426E-5</c:v>
                </c:pt>
                <c:pt idx="4386">
                  <c:v>-5.2460000000000518E-5</c:v>
                </c:pt>
                <c:pt idx="4387">
                  <c:v>-5.220000000000032E-5</c:v>
                </c:pt>
                <c:pt idx="4388">
                  <c:v>-5.2260000000000384E-5</c:v>
                </c:pt>
                <c:pt idx="4389">
                  <c:v>-5.1929999999999999E-5</c:v>
                </c:pt>
                <c:pt idx="4390">
                  <c:v>-5.1920000000000004E-5</c:v>
                </c:pt>
                <c:pt idx="4391">
                  <c:v>-5.1790000000000471E-5</c:v>
                </c:pt>
                <c:pt idx="4392">
                  <c:v>-5.1560000000000306E-5</c:v>
                </c:pt>
                <c:pt idx="4393">
                  <c:v>-5.1629999999999999E-5</c:v>
                </c:pt>
                <c:pt idx="4394">
                  <c:v>-5.1300000000000339E-5</c:v>
                </c:pt>
                <c:pt idx="4395">
                  <c:v>-5.1310000000000449E-5</c:v>
                </c:pt>
                <c:pt idx="4396">
                  <c:v>-5.1130000000000034E-5</c:v>
                </c:pt>
                <c:pt idx="4397">
                  <c:v>-5.0860000000000485E-5</c:v>
                </c:pt>
                <c:pt idx="4398">
                  <c:v>-5.0910000000000439E-5</c:v>
                </c:pt>
                <c:pt idx="4399">
                  <c:v>-5.0550000000000124E-5</c:v>
                </c:pt>
                <c:pt idx="4400">
                  <c:v>-5.0550000000000124E-5</c:v>
                </c:pt>
                <c:pt idx="4401">
                  <c:v>-5.0390000000000526E-5</c:v>
                </c:pt>
                <c:pt idx="4402">
                  <c:v>-5.016000000000036E-5</c:v>
                </c:pt>
                <c:pt idx="4403">
                  <c:v>-5.0220000000000024E-5</c:v>
                </c:pt>
                <c:pt idx="4404">
                  <c:v>-4.9890000000000547E-5</c:v>
                </c:pt>
                <c:pt idx="4405">
                  <c:v>-4.9890000000000547E-5</c:v>
                </c:pt>
                <c:pt idx="4406">
                  <c:v>-4.9690000000000461E-5</c:v>
                </c:pt>
                <c:pt idx="4407">
                  <c:v>-4.9430000000000508E-5</c:v>
                </c:pt>
                <c:pt idx="4408">
                  <c:v>-4.9460000000000533E-5</c:v>
                </c:pt>
                <c:pt idx="4409">
                  <c:v>-4.9080000000000486E-5</c:v>
                </c:pt>
                <c:pt idx="4410">
                  <c:v>-4.9070000000000396E-5</c:v>
                </c:pt>
                <c:pt idx="4411">
                  <c:v>-4.8880000000000311E-5</c:v>
                </c:pt>
                <c:pt idx="4412">
                  <c:v>-4.8620000000000012E-5</c:v>
                </c:pt>
                <c:pt idx="4413">
                  <c:v>-4.8659999999999998E-5</c:v>
                </c:pt>
                <c:pt idx="4414">
                  <c:v>-4.8300000000000395E-5</c:v>
                </c:pt>
                <c:pt idx="4415">
                  <c:v>-4.8290000000000298E-5</c:v>
                </c:pt>
                <c:pt idx="4416">
                  <c:v>-4.8080000000000312E-5</c:v>
                </c:pt>
                <c:pt idx="4417">
                  <c:v>-4.7790000000000557E-5</c:v>
                </c:pt>
                <c:pt idx="4418">
                  <c:v>-4.7790000000000557E-5</c:v>
                </c:pt>
                <c:pt idx="4419">
                  <c:v>-4.7380000000000471E-5</c:v>
                </c:pt>
                <c:pt idx="4420">
                  <c:v>-4.7360000000000536E-5</c:v>
                </c:pt>
                <c:pt idx="4421">
                  <c:v>-4.7140000000000033E-5</c:v>
                </c:pt>
                <c:pt idx="4422">
                  <c:v>-4.6879999999999998E-5</c:v>
                </c:pt>
                <c:pt idx="4423">
                  <c:v>-4.6890000000000386E-5</c:v>
                </c:pt>
                <c:pt idx="4424">
                  <c:v>-4.6520000000000022E-5</c:v>
                </c:pt>
                <c:pt idx="4425">
                  <c:v>-4.6500000000000033E-5</c:v>
                </c:pt>
                <c:pt idx="4426">
                  <c:v>-4.6270000000000003E-5</c:v>
                </c:pt>
                <c:pt idx="4427">
                  <c:v>-4.5980000000000295E-5</c:v>
                </c:pt>
                <c:pt idx="4428">
                  <c:v>-4.5980000000000295E-5</c:v>
                </c:pt>
                <c:pt idx="4429">
                  <c:v>-4.5540000000000021E-5</c:v>
                </c:pt>
                <c:pt idx="4430">
                  <c:v>-4.5510000000000416E-5</c:v>
                </c:pt>
                <c:pt idx="4431">
                  <c:v>-4.5250000000000022E-5</c:v>
                </c:pt>
                <c:pt idx="4432">
                  <c:v>-4.4940000000000034E-5</c:v>
                </c:pt>
                <c:pt idx="4433">
                  <c:v>-4.4960000000000484E-5</c:v>
                </c:pt>
                <c:pt idx="4434">
                  <c:v>-4.4520000000000326E-5</c:v>
                </c:pt>
                <c:pt idx="4435">
                  <c:v>-4.4480000000000462E-5</c:v>
                </c:pt>
                <c:pt idx="4436">
                  <c:v>-4.4220000000000034E-5</c:v>
                </c:pt>
                <c:pt idx="4437">
                  <c:v>-4.3910000000000134E-5</c:v>
                </c:pt>
                <c:pt idx="4438">
                  <c:v>-4.3880000000000298E-5</c:v>
                </c:pt>
                <c:pt idx="4439">
                  <c:v>-4.3400000000000133E-5</c:v>
                </c:pt>
                <c:pt idx="4440">
                  <c:v>-4.3360000000000405E-5</c:v>
                </c:pt>
                <c:pt idx="4441">
                  <c:v>-4.3050000000000132E-5</c:v>
                </c:pt>
                <c:pt idx="4442">
                  <c:v>-4.2730000000000473E-5</c:v>
                </c:pt>
                <c:pt idx="4443">
                  <c:v>-4.2720000000000404E-5</c:v>
                </c:pt>
                <c:pt idx="4444">
                  <c:v>-4.2230000000000034E-5</c:v>
                </c:pt>
                <c:pt idx="4445">
                  <c:v>-4.2200000000000104E-5</c:v>
                </c:pt>
                <c:pt idx="4446">
                  <c:v>-4.1879999999999999E-5</c:v>
                </c:pt>
                <c:pt idx="4447">
                  <c:v>-4.1550000000000014E-5</c:v>
                </c:pt>
                <c:pt idx="4448">
                  <c:v>-4.1510000000000123E-5</c:v>
                </c:pt>
                <c:pt idx="4449">
                  <c:v>-4.0990000000000134E-5</c:v>
                </c:pt>
                <c:pt idx="4450">
                  <c:v>-4.0930000000000294E-5</c:v>
                </c:pt>
                <c:pt idx="4451">
                  <c:v>-4.0580000000000123E-5</c:v>
                </c:pt>
                <c:pt idx="4452">
                  <c:v>-4.0229999999999999E-5</c:v>
                </c:pt>
                <c:pt idx="4453">
                  <c:v>-4.0179999999999998E-5</c:v>
                </c:pt>
                <c:pt idx="4454">
                  <c:v>-3.9660000000000261E-5</c:v>
                </c:pt>
                <c:pt idx="4455">
                  <c:v>-3.9610000000000273E-5</c:v>
                </c:pt>
                <c:pt idx="4456">
                  <c:v>-3.9260000000000224E-5</c:v>
                </c:pt>
                <c:pt idx="4457">
                  <c:v>-3.8910000000000012E-5</c:v>
                </c:pt>
                <c:pt idx="4458">
                  <c:v>-3.8830000000000324E-5</c:v>
                </c:pt>
                <c:pt idx="4459">
                  <c:v>-3.8290000000000238E-5</c:v>
                </c:pt>
                <c:pt idx="4460">
                  <c:v>-3.8210000000000225E-5</c:v>
                </c:pt>
                <c:pt idx="4461">
                  <c:v>-3.7800000000000356E-5</c:v>
                </c:pt>
                <c:pt idx="4462">
                  <c:v>-3.7440000000000353E-5</c:v>
                </c:pt>
                <c:pt idx="4463">
                  <c:v>-3.7340000000000296E-5</c:v>
                </c:pt>
                <c:pt idx="4464">
                  <c:v>-3.6790000000000242E-5</c:v>
                </c:pt>
                <c:pt idx="4465">
                  <c:v>-3.6720000000000211E-5</c:v>
                </c:pt>
                <c:pt idx="4466">
                  <c:v>-3.6320000000000215E-5</c:v>
                </c:pt>
                <c:pt idx="4467">
                  <c:v>-3.5940000000000242E-5</c:v>
                </c:pt>
                <c:pt idx="4468">
                  <c:v>-3.5810000000000282E-5</c:v>
                </c:pt>
                <c:pt idx="4469">
                  <c:v>-3.5230000000000339E-5</c:v>
                </c:pt>
                <c:pt idx="4470">
                  <c:v>-3.5120000000000016E-5</c:v>
                </c:pt>
                <c:pt idx="4471">
                  <c:v>-3.46600000000002E-5</c:v>
                </c:pt>
                <c:pt idx="4472">
                  <c:v>-3.4280000000000261E-5</c:v>
                </c:pt>
                <c:pt idx="4473">
                  <c:v>-3.4150000000000091E-5</c:v>
                </c:pt>
                <c:pt idx="4474">
                  <c:v>-3.3550000000000002E-5</c:v>
                </c:pt>
                <c:pt idx="4475">
                  <c:v>-3.3460000000000056E-5</c:v>
                </c:pt>
                <c:pt idx="4476">
                  <c:v>-3.3010000000000092E-5</c:v>
                </c:pt>
                <c:pt idx="4477">
                  <c:v>-3.2610000000000279E-5</c:v>
                </c:pt>
                <c:pt idx="4478">
                  <c:v>-3.2470000000000345E-5</c:v>
                </c:pt>
                <c:pt idx="4479">
                  <c:v>-3.1850000000000266E-5</c:v>
                </c:pt>
                <c:pt idx="4480">
                  <c:v>-3.1740000000000221E-5</c:v>
                </c:pt>
                <c:pt idx="4481">
                  <c:v>-3.1260000000000233E-5</c:v>
                </c:pt>
                <c:pt idx="4482">
                  <c:v>-3.0870000000000306E-5</c:v>
                </c:pt>
                <c:pt idx="4483">
                  <c:v>-3.0700000000000204E-5</c:v>
                </c:pt>
                <c:pt idx="4484">
                  <c:v>-3.0080000000000257E-5</c:v>
                </c:pt>
                <c:pt idx="4485">
                  <c:v>-2.9960000000000011E-5</c:v>
                </c:pt>
                <c:pt idx="4486">
                  <c:v>-2.9450000000000194E-5</c:v>
                </c:pt>
                <c:pt idx="4487">
                  <c:v>-2.9040000000000217E-5</c:v>
                </c:pt>
                <c:pt idx="4488">
                  <c:v>-2.887000000000024E-5</c:v>
                </c:pt>
                <c:pt idx="4489">
                  <c:v>-2.8210000000000162E-5</c:v>
                </c:pt>
                <c:pt idx="4490">
                  <c:v>-2.8090000000000133E-5</c:v>
                </c:pt>
                <c:pt idx="4491">
                  <c:v>-2.7570000000000253E-5</c:v>
                </c:pt>
                <c:pt idx="4492">
                  <c:v>-2.7140000000000221E-5</c:v>
                </c:pt>
                <c:pt idx="4493">
                  <c:v>-2.6950000000000157E-5</c:v>
                </c:pt>
                <c:pt idx="4494">
                  <c:v>-2.6280000000000243E-5</c:v>
                </c:pt>
                <c:pt idx="4495">
                  <c:v>-2.6150000000000012E-5</c:v>
                </c:pt>
                <c:pt idx="4496">
                  <c:v>-2.5620000000000165E-5</c:v>
                </c:pt>
                <c:pt idx="4497">
                  <c:v>-2.520000000000022E-5</c:v>
                </c:pt>
                <c:pt idx="4498">
                  <c:v>-2.5010000000000179E-5</c:v>
                </c:pt>
                <c:pt idx="4499">
                  <c:v>-2.4310000000000006E-5</c:v>
                </c:pt>
                <c:pt idx="4500">
                  <c:v>-2.4180000000000002E-5</c:v>
                </c:pt>
                <c:pt idx="4501">
                  <c:v>-2.3630000000000192E-5</c:v>
                </c:pt>
                <c:pt idx="4502">
                  <c:v>-2.3180000000000002E-5</c:v>
                </c:pt>
                <c:pt idx="4503">
                  <c:v>-2.298000000000021E-5</c:v>
                </c:pt>
                <c:pt idx="4504">
                  <c:v>-2.2300000000000193E-5</c:v>
                </c:pt>
                <c:pt idx="4505">
                  <c:v>-2.2150000000000145E-5</c:v>
                </c:pt>
                <c:pt idx="4506">
                  <c:v>-2.160000000000022E-5</c:v>
                </c:pt>
                <c:pt idx="4507">
                  <c:v>-2.1170000000000182E-5</c:v>
                </c:pt>
                <c:pt idx="4508">
                  <c:v>-2.0950000000000011E-5</c:v>
                </c:pt>
                <c:pt idx="4509">
                  <c:v>-2.0240000000000179E-5</c:v>
                </c:pt>
                <c:pt idx="4510">
                  <c:v>-2.0100000000000011E-5</c:v>
                </c:pt>
                <c:pt idx="4511">
                  <c:v>-1.9540000000000182E-5</c:v>
                </c:pt>
                <c:pt idx="4512">
                  <c:v>-1.908000000000018E-5</c:v>
                </c:pt>
                <c:pt idx="4513">
                  <c:v>-1.8850000000000167E-5</c:v>
                </c:pt>
                <c:pt idx="4514">
                  <c:v>-1.8160000000000165E-5</c:v>
                </c:pt>
                <c:pt idx="4515">
                  <c:v>-1.8010000000000121E-5</c:v>
                </c:pt>
                <c:pt idx="4516">
                  <c:v>-1.7439999999999999E-5</c:v>
                </c:pt>
                <c:pt idx="4517">
                  <c:v>-1.7000000000000125E-5</c:v>
                </c:pt>
                <c:pt idx="4518">
                  <c:v>-1.677000000000016E-5</c:v>
                </c:pt>
                <c:pt idx="4519">
                  <c:v>-1.6060000000000165E-5</c:v>
                </c:pt>
                <c:pt idx="4520">
                  <c:v>-1.589000000000011E-5</c:v>
                </c:pt>
                <c:pt idx="4521">
                  <c:v>-1.5299999999999999E-5</c:v>
                </c:pt>
                <c:pt idx="4522">
                  <c:v>-1.4850000000000087E-5</c:v>
                </c:pt>
                <c:pt idx="4523">
                  <c:v>-1.4620000000000104E-5</c:v>
                </c:pt>
                <c:pt idx="4524">
                  <c:v>-1.3920000000000145E-5</c:v>
                </c:pt>
                <c:pt idx="4525">
                  <c:v>-1.3770000000000112E-5</c:v>
                </c:pt>
                <c:pt idx="4526">
                  <c:v>-1.3190000000000091E-5</c:v>
                </c:pt>
                <c:pt idx="4527">
                  <c:v>-1.2750000000000074E-5</c:v>
                </c:pt>
                <c:pt idx="4528">
                  <c:v>-1.2510000000000061E-5</c:v>
                </c:pt>
                <c:pt idx="4529">
                  <c:v>-1.1810000000000105E-5</c:v>
                </c:pt>
                <c:pt idx="4530">
                  <c:v>-1.1670000000000103E-5</c:v>
                </c:pt>
                <c:pt idx="4531">
                  <c:v>-1.1080000000000121E-5</c:v>
                </c:pt>
                <c:pt idx="4532">
                  <c:v>-1.0650000000000069E-5</c:v>
                </c:pt>
                <c:pt idx="4533">
                  <c:v>-1.0430000000000064E-5</c:v>
                </c:pt>
                <c:pt idx="4534">
                  <c:v>-9.7270000000000205E-6</c:v>
                </c:pt>
                <c:pt idx="4535">
                  <c:v>-9.585000000000109E-6</c:v>
                </c:pt>
                <c:pt idx="4536">
                  <c:v>-9.0070000000000647E-6</c:v>
                </c:pt>
                <c:pt idx="4537">
                  <c:v>-8.5740000000000741E-6</c:v>
                </c:pt>
                <c:pt idx="4538">
                  <c:v>-8.3390000000000755E-6</c:v>
                </c:pt>
                <c:pt idx="4539">
                  <c:v>-7.6640000000000032E-6</c:v>
                </c:pt>
                <c:pt idx="4540">
                  <c:v>-7.5350000000000719E-6</c:v>
                </c:pt>
                <c:pt idx="4541">
                  <c:v>-6.9600000000000587E-6</c:v>
                </c:pt>
                <c:pt idx="4542">
                  <c:v>-6.546000000000064E-6</c:v>
                </c:pt>
                <c:pt idx="4543">
                  <c:v>-6.3190000000000559E-6</c:v>
                </c:pt>
                <c:pt idx="4544">
                  <c:v>-5.6310000000000559E-6</c:v>
                </c:pt>
                <c:pt idx="4545">
                  <c:v>-5.5080000000000487E-6</c:v>
                </c:pt>
                <c:pt idx="4546">
                  <c:v>-4.9370000000000512E-6</c:v>
                </c:pt>
                <c:pt idx="4547">
                  <c:v>-4.5260000000000317E-6</c:v>
                </c:pt>
                <c:pt idx="4548">
                  <c:v>-4.3130000000000034E-6</c:v>
                </c:pt>
                <c:pt idx="4549">
                  <c:v>-3.6450000000000324E-6</c:v>
                </c:pt>
                <c:pt idx="4550">
                  <c:v>-3.5300000000000276E-6</c:v>
                </c:pt>
                <c:pt idx="4551">
                  <c:v>-2.9770000000000238E-6</c:v>
                </c:pt>
                <c:pt idx="4552">
                  <c:v>-2.5860000000000211E-6</c:v>
                </c:pt>
                <c:pt idx="4553">
                  <c:v>-2.3780000000000012E-6</c:v>
                </c:pt>
                <c:pt idx="4554">
                  <c:v>-1.7270000000000129E-6</c:v>
                </c:pt>
                <c:pt idx="4555">
                  <c:v>-1.6430000000000154E-6</c:v>
                </c:pt>
                <c:pt idx="4556">
                  <c:v>-1.1060000000000132E-6</c:v>
                </c:pt>
                <c:pt idx="4557">
                  <c:v>-7.2620000000000638E-7</c:v>
                </c:pt>
                <c:pt idx="4558">
                  <c:v>-5.530000000000065E-7</c:v>
                </c:pt>
                <c:pt idx="4559">
                  <c:v>7.3090000000000928E-8</c:v>
                </c:pt>
                <c:pt idx="4560">
                  <c:v>1.3630000000000145E-7</c:v>
                </c:pt>
                <c:pt idx="4561">
                  <c:v>6.5410000000000785E-7</c:v>
                </c:pt>
                <c:pt idx="4562">
                  <c:v>1.0040000000000087E-6</c:v>
                </c:pt>
                <c:pt idx="4563">
                  <c:v>1.1710000000000117E-6</c:v>
                </c:pt>
                <c:pt idx="4564">
                  <c:v>1.7830000000000141E-6</c:v>
                </c:pt>
                <c:pt idx="4565">
                  <c:v>1.8290000000000154E-6</c:v>
                </c:pt>
                <c:pt idx="4566">
                  <c:v>2.3340000000000051E-6</c:v>
                </c:pt>
                <c:pt idx="4567">
                  <c:v>2.6520000000000154E-6</c:v>
                </c:pt>
                <c:pt idx="4568">
                  <c:v>2.7810000000000298E-6</c:v>
                </c:pt>
                <c:pt idx="4569">
                  <c:v>3.3720000000000162E-6</c:v>
                </c:pt>
                <c:pt idx="4570">
                  <c:v>3.382000000000022E-6</c:v>
                </c:pt>
                <c:pt idx="4571">
                  <c:v>3.8160000000000012E-6</c:v>
                </c:pt>
                <c:pt idx="4572">
                  <c:v>4.1020000000000024E-6</c:v>
                </c:pt>
                <c:pt idx="4573">
                  <c:v>4.2180000000000357E-6</c:v>
                </c:pt>
                <c:pt idx="4574">
                  <c:v>4.769000000000047E-6</c:v>
                </c:pt>
                <c:pt idx="4575">
                  <c:v>4.7560000000000473E-6</c:v>
                </c:pt>
                <c:pt idx="4576">
                  <c:v>5.2080000000000508E-6</c:v>
                </c:pt>
                <c:pt idx="4577">
                  <c:v>5.474000000000053E-6</c:v>
                </c:pt>
                <c:pt idx="4578">
                  <c:v>5.5530000000000466E-6</c:v>
                </c:pt>
                <c:pt idx="4579">
                  <c:v>6.0790000000000683E-6</c:v>
                </c:pt>
                <c:pt idx="4580">
                  <c:v>6.0260000000000487E-6</c:v>
                </c:pt>
                <c:pt idx="4581">
                  <c:v>6.4310000000000829E-6</c:v>
                </c:pt>
                <c:pt idx="4582">
                  <c:v>6.6590000000000535E-6</c:v>
                </c:pt>
                <c:pt idx="4583">
                  <c:v>6.6960000000000524E-6</c:v>
                </c:pt>
                <c:pt idx="4584">
                  <c:v>7.1540000000000352E-6</c:v>
                </c:pt>
                <c:pt idx="4585">
                  <c:v>7.069000000000058E-6</c:v>
                </c:pt>
                <c:pt idx="4586">
                  <c:v>7.4420000000000721E-6</c:v>
                </c:pt>
                <c:pt idx="4587">
                  <c:v>7.6080000000000574E-6</c:v>
                </c:pt>
                <c:pt idx="4588">
                  <c:v>7.6090000000000664E-6</c:v>
                </c:pt>
                <c:pt idx="4589">
                  <c:v>8.0380000000000067E-6</c:v>
                </c:pt>
                <c:pt idx="4590">
                  <c:v>7.922000000000059E-6</c:v>
                </c:pt>
                <c:pt idx="4591">
                  <c:v>8.2350000000000067E-6</c:v>
                </c:pt>
                <c:pt idx="4592">
                  <c:v>8.3620000000001158E-6</c:v>
                </c:pt>
                <c:pt idx="4593">
                  <c:v>8.3160000000000878E-6</c:v>
                </c:pt>
                <c:pt idx="4594">
                  <c:v>8.6940000000000492E-6</c:v>
                </c:pt>
                <c:pt idx="4595">
                  <c:v>8.5320000000000718E-6</c:v>
                </c:pt>
                <c:pt idx="4596">
                  <c:v>8.8040000000000804E-6</c:v>
                </c:pt>
                <c:pt idx="4597">
                  <c:v>8.8830000000001045E-6</c:v>
                </c:pt>
                <c:pt idx="4598">
                  <c:v>8.7960000000000594E-6</c:v>
                </c:pt>
                <c:pt idx="4599">
                  <c:v>9.1150000000000779E-6</c:v>
                </c:pt>
                <c:pt idx="4600">
                  <c:v>8.8910000000000729E-6</c:v>
                </c:pt>
                <c:pt idx="4601">
                  <c:v>9.1090000000000783E-6</c:v>
                </c:pt>
                <c:pt idx="4602">
                  <c:v>9.1350000000000675E-6</c:v>
                </c:pt>
                <c:pt idx="4603">
                  <c:v>8.9920000000000962E-6</c:v>
                </c:pt>
                <c:pt idx="4604">
                  <c:v>9.258000000000056E-6</c:v>
                </c:pt>
                <c:pt idx="4605">
                  <c:v>8.9950000000000994E-6</c:v>
                </c:pt>
                <c:pt idx="4606">
                  <c:v>9.1440000000000026E-6</c:v>
                </c:pt>
                <c:pt idx="4607">
                  <c:v>9.119000000000068E-6</c:v>
                </c:pt>
                <c:pt idx="4608">
                  <c:v>8.9310000000000268E-6</c:v>
                </c:pt>
                <c:pt idx="4609">
                  <c:v>9.1350000000000675E-6</c:v>
                </c:pt>
                <c:pt idx="4610">
                  <c:v>8.8080000000000773E-6</c:v>
                </c:pt>
                <c:pt idx="4611">
                  <c:v>8.9080000000000611E-6</c:v>
                </c:pt>
                <c:pt idx="4612">
                  <c:v>8.832000000000096E-6</c:v>
                </c:pt>
                <c:pt idx="4613">
                  <c:v>8.5850000000000898E-6</c:v>
                </c:pt>
                <c:pt idx="4614">
                  <c:v>8.7350000000000578E-6</c:v>
                </c:pt>
                <c:pt idx="4615">
                  <c:v>8.377000000000086E-6</c:v>
                </c:pt>
                <c:pt idx="4616">
                  <c:v>8.4070000000000738E-6</c:v>
                </c:pt>
                <c:pt idx="4617">
                  <c:v>8.2880000000000026E-6</c:v>
                </c:pt>
                <c:pt idx="4618">
                  <c:v>8.001000000000056E-6</c:v>
                </c:pt>
                <c:pt idx="4619">
                  <c:v>8.086000000000073E-6</c:v>
                </c:pt>
                <c:pt idx="4620">
                  <c:v>7.700000000000077E-6</c:v>
                </c:pt>
                <c:pt idx="4621">
                  <c:v>7.6890000000000665E-6</c:v>
                </c:pt>
                <c:pt idx="4622">
                  <c:v>7.5460000000000731E-6</c:v>
                </c:pt>
                <c:pt idx="4623">
                  <c:v>7.2180000000000612E-6</c:v>
                </c:pt>
                <c:pt idx="4624">
                  <c:v>7.2760000000000825E-6</c:v>
                </c:pt>
                <c:pt idx="4625">
                  <c:v>6.8430000000000571E-6</c:v>
                </c:pt>
                <c:pt idx="4626">
                  <c:v>6.7810000000000762E-6</c:v>
                </c:pt>
                <c:pt idx="4627">
                  <c:v>6.5840000000000491E-6</c:v>
                </c:pt>
                <c:pt idx="4628">
                  <c:v>6.2060000000000648E-6</c:v>
                </c:pt>
                <c:pt idx="4629">
                  <c:v>6.2190000000000611E-6</c:v>
                </c:pt>
                <c:pt idx="4630">
                  <c:v>5.7730000000000674E-6</c:v>
                </c:pt>
                <c:pt idx="4631">
                  <c:v>5.681000000000052E-6</c:v>
                </c:pt>
                <c:pt idx="4632">
                  <c:v>5.4680000000000466E-6</c:v>
                </c:pt>
                <c:pt idx="4633">
                  <c:v>5.0850000000000419E-6</c:v>
                </c:pt>
                <c:pt idx="4634">
                  <c:v>5.0740000000000398E-6</c:v>
                </c:pt>
                <c:pt idx="4635">
                  <c:v>4.6010000000000378E-6</c:v>
                </c:pt>
                <c:pt idx="4636">
                  <c:v>4.4900000000000443E-6</c:v>
                </c:pt>
                <c:pt idx="4637">
                  <c:v>4.2700000000000514E-6</c:v>
                </c:pt>
                <c:pt idx="4638">
                  <c:v>3.8760000000000227E-6</c:v>
                </c:pt>
                <c:pt idx="4639">
                  <c:v>3.8590000000000227E-6</c:v>
                </c:pt>
                <c:pt idx="4640">
                  <c:v>3.413000000000026E-6</c:v>
                </c:pt>
                <c:pt idx="4641">
                  <c:v>3.2840000000000388E-6</c:v>
                </c:pt>
                <c:pt idx="4642">
                  <c:v>3.0720000000000178E-6</c:v>
                </c:pt>
                <c:pt idx="4643">
                  <c:v>2.6940000000000241E-6</c:v>
                </c:pt>
                <c:pt idx="4644">
                  <c:v>2.6680000000000293E-6</c:v>
                </c:pt>
                <c:pt idx="4645">
                  <c:v>2.2280000000000268E-6</c:v>
                </c:pt>
                <c:pt idx="4646">
                  <c:v>2.1050000000000184E-6</c:v>
                </c:pt>
                <c:pt idx="4647">
                  <c:v>1.9030000000000182E-6</c:v>
                </c:pt>
                <c:pt idx="4648">
                  <c:v>1.5190000000000108E-6</c:v>
                </c:pt>
                <c:pt idx="4649">
                  <c:v>1.5070000000000107E-6</c:v>
                </c:pt>
                <c:pt idx="4650">
                  <c:v>1.0850000000000093E-6</c:v>
                </c:pt>
                <c:pt idx="4651">
                  <c:v>9.5710000000000795E-7</c:v>
                </c:pt>
                <c:pt idx="4652">
                  <c:v>7.8300000000000822E-7</c:v>
                </c:pt>
                <c:pt idx="4653">
                  <c:v>4.1580000000000133E-7</c:v>
                </c:pt>
                <c:pt idx="4654">
                  <c:v>4.1510000000000403E-7</c:v>
                </c:pt>
                <c:pt idx="4655">
                  <c:v>3.0540000000000352E-8</c:v>
                </c:pt>
                <c:pt idx="4656">
                  <c:v>-7.9800000000001059E-8</c:v>
                </c:pt>
                <c:pt idx="4657">
                  <c:v>-2.3250000000000212E-7</c:v>
                </c:pt>
                <c:pt idx="4658">
                  <c:v>-5.9230000000000638E-7</c:v>
                </c:pt>
                <c:pt idx="4659">
                  <c:v>-5.7880000000000643E-7</c:v>
                </c:pt>
                <c:pt idx="4660">
                  <c:v>-9.5450000000000818E-7</c:v>
                </c:pt>
                <c:pt idx="4661">
                  <c:v>-1.0600000000000112E-6</c:v>
                </c:pt>
                <c:pt idx="4662">
                  <c:v>-1.1920000000000154E-6</c:v>
                </c:pt>
                <c:pt idx="4663">
                  <c:v>-1.5220000000000152E-6</c:v>
                </c:pt>
                <c:pt idx="4664">
                  <c:v>-1.4910000000000102E-6</c:v>
                </c:pt>
                <c:pt idx="4665">
                  <c:v>-1.8350000000000163E-6</c:v>
                </c:pt>
                <c:pt idx="4666">
                  <c:v>-1.9250000000000205E-6</c:v>
                </c:pt>
                <c:pt idx="4667">
                  <c:v>-2.0410000000000178E-6</c:v>
                </c:pt>
                <c:pt idx="4668">
                  <c:v>-2.3500000000000012E-6</c:v>
                </c:pt>
                <c:pt idx="4669">
                  <c:v>-2.3120000000000001E-6</c:v>
                </c:pt>
                <c:pt idx="4670">
                  <c:v>-2.6400000000000289E-6</c:v>
                </c:pt>
                <c:pt idx="4671">
                  <c:v>-2.7150000000000214E-6</c:v>
                </c:pt>
                <c:pt idx="4672">
                  <c:v>-2.8070000000000254E-6</c:v>
                </c:pt>
                <c:pt idx="4673">
                  <c:v>-3.0990000000000219E-6</c:v>
                </c:pt>
                <c:pt idx="4674">
                  <c:v>-3.0440000000000301E-6</c:v>
                </c:pt>
                <c:pt idx="4675">
                  <c:v>-3.3450000000000251E-6</c:v>
                </c:pt>
                <c:pt idx="4676">
                  <c:v>-3.4080000000000295E-6</c:v>
                </c:pt>
                <c:pt idx="4677">
                  <c:v>-3.4880000000000321E-6</c:v>
                </c:pt>
                <c:pt idx="4678">
                  <c:v>-3.7730000000000382E-6</c:v>
                </c:pt>
                <c:pt idx="4679">
                  <c:v>-3.7050000000000361E-6</c:v>
                </c:pt>
                <c:pt idx="4680">
                  <c:v>-4.0040000000000094E-6</c:v>
                </c:pt>
                <c:pt idx="4681">
                  <c:v>-4.0430000000000407E-6</c:v>
                </c:pt>
                <c:pt idx="4682">
                  <c:v>-4.1100000000000013E-6</c:v>
                </c:pt>
                <c:pt idx="4683">
                  <c:v>-4.3660000000000265E-6</c:v>
                </c:pt>
                <c:pt idx="4684">
                  <c:v>-4.2850000000000394E-6</c:v>
                </c:pt>
                <c:pt idx="4685">
                  <c:v>-4.5610000000000356E-6</c:v>
                </c:pt>
                <c:pt idx="4686">
                  <c:v>-4.6020000000000103E-6</c:v>
                </c:pt>
                <c:pt idx="4687">
                  <c:v>-4.6500000000000114E-6</c:v>
                </c:pt>
                <c:pt idx="4688">
                  <c:v>-4.8970000000000024E-6</c:v>
                </c:pt>
                <c:pt idx="4689">
                  <c:v>-4.8100000000000124E-6</c:v>
                </c:pt>
                <c:pt idx="4690">
                  <c:v>-5.0720000000000448E-6</c:v>
                </c:pt>
                <c:pt idx="4691">
                  <c:v>-5.0920000000000344E-6</c:v>
                </c:pt>
                <c:pt idx="4692">
                  <c:v>-5.1340000000000274E-6</c:v>
                </c:pt>
                <c:pt idx="4693">
                  <c:v>-5.3700000000000502E-6</c:v>
                </c:pt>
                <c:pt idx="4694">
                  <c:v>-5.2670000000000124E-6</c:v>
                </c:pt>
                <c:pt idx="4695">
                  <c:v>-5.5110000000000511E-6</c:v>
                </c:pt>
                <c:pt idx="4696">
                  <c:v>-5.530000000000058E-6</c:v>
                </c:pt>
                <c:pt idx="4697">
                  <c:v>-5.5530000000000466E-6</c:v>
                </c:pt>
                <c:pt idx="4698">
                  <c:v>-5.7830000000000588E-6</c:v>
                </c:pt>
                <c:pt idx="4699">
                  <c:v>-5.6840000000000298E-6</c:v>
                </c:pt>
                <c:pt idx="4700">
                  <c:v>-5.905000000000057E-6</c:v>
                </c:pt>
                <c:pt idx="4701">
                  <c:v>-5.9190000000000639E-6</c:v>
                </c:pt>
                <c:pt idx="4702">
                  <c:v>-5.9430000000000649E-6</c:v>
                </c:pt>
                <c:pt idx="4703">
                  <c:v>-6.1510000000000466E-6</c:v>
                </c:pt>
                <c:pt idx="4704">
                  <c:v>-6.040000000000054E-6</c:v>
                </c:pt>
                <c:pt idx="4705">
                  <c:v>-6.2600000000000502E-6</c:v>
                </c:pt>
                <c:pt idx="4706">
                  <c:v>-6.2610000000000575E-6</c:v>
                </c:pt>
                <c:pt idx="4707">
                  <c:v>-6.2610000000000575E-6</c:v>
                </c:pt>
                <c:pt idx="4708">
                  <c:v>-6.4780000000000742E-6</c:v>
                </c:pt>
                <c:pt idx="4709">
                  <c:v>-6.3540000000000335E-6</c:v>
                </c:pt>
                <c:pt idx="4710">
                  <c:v>-6.5620000000000424E-6</c:v>
                </c:pt>
                <c:pt idx="4711">
                  <c:v>-6.5610000000000554E-6</c:v>
                </c:pt>
                <c:pt idx="4712">
                  <c:v>-6.5660000000000537E-6</c:v>
                </c:pt>
                <c:pt idx="4713">
                  <c:v>-6.7660000000000577E-6</c:v>
                </c:pt>
                <c:pt idx="4714">
                  <c:v>-6.6390000000000655E-6</c:v>
                </c:pt>
                <c:pt idx="4715">
                  <c:v>-6.8380000000000589E-6</c:v>
                </c:pt>
                <c:pt idx="4716">
                  <c:v>-6.8210000000000512E-6</c:v>
                </c:pt>
                <c:pt idx="4717">
                  <c:v>-6.8110000000000581E-6</c:v>
                </c:pt>
                <c:pt idx="4718">
                  <c:v>-7.0050000000000574E-6</c:v>
                </c:pt>
                <c:pt idx="4719">
                  <c:v>-6.8670000000000352E-6</c:v>
                </c:pt>
                <c:pt idx="4720">
                  <c:v>-7.0610000000000608E-6</c:v>
                </c:pt>
                <c:pt idx="4721">
                  <c:v>-7.0430000000000645E-6</c:v>
                </c:pt>
                <c:pt idx="4722">
                  <c:v>-7.0290000000000601E-6</c:v>
                </c:pt>
                <c:pt idx="4723">
                  <c:v>-7.2130000000000638E-6</c:v>
                </c:pt>
                <c:pt idx="4724">
                  <c:v>-7.0660000000000591E-6</c:v>
                </c:pt>
                <c:pt idx="4725">
                  <c:v>-7.2550000000000627E-6</c:v>
                </c:pt>
                <c:pt idx="4726">
                  <c:v>-7.2240000000000472E-6</c:v>
                </c:pt>
                <c:pt idx="4727">
                  <c:v>-7.2060000000000747E-6</c:v>
                </c:pt>
                <c:pt idx="4728">
                  <c:v>-7.385000000000058E-6</c:v>
                </c:pt>
                <c:pt idx="4729">
                  <c:v>-7.2330000000000763E-6</c:v>
                </c:pt>
                <c:pt idx="4730">
                  <c:v>-7.4190000000000775E-6</c:v>
                </c:pt>
                <c:pt idx="4731">
                  <c:v>-7.385000000000058E-6</c:v>
                </c:pt>
                <c:pt idx="4732">
                  <c:v>-7.358000000000053E-6</c:v>
                </c:pt>
                <c:pt idx="4733">
                  <c:v>-7.5290000000000629E-6</c:v>
                </c:pt>
                <c:pt idx="4734">
                  <c:v>-7.3810000000000696E-6</c:v>
                </c:pt>
                <c:pt idx="4735">
                  <c:v>-7.5490000000000754E-6</c:v>
                </c:pt>
                <c:pt idx="4736">
                  <c:v>-7.5060000000000718E-6</c:v>
                </c:pt>
                <c:pt idx="4737">
                  <c:v>-7.4870000000000699E-6</c:v>
                </c:pt>
                <c:pt idx="4738">
                  <c:v>-7.6370000000000524E-6</c:v>
                </c:pt>
                <c:pt idx="4739">
                  <c:v>-7.4850000000000757E-6</c:v>
                </c:pt>
                <c:pt idx="4740">
                  <c:v>-7.6490000000000703E-6</c:v>
                </c:pt>
                <c:pt idx="4741">
                  <c:v>-7.5990000000000733E-6</c:v>
                </c:pt>
                <c:pt idx="4742">
                  <c:v>-7.567000000000048E-6</c:v>
                </c:pt>
                <c:pt idx="4743">
                  <c:v>-7.7230000000000631E-6</c:v>
                </c:pt>
                <c:pt idx="4744">
                  <c:v>-7.5690000000000659E-6</c:v>
                </c:pt>
                <c:pt idx="4745">
                  <c:v>-7.7250000000000539E-6</c:v>
                </c:pt>
                <c:pt idx="4746">
                  <c:v>-7.6710000000000812E-6</c:v>
                </c:pt>
                <c:pt idx="4747">
                  <c:v>-7.6420000000000515E-6</c:v>
                </c:pt>
                <c:pt idx="4748">
                  <c:v>-7.779000000000091E-6</c:v>
                </c:pt>
                <c:pt idx="4749">
                  <c:v>-7.6200000000000448E-6</c:v>
                </c:pt>
                <c:pt idx="4750">
                  <c:v>-7.7730000000000863E-6</c:v>
                </c:pt>
                <c:pt idx="4751">
                  <c:v>-7.7160000000000783E-6</c:v>
                </c:pt>
                <c:pt idx="4752">
                  <c:v>-7.6770000000000554E-6</c:v>
                </c:pt>
                <c:pt idx="4753">
                  <c:v>-7.816000000000057E-6</c:v>
                </c:pt>
                <c:pt idx="4754">
                  <c:v>-7.6530000000000502E-6</c:v>
                </c:pt>
                <c:pt idx="4755">
                  <c:v>-7.80500000000006E-6</c:v>
                </c:pt>
                <c:pt idx="4756">
                  <c:v>-7.7420000000000675E-6</c:v>
                </c:pt>
                <c:pt idx="4757">
                  <c:v>-7.6960000000000615E-6</c:v>
                </c:pt>
                <c:pt idx="4758">
                  <c:v>-7.8250000000000513E-6</c:v>
                </c:pt>
                <c:pt idx="4759">
                  <c:v>-7.6520000000000463E-6</c:v>
                </c:pt>
                <c:pt idx="4760">
                  <c:v>-7.8060000000000638E-6</c:v>
                </c:pt>
                <c:pt idx="4761">
                  <c:v>-7.7300000000000852E-6</c:v>
                </c:pt>
                <c:pt idx="4762">
                  <c:v>-7.6880000000000558E-6</c:v>
                </c:pt>
                <c:pt idx="4763">
                  <c:v>-7.8230000000000503E-6</c:v>
                </c:pt>
                <c:pt idx="4764">
                  <c:v>-7.6420000000000515E-6</c:v>
                </c:pt>
                <c:pt idx="4765">
                  <c:v>-7.7860000000000827E-6</c:v>
                </c:pt>
                <c:pt idx="4766">
                  <c:v>-7.7150000000000608E-6</c:v>
                </c:pt>
                <c:pt idx="4767">
                  <c:v>-7.6629999999999993E-6</c:v>
                </c:pt>
                <c:pt idx="4768">
                  <c:v>-7.7830000000000846E-6</c:v>
                </c:pt>
                <c:pt idx="4769">
                  <c:v>-7.6060000000000607E-6</c:v>
                </c:pt>
                <c:pt idx="4770">
                  <c:v>-7.7470000000000683E-6</c:v>
                </c:pt>
                <c:pt idx="4771">
                  <c:v>-7.6620000000000124E-6</c:v>
                </c:pt>
                <c:pt idx="4772">
                  <c:v>-7.6100000000000508E-6</c:v>
                </c:pt>
                <c:pt idx="4773">
                  <c:v>-7.7310000000000874E-6</c:v>
                </c:pt>
                <c:pt idx="4774">
                  <c:v>-7.5440000000000552E-6</c:v>
                </c:pt>
                <c:pt idx="4775">
                  <c:v>-7.6850000000000509E-6</c:v>
                </c:pt>
                <c:pt idx="4776">
                  <c:v>-7.5930000000000686E-6</c:v>
                </c:pt>
                <c:pt idx="4777">
                  <c:v>-7.5420000000000626E-6</c:v>
                </c:pt>
                <c:pt idx="4778">
                  <c:v>-7.6540000000000439E-6</c:v>
                </c:pt>
                <c:pt idx="4779">
                  <c:v>-7.4660000000000696E-6</c:v>
                </c:pt>
                <c:pt idx="4780">
                  <c:v>-7.6020000000000527E-6</c:v>
                </c:pt>
                <c:pt idx="4781">
                  <c:v>-7.5080000000000652E-6</c:v>
                </c:pt>
                <c:pt idx="4782">
                  <c:v>-7.4550000000000675E-6</c:v>
                </c:pt>
                <c:pt idx="4783">
                  <c:v>-7.564000000000044E-6</c:v>
                </c:pt>
                <c:pt idx="4784">
                  <c:v>-7.366000000000057E-6</c:v>
                </c:pt>
                <c:pt idx="4785">
                  <c:v>-7.5050000000000611E-6</c:v>
                </c:pt>
                <c:pt idx="4786">
                  <c:v>-7.4010000000000847E-6</c:v>
                </c:pt>
                <c:pt idx="4787">
                  <c:v>-7.34100000000007E-6</c:v>
                </c:pt>
                <c:pt idx="4788">
                  <c:v>-7.4540000000000594E-6</c:v>
                </c:pt>
                <c:pt idx="4789">
                  <c:v>-7.2510000000000734E-6</c:v>
                </c:pt>
                <c:pt idx="4790">
                  <c:v>-7.3820000000000574E-6</c:v>
                </c:pt>
                <c:pt idx="4791">
                  <c:v>-7.2740000000000637E-6</c:v>
                </c:pt>
                <c:pt idx="4792">
                  <c:v>-7.2190000000000718E-6</c:v>
                </c:pt>
                <c:pt idx="4793">
                  <c:v>-7.317000000000047E-6</c:v>
                </c:pt>
                <c:pt idx="4794">
                  <c:v>-7.1160000000000535E-6</c:v>
                </c:pt>
                <c:pt idx="4795">
                  <c:v>-7.2470000000000595E-6</c:v>
                </c:pt>
                <c:pt idx="4796">
                  <c:v>-7.1330000000000611E-6</c:v>
                </c:pt>
                <c:pt idx="4797">
                  <c:v>-7.0710000000000785E-6</c:v>
                </c:pt>
                <c:pt idx="4798">
                  <c:v>-7.1650000000000398E-6</c:v>
                </c:pt>
                <c:pt idx="4799">
                  <c:v>-6.9600000000000587E-6</c:v>
                </c:pt>
                <c:pt idx="4800">
                  <c:v>-7.0900000000000575E-6</c:v>
                </c:pt>
                <c:pt idx="4801">
                  <c:v>-6.9750000000000781E-6</c:v>
                </c:pt>
                <c:pt idx="4802">
                  <c:v>-6.9110000000000733E-6</c:v>
                </c:pt>
                <c:pt idx="4803">
                  <c:v>-7.004000000000051E-6</c:v>
                </c:pt>
                <c:pt idx="4804">
                  <c:v>-6.7950000000000578E-6</c:v>
                </c:pt>
                <c:pt idx="4805">
                  <c:v>-6.9300000000000751E-6</c:v>
                </c:pt>
                <c:pt idx="4806">
                  <c:v>-6.8000000000000552E-6</c:v>
                </c:pt>
                <c:pt idx="4807">
                  <c:v>-6.7420000000000601E-6</c:v>
                </c:pt>
                <c:pt idx="4808">
                  <c:v>-6.8320000000000559E-6</c:v>
                </c:pt>
                <c:pt idx="4809">
                  <c:v>-6.6210000000000472E-6</c:v>
                </c:pt>
                <c:pt idx="4810">
                  <c:v>-6.7460000000000723E-6</c:v>
                </c:pt>
                <c:pt idx="4811">
                  <c:v>-6.6290000000000461E-6</c:v>
                </c:pt>
                <c:pt idx="4812">
                  <c:v>-6.5610000000000554E-6</c:v>
                </c:pt>
                <c:pt idx="4813">
                  <c:v>-6.6480000000000488E-6</c:v>
                </c:pt>
                <c:pt idx="4814">
                  <c:v>-6.447000000000057E-6</c:v>
                </c:pt>
                <c:pt idx="4815">
                  <c:v>-6.5710000000000757E-6</c:v>
                </c:pt>
                <c:pt idx="4816">
                  <c:v>-6.4410000000000752E-6</c:v>
                </c:pt>
                <c:pt idx="4817">
                  <c:v>-6.3780000000000573E-6</c:v>
                </c:pt>
                <c:pt idx="4818">
                  <c:v>-6.4670000000000458E-6</c:v>
                </c:pt>
                <c:pt idx="4819">
                  <c:v>-6.2480000000000603E-6</c:v>
                </c:pt>
                <c:pt idx="4820">
                  <c:v>-6.3800000000000533E-6</c:v>
                </c:pt>
                <c:pt idx="4821">
                  <c:v>-6.2540000000000421E-6</c:v>
                </c:pt>
                <c:pt idx="4822">
                  <c:v>-6.1880000000000439E-6</c:v>
                </c:pt>
                <c:pt idx="4823">
                  <c:v>-6.2750000000000627E-6</c:v>
                </c:pt>
                <c:pt idx="4824">
                  <c:v>-6.062000000000037E-6</c:v>
                </c:pt>
                <c:pt idx="4825">
                  <c:v>-6.1830000000000507E-6</c:v>
                </c:pt>
                <c:pt idx="4826">
                  <c:v>-6.0560000000000552E-6</c:v>
                </c:pt>
                <c:pt idx="4827">
                  <c:v>-5.9910000000000694E-6</c:v>
                </c:pt>
                <c:pt idx="4828">
                  <c:v>-6.075000000000057E-6</c:v>
                </c:pt>
                <c:pt idx="4829">
                  <c:v>-5.8670000000000024E-6</c:v>
                </c:pt>
                <c:pt idx="4830">
                  <c:v>-5.9970000000000486E-6</c:v>
                </c:pt>
                <c:pt idx="4831">
                  <c:v>-5.8640000000000094E-6</c:v>
                </c:pt>
                <c:pt idx="4832">
                  <c:v>-5.803000000000051E-6</c:v>
                </c:pt>
                <c:pt idx="4833">
                  <c:v>-5.8890000000000575E-6</c:v>
                </c:pt>
                <c:pt idx="4834">
                  <c:v>-5.6790000000000569E-6</c:v>
                </c:pt>
                <c:pt idx="4835">
                  <c:v>-5.8020000000000395E-6</c:v>
                </c:pt>
                <c:pt idx="4836">
                  <c:v>-5.6760000000000546E-6</c:v>
                </c:pt>
                <c:pt idx="4837">
                  <c:v>-5.6190000000000423E-6</c:v>
                </c:pt>
                <c:pt idx="4838">
                  <c:v>-5.6990000000000466E-6</c:v>
                </c:pt>
                <c:pt idx="4839">
                  <c:v>-5.4930000000000565E-6</c:v>
                </c:pt>
                <c:pt idx="4840">
                  <c:v>-5.6260000000000339E-6</c:v>
                </c:pt>
                <c:pt idx="4841">
                  <c:v>-5.4970000000000441E-6</c:v>
                </c:pt>
                <c:pt idx="4842">
                  <c:v>-5.437000000000054E-6</c:v>
                </c:pt>
                <c:pt idx="4843">
                  <c:v>-5.5230000000000376E-6</c:v>
                </c:pt>
                <c:pt idx="4844">
                  <c:v>-5.3120000000000298E-6</c:v>
                </c:pt>
                <c:pt idx="4845">
                  <c:v>-5.4420000000000514E-6</c:v>
                </c:pt>
                <c:pt idx="4846">
                  <c:v>-5.3160000000000385E-6</c:v>
                </c:pt>
                <c:pt idx="4847">
                  <c:v>-5.2630000000000409E-6</c:v>
                </c:pt>
                <c:pt idx="4848">
                  <c:v>-5.3420000000000388E-6</c:v>
                </c:pt>
                <c:pt idx="4849">
                  <c:v>-5.1420000000000314E-6</c:v>
                </c:pt>
                <c:pt idx="4850">
                  <c:v>-5.2730000000000603E-6</c:v>
                </c:pt>
                <c:pt idx="4851">
                  <c:v>-5.1470000000000034E-6</c:v>
                </c:pt>
                <c:pt idx="4852">
                  <c:v>-5.0870000000000387E-6</c:v>
                </c:pt>
                <c:pt idx="4853">
                  <c:v>-5.1720000000000404E-6</c:v>
                </c:pt>
                <c:pt idx="4854">
                  <c:v>-4.9680000000000404E-6</c:v>
                </c:pt>
                <c:pt idx="4855">
                  <c:v>-5.1020000000000123E-6</c:v>
                </c:pt>
                <c:pt idx="4856">
                  <c:v>-4.9810000000000629E-6</c:v>
                </c:pt>
                <c:pt idx="4857">
                  <c:v>-4.9240000000000133E-6</c:v>
                </c:pt>
                <c:pt idx="4858">
                  <c:v>-5.0150000000000325E-6</c:v>
                </c:pt>
                <c:pt idx="4859">
                  <c:v>-4.8070000000000134E-6</c:v>
                </c:pt>
                <c:pt idx="4860">
                  <c:v>-4.9390000000000682E-6</c:v>
                </c:pt>
                <c:pt idx="4861">
                  <c:v>-4.8160000000000383E-6</c:v>
                </c:pt>
                <c:pt idx="4862">
                  <c:v>-4.769000000000047E-6</c:v>
                </c:pt>
                <c:pt idx="4863">
                  <c:v>-4.8510000000000422E-6</c:v>
                </c:pt>
                <c:pt idx="4864">
                  <c:v>-4.6480000000000316E-6</c:v>
                </c:pt>
                <c:pt idx="4865">
                  <c:v>-4.7930000000000471E-6</c:v>
                </c:pt>
                <c:pt idx="4866">
                  <c:v>-4.6700000000000383E-6</c:v>
                </c:pt>
                <c:pt idx="4867">
                  <c:v>-4.6140000000000002E-6</c:v>
                </c:pt>
                <c:pt idx="4868">
                  <c:v>-4.7040000000000332E-6</c:v>
                </c:pt>
                <c:pt idx="4869">
                  <c:v>-4.507000000000029E-6</c:v>
                </c:pt>
                <c:pt idx="4870">
                  <c:v>-4.6400000000000301E-6</c:v>
                </c:pt>
                <c:pt idx="4871">
                  <c:v>-4.5230000000000124E-6</c:v>
                </c:pt>
                <c:pt idx="4872">
                  <c:v>-4.4760000000000627E-6</c:v>
                </c:pt>
                <c:pt idx="4873">
                  <c:v>-4.5640000000000024E-6</c:v>
                </c:pt>
                <c:pt idx="4874">
                  <c:v>-4.3620000000000033E-6</c:v>
                </c:pt>
                <c:pt idx="4875">
                  <c:v>-4.5060000000000438E-6</c:v>
                </c:pt>
                <c:pt idx="4876">
                  <c:v>-4.3810000000000441E-6</c:v>
                </c:pt>
                <c:pt idx="4877">
                  <c:v>-4.3330000000000422E-6</c:v>
                </c:pt>
                <c:pt idx="4878">
                  <c:v>-4.4180000000000422E-6</c:v>
                </c:pt>
                <c:pt idx="4879">
                  <c:v>-4.2250000000000248E-6</c:v>
                </c:pt>
                <c:pt idx="4880">
                  <c:v>-4.3600000000000023E-6</c:v>
                </c:pt>
                <c:pt idx="4881">
                  <c:v>-4.2510000000000445E-6</c:v>
                </c:pt>
                <c:pt idx="4882">
                  <c:v>-4.2040000000000194E-6</c:v>
                </c:pt>
                <c:pt idx="4883">
                  <c:v>-4.2910000000000484E-6</c:v>
                </c:pt>
                <c:pt idx="4884">
                  <c:v>-4.1040000000000034E-6</c:v>
                </c:pt>
                <c:pt idx="4885">
                  <c:v>-4.2400000000000433E-6</c:v>
                </c:pt>
                <c:pt idx="4886">
                  <c:v>-4.1210000000000034E-6</c:v>
                </c:pt>
                <c:pt idx="4887">
                  <c:v>-4.0820000000000305E-6</c:v>
                </c:pt>
                <c:pt idx="4888">
                  <c:v>-4.1700000000000134E-6</c:v>
                </c:pt>
                <c:pt idx="4889">
                  <c:v>-3.981000000000031E-6</c:v>
                </c:pt>
                <c:pt idx="4890">
                  <c:v>-4.1160000000000246E-6</c:v>
                </c:pt>
                <c:pt idx="4891">
                  <c:v>-4.0080000000000318E-6</c:v>
                </c:pt>
                <c:pt idx="4892">
                  <c:v>-3.9620000000000275E-6</c:v>
                </c:pt>
                <c:pt idx="4893">
                  <c:v>-4.0560000000000371E-6</c:v>
                </c:pt>
                <c:pt idx="4894">
                  <c:v>-3.8570000000000259E-6</c:v>
                </c:pt>
                <c:pt idx="4895">
                  <c:v>-4.003000000000036E-6</c:v>
                </c:pt>
                <c:pt idx="4896">
                  <c:v>-3.8770000000000283E-6</c:v>
                </c:pt>
                <c:pt idx="4897">
                  <c:v>-3.8390000000000229E-6</c:v>
                </c:pt>
                <c:pt idx="4898">
                  <c:v>-3.9330000000000308E-6</c:v>
                </c:pt>
                <c:pt idx="4899">
                  <c:v>-3.7280000000000404E-6</c:v>
                </c:pt>
                <c:pt idx="4900">
                  <c:v>-3.8820000000000265E-6</c:v>
                </c:pt>
                <c:pt idx="4901">
                  <c:v>-3.7590000000000313E-6</c:v>
                </c:pt>
                <c:pt idx="4902">
                  <c:v>-3.7150000000000313E-6</c:v>
                </c:pt>
                <c:pt idx="4903">
                  <c:v>-3.8130000000000285E-6</c:v>
                </c:pt>
                <c:pt idx="4904">
                  <c:v>-3.609000000000034E-6</c:v>
                </c:pt>
                <c:pt idx="4905">
                  <c:v>-3.7610000000000378E-6</c:v>
                </c:pt>
                <c:pt idx="4906">
                  <c:v>-3.6360000000000246E-6</c:v>
                </c:pt>
                <c:pt idx="4907">
                  <c:v>-3.5970000000000322E-6</c:v>
                </c:pt>
                <c:pt idx="4908">
                  <c:v>-3.6860000000000313E-6</c:v>
                </c:pt>
                <c:pt idx="4909">
                  <c:v>-3.4950000000000229E-6</c:v>
                </c:pt>
                <c:pt idx="4910">
                  <c:v>-3.6390000000000286E-6</c:v>
                </c:pt>
                <c:pt idx="4911">
                  <c:v>-3.5220000000000274E-6</c:v>
                </c:pt>
                <c:pt idx="4912">
                  <c:v>-3.4870000000000354E-6</c:v>
                </c:pt>
                <c:pt idx="4913">
                  <c:v>-3.5790000000000266E-6</c:v>
                </c:pt>
                <c:pt idx="4914">
                  <c:v>-3.3870000000000313E-6</c:v>
                </c:pt>
                <c:pt idx="4915">
                  <c:v>-3.5310000000000256E-6</c:v>
                </c:pt>
                <c:pt idx="4916">
                  <c:v>-3.4150000000000215E-6</c:v>
                </c:pt>
                <c:pt idx="4917">
                  <c:v>-3.3830000000000314E-6</c:v>
                </c:pt>
                <c:pt idx="4918">
                  <c:v>-3.469000000000029E-6</c:v>
                </c:pt>
                <c:pt idx="4919">
                  <c:v>-3.2800000000000381E-6</c:v>
                </c:pt>
                <c:pt idx="4920">
                  <c:v>-3.4290000000000281E-6</c:v>
                </c:pt>
                <c:pt idx="4921">
                  <c:v>-3.3090000000000229E-6</c:v>
                </c:pt>
                <c:pt idx="4922">
                  <c:v>-3.2790000000000282E-6</c:v>
                </c:pt>
                <c:pt idx="4923">
                  <c:v>-3.3690000000000248E-6</c:v>
                </c:pt>
                <c:pt idx="4924">
                  <c:v>-3.1770000000000307E-6</c:v>
                </c:pt>
                <c:pt idx="4925">
                  <c:v>-3.3280000000000273E-6</c:v>
                </c:pt>
                <c:pt idx="4926">
                  <c:v>-3.2090000000000319E-6</c:v>
                </c:pt>
                <c:pt idx="4927">
                  <c:v>-3.1770000000000307E-6</c:v>
                </c:pt>
                <c:pt idx="4928">
                  <c:v>-3.2660000000000302E-6</c:v>
                </c:pt>
                <c:pt idx="4929">
                  <c:v>-3.0710000000000219E-6</c:v>
                </c:pt>
                <c:pt idx="4930">
                  <c:v>-3.2230000000000401E-6</c:v>
                </c:pt>
                <c:pt idx="4931">
                  <c:v>-3.1030000000000341E-6</c:v>
                </c:pt>
                <c:pt idx="4932">
                  <c:v>-3.0800000000000302E-6</c:v>
                </c:pt>
                <c:pt idx="4933">
                  <c:v>-3.1700000000000289E-6</c:v>
                </c:pt>
                <c:pt idx="4934">
                  <c:v>-2.9780000000000221E-6</c:v>
                </c:pt>
                <c:pt idx="4935">
                  <c:v>-3.1350000000000233E-6</c:v>
                </c:pt>
                <c:pt idx="4936">
                  <c:v>-3.0190000000000201E-6</c:v>
                </c:pt>
                <c:pt idx="4937">
                  <c:v>-2.9890000000000242E-6</c:v>
                </c:pt>
                <c:pt idx="4938">
                  <c:v>-3.0840000000000314E-6</c:v>
                </c:pt>
                <c:pt idx="4939">
                  <c:v>-2.8980000000000208E-6</c:v>
                </c:pt>
                <c:pt idx="4940">
                  <c:v>-3.0480000000000299E-6</c:v>
                </c:pt>
                <c:pt idx="4941">
                  <c:v>-2.9300000000000207E-6</c:v>
                </c:pt>
                <c:pt idx="4942">
                  <c:v>-2.9130000000000215E-6</c:v>
                </c:pt>
                <c:pt idx="4943">
                  <c:v>-2.9990000000000195E-6</c:v>
                </c:pt>
                <c:pt idx="4944">
                  <c:v>-2.8140000000000153E-6</c:v>
                </c:pt>
                <c:pt idx="4945">
                  <c:v>-2.9680000000000265E-6</c:v>
                </c:pt>
                <c:pt idx="4946">
                  <c:v>-2.8520000000000012E-6</c:v>
                </c:pt>
                <c:pt idx="4947">
                  <c:v>-2.8310000000000052E-6</c:v>
                </c:pt>
                <c:pt idx="4948">
                  <c:v>-2.9230000000000286E-6</c:v>
                </c:pt>
                <c:pt idx="4949">
                  <c:v>-2.7420000000000256E-6</c:v>
                </c:pt>
                <c:pt idx="4950">
                  <c:v>-2.8930000000000225E-6</c:v>
                </c:pt>
                <c:pt idx="4951">
                  <c:v>-2.7790000000000229E-6</c:v>
                </c:pt>
                <c:pt idx="4952">
                  <c:v>-2.7610000000000291E-6</c:v>
                </c:pt>
                <c:pt idx="4953">
                  <c:v>-2.8500000000000163E-6</c:v>
                </c:pt>
                <c:pt idx="4954">
                  <c:v>-2.6700000000000236E-6</c:v>
                </c:pt>
                <c:pt idx="4955">
                  <c:v>-2.8250000000000208E-6</c:v>
                </c:pt>
                <c:pt idx="4956">
                  <c:v>-2.7090000000000265E-6</c:v>
                </c:pt>
                <c:pt idx="4957">
                  <c:v>-2.6910000000000205E-6</c:v>
                </c:pt>
                <c:pt idx="4958">
                  <c:v>-2.787000000000037E-6</c:v>
                </c:pt>
                <c:pt idx="4959">
                  <c:v>-2.6100000000000216E-6</c:v>
                </c:pt>
                <c:pt idx="4960">
                  <c:v>-2.7630000000000344E-6</c:v>
                </c:pt>
                <c:pt idx="4961">
                  <c:v>-2.6480000000000278E-6</c:v>
                </c:pt>
                <c:pt idx="4962">
                  <c:v>-2.633000000000025E-6</c:v>
                </c:pt>
                <c:pt idx="4963">
                  <c:v>-2.7250000000000273E-6</c:v>
                </c:pt>
                <c:pt idx="4964">
                  <c:v>-2.5500000000000179E-6</c:v>
                </c:pt>
                <c:pt idx="4965">
                  <c:v>-2.7060000000000242E-6</c:v>
                </c:pt>
                <c:pt idx="4966">
                  <c:v>-2.5930000000000241E-6</c:v>
                </c:pt>
                <c:pt idx="4967">
                  <c:v>-2.5830000000000289E-6</c:v>
                </c:pt>
                <c:pt idx="4968">
                  <c:v>-2.6810000000000265E-6</c:v>
                </c:pt>
                <c:pt idx="4969">
                  <c:v>-2.4990000000000052E-6</c:v>
                </c:pt>
                <c:pt idx="4970">
                  <c:v>-2.6600000000000287E-6</c:v>
                </c:pt>
                <c:pt idx="4971">
                  <c:v>-2.5480000000000246E-6</c:v>
                </c:pt>
                <c:pt idx="4972">
                  <c:v>-2.5320000000000051E-6</c:v>
                </c:pt>
                <c:pt idx="4973">
                  <c:v>-2.6300000000000223E-6</c:v>
                </c:pt>
                <c:pt idx="4974">
                  <c:v>-2.4540000000000158E-6</c:v>
                </c:pt>
                <c:pt idx="4975">
                  <c:v>-2.6180000000000218E-6</c:v>
                </c:pt>
                <c:pt idx="4976">
                  <c:v>-2.5020000000000181E-6</c:v>
                </c:pt>
                <c:pt idx="4977">
                  <c:v>-2.4940000000000158E-6</c:v>
                </c:pt>
                <c:pt idx="4978">
                  <c:v>-2.5910000000000185E-6</c:v>
                </c:pt>
                <c:pt idx="4979">
                  <c:v>-2.4110000000000011E-6</c:v>
                </c:pt>
                <c:pt idx="4980">
                  <c:v>-2.5930000000000241E-6</c:v>
                </c:pt>
                <c:pt idx="4981">
                  <c:v>-2.4790000000000012E-6</c:v>
                </c:pt>
                <c:pt idx="4982">
                  <c:v>-2.4630000000000258E-6</c:v>
                </c:pt>
                <c:pt idx="4983">
                  <c:v>-2.56600000000002E-6</c:v>
                </c:pt>
                <c:pt idx="4984">
                  <c:v>-2.3860000000000052E-6</c:v>
                </c:pt>
                <c:pt idx="4985">
                  <c:v>-2.5520000000000011E-6</c:v>
                </c:pt>
                <c:pt idx="4986">
                  <c:v>-2.4440000000000218E-6</c:v>
                </c:pt>
                <c:pt idx="4987">
                  <c:v>-2.4320000000000002E-6</c:v>
                </c:pt>
                <c:pt idx="4988">
                  <c:v>-2.5310000000000157E-6</c:v>
                </c:pt>
                <c:pt idx="4989">
                  <c:v>-2.3560000000000012E-6</c:v>
                </c:pt>
                <c:pt idx="4990">
                  <c:v>-2.5260000000000191E-6</c:v>
                </c:pt>
                <c:pt idx="4991">
                  <c:v>-2.4150000000000082E-6</c:v>
                </c:pt>
                <c:pt idx="4992">
                  <c:v>-2.4040000000000201E-6</c:v>
                </c:pt>
                <c:pt idx="4993">
                  <c:v>-2.5120000000000011E-6</c:v>
                </c:pt>
                <c:pt idx="4994">
                  <c:v>-2.3370000000000146E-6</c:v>
                </c:pt>
                <c:pt idx="4995">
                  <c:v>-2.5020000000000181E-6</c:v>
                </c:pt>
                <c:pt idx="4996">
                  <c:v>-2.3950000000000012E-6</c:v>
                </c:pt>
                <c:pt idx="4997">
                  <c:v>-2.3890000000000177E-6</c:v>
                </c:pt>
                <c:pt idx="4998">
                  <c:v>-2.4850000000000207E-6</c:v>
                </c:pt>
                <c:pt idx="4999">
                  <c:v>-2.3160000000000012E-6</c:v>
                </c:pt>
                <c:pt idx="5000">
                  <c:v>-2.4860000000000174E-6</c:v>
                </c:pt>
                <c:pt idx="5001">
                  <c:v>-2.3740000000000051E-6</c:v>
                </c:pt>
                <c:pt idx="5002">
                  <c:v>-2.3730000000000165E-6</c:v>
                </c:pt>
                <c:pt idx="5003">
                  <c:v>-2.4740000000000169E-6</c:v>
                </c:pt>
                <c:pt idx="5004">
                  <c:v>-2.3000000000000174E-6</c:v>
                </c:pt>
                <c:pt idx="5005">
                  <c:v>-2.4710000000000052E-6</c:v>
                </c:pt>
                <c:pt idx="5006">
                  <c:v>-2.3610000000000092E-6</c:v>
                </c:pt>
                <c:pt idx="5007">
                  <c:v>-2.3580000000000052E-6</c:v>
                </c:pt>
                <c:pt idx="5008">
                  <c:v>-2.4560000000000011E-6</c:v>
                </c:pt>
                <c:pt idx="5009">
                  <c:v>-2.2910000000000192E-6</c:v>
                </c:pt>
                <c:pt idx="5010">
                  <c:v>-2.4580000000000157E-6</c:v>
                </c:pt>
                <c:pt idx="5011">
                  <c:v>-2.3540000000000002E-6</c:v>
                </c:pt>
                <c:pt idx="5012">
                  <c:v>-2.3510000000000051E-6</c:v>
                </c:pt>
                <c:pt idx="5013">
                  <c:v>-2.4510000000000012E-6</c:v>
                </c:pt>
                <c:pt idx="5014">
                  <c:v>-2.2820000000000224E-6</c:v>
                </c:pt>
                <c:pt idx="5015">
                  <c:v>-2.4510000000000012E-6</c:v>
                </c:pt>
                <c:pt idx="5016">
                  <c:v>-2.3470000000000217E-6</c:v>
                </c:pt>
                <c:pt idx="5017">
                  <c:v>-2.3420000000000082E-6</c:v>
                </c:pt>
                <c:pt idx="5018">
                  <c:v>-2.4420000000000149E-6</c:v>
                </c:pt>
                <c:pt idx="5019">
                  <c:v>-2.2800000000000277E-6</c:v>
                </c:pt>
                <c:pt idx="5020">
                  <c:v>-2.4440000000000218E-6</c:v>
                </c:pt>
                <c:pt idx="5021">
                  <c:v>-2.3390000000000012E-6</c:v>
                </c:pt>
                <c:pt idx="5022">
                  <c:v>-2.3380000000000012E-6</c:v>
                </c:pt>
                <c:pt idx="5023">
                  <c:v>-2.4340000000000092E-6</c:v>
                </c:pt>
                <c:pt idx="5024">
                  <c:v>-2.2680000000000289E-6</c:v>
                </c:pt>
                <c:pt idx="5025">
                  <c:v>-2.4400000000000211E-6</c:v>
                </c:pt>
                <c:pt idx="5026">
                  <c:v>-2.3340000000000051E-6</c:v>
                </c:pt>
                <c:pt idx="5027">
                  <c:v>-2.3329999999999999E-6</c:v>
                </c:pt>
                <c:pt idx="5028">
                  <c:v>-2.4310000000000052E-6</c:v>
                </c:pt>
                <c:pt idx="5029">
                  <c:v>-2.2640000000000282E-6</c:v>
                </c:pt>
                <c:pt idx="5030">
                  <c:v>-2.4310000000000052E-6</c:v>
                </c:pt>
                <c:pt idx="5031">
                  <c:v>-2.3220000000000012E-6</c:v>
                </c:pt>
                <c:pt idx="5032">
                  <c:v>-2.3200000000000159E-6</c:v>
                </c:pt>
                <c:pt idx="5033">
                  <c:v>-2.4170000000000173E-6</c:v>
                </c:pt>
                <c:pt idx="5034">
                  <c:v>-2.2570000000000256E-6</c:v>
                </c:pt>
                <c:pt idx="5035">
                  <c:v>-2.4270000000000239E-6</c:v>
                </c:pt>
                <c:pt idx="5036">
                  <c:v>-2.3170000000000123E-6</c:v>
                </c:pt>
                <c:pt idx="5037">
                  <c:v>-2.3190000000000002E-6</c:v>
                </c:pt>
                <c:pt idx="5038">
                  <c:v>-2.4150000000000082E-6</c:v>
                </c:pt>
                <c:pt idx="5039">
                  <c:v>-2.2500000000000225E-6</c:v>
                </c:pt>
                <c:pt idx="5040">
                  <c:v>-2.4180000000000012E-6</c:v>
                </c:pt>
                <c:pt idx="5041">
                  <c:v>-2.3120000000000001E-6</c:v>
                </c:pt>
                <c:pt idx="5042">
                  <c:v>-2.3140000000000002E-6</c:v>
                </c:pt>
                <c:pt idx="5043">
                  <c:v>-2.4060000000000012E-6</c:v>
                </c:pt>
                <c:pt idx="5044">
                  <c:v>-2.2460000000000209E-6</c:v>
                </c:pt>
                <c:pt idx="5045">
                  <c:v>-2.4160000000000002E-6</c:v>
                </c:pt>
                <c:pt idx="5046">
                  <c:v>-2.3050000000000012E-6</c:v>
                </c:pt>
                <c:pt idx="5047">
                  <c:v>-2.3100000000000012E-6</c:v>
                </c:pt>
                <c:pt idx="5048">
                  <c:v>-2.4020000000000132E-6</c:v>
                </c:pt>
                <c:pt idx="5049">
                  <c:v>-2.2340000000000209E-6</c:v>
                </c:pt>
                <c:pt idx="5050">
                  <c:v>-2.4050000000000181E-6</c:v>
                </c:pt>
                <c:pt idx="5051">
                  <c:v>-2.297000000000026E-6</c:v>
                </c:pt>
                <c:pt idx="5052">
                  <c:v>-2.297000000000026E-6</c:v>
                </c:pt>
                <c:pt idx="5053">
                  <c:v>-2.3920000000000001E-6</c:v>
                </c:pt>
                <c:pt idx="5054">
                  <c:v>-2.2280000000000268E-6</c:v>
                </c:pt>
                <c:pt idx="5055">
                  <c:v>-2.3920000000000001E-6</c:v>
                </c:pt>
                <c:pt idx="5056">
                  <c:v>-2.2840000000000276E-6</c:v>
                </c:pt>
                <c:pt idx="5057">
                  <c:v>-2.2870000000000308E-6</c:v>
                </c:pt>
                <c:pt idx="5058">
                  <c:v>-2.3780000000000012E-6</c:v>
                </c:pt>
                <c:pt idx="5059">
                  <c:v>-2.2130000000000218E-6</c:v>
                </c:pt>
                <c:pt idx="5060">
                  <c:v>-2.3850000000000174E-6</c:v>
                </c:pt>
                <c:pt idx="5061">
                  <c:v>-2.2740000000000218E-6</c:v>
                </c:pt>
                <c:pt idx="5062">
                  <c:v>-2.2730000000000242E-6</c:v>
                </c:pt>
                <c:pt idx="5063">
                  <c:v>-2.367000000000022E-6</c:v>
                </c:pt>
                <c:pt idx="5064">
                  <c:v>-2.2030000000000291E-6</c:v>
                </c:pt>
                <c:pt idx="5065">
                  <c:v>-2.3700000000000129E-6</c:v>
                </c:pt>
                <c:pt idx="5066">
                  <c:v>-2.2580000000000218E-6</c:v>
                </c:pt>
                <c:pt idx="5067">
                  <c:v>-2.2630000000000307E-6</c:v>
                </c:pt>
                <c:pt idx="5068">
                  <c:v>-2.3500000000000012E-6</c:v>
                </c:pt>
                <c:pt idx="5069">
                  <c:v>-2.1880000000000255E-6</c:v>
                </c:pt>
                <c:pt idx="5070">
                  <c:v>-2.3610000000000092E-6</c:v>
                </c:pt>
                <c:pt idx="5071">
                  <c:v>-2.2450000000000238E-6</c:v>
                </c:pt>
                <c:pt idx="5072">
                  <c:v>-2.2470000000000295E-6</c:v>
                </c:pt>
                <c:pt idx="5073">
                  <c:v>-2.3360000000000002E-6</c:v>
                </c:pt>
                <c:pt idx="5074">
                  <c:v>-2.173000000000021E-6</c:v>
                </c:pt>
                <c:pt idx="5075">
                  <c:v>-2.3410000000000158E-6</c:v>
                </c:pt>
                <c:pt idx="5076">
                  <c:v>-2.2260000000000215E-6</c:v>
                </c:pt>
                <c:pt idx="5077">
                  <c:v>-2.2310000000000181E-6</c:v>
                </c:pt>
                <c:pt idx="5078">
                  <c:v>-2.3160000000000012E-6</c:v>
                </c:pt>
                <c:pt idx="5079">
                  <c:v>-2.1540000000000191E-6</c:v>
                </c:pt>
                <c:pt idx="5080">
                  <c:v>-2.3260000000000011E-6</c:v>
                </c:pt>
                <c:pt idx="5081">
                  <c:v>-2.202000000000021E-6</c:v>
                </c:pt>
                <c:pt idx="5082">
                  <c:v>-2.2100000000000208E-6</c:v>
                </c:pt>
                <c:pt idx="5083">
                  <c:v>-2.2960000000000166E-6</c:v>
                </c:pt>
                <c:pt idx="5084">
                  <c:v>-2.1300000000000177E-6</c:v>
                </c:pt>
                <c:pt idx="5085">
                  <c:v>-2.3020000000000052E-6</c:v>
                </c:pt>
                <c:pt idx="5086">
                  <c:v>-2.1850000000000219E-6</c:v>
                </c:pt>
                <c:pt idx="5087">
                  <c:v>-2.1910000000000168E-6</c:v>
                </c:pt>
                <c:pt idx="5088">
                  <c:v>-2.2740000000000218E-6</c:v>
                </c:pt>
                <c:pt idx="5089">
                  <c:v>-2.1110000000000138E-6</c:v>
                </c:pt>
                <c:pt idx="5090">
                  <c:v>-2.2810000000000248E-6</c:v>
                </c:pt>
                <c:pt idx="5091">
                  <c:v>-2.158000000000019E-6</c:v>
                </c:pt>
                <c:pt idx="5092">
                  <c:v>-2.170000000000019E-6</c:v>
                </c:pt>
                <c:pt idx="5093">
                  <c:v>-2.2550000000000186E-6</c:v>
                </c:pt>
                <c:pt idx="5094">
                  <c:v>-2.0880000000000218E-6</c:v>
                </c:pt>
                <c:pt idx="5095">
                  <c:v>-2.262000000000023E-6</c:v>
                </c:pt>
                <c:pt idx="5096">
                  <c:v>-2.140000000000024E-6</c:v>
                </c:pt>
                <c:pt idx="5097">
                  <c:v>-2.145000000000021E-6</c:v>
                </c:pt>
                <c:pt idx="5098">
                  <c:v>-2.2320000000000012E-6</c:v>
                </c:pt>
                <c:pt idx="5099">
                  <c:v>-2.068000000000022E-6</c:v>
                </c:pt>
                <c:pt idx="5100">
                  <c:v>-2.2370000000000232E-6</c:v>
                </c:pt>
                <c:pt idx="5101">
                  <c:v>-2.1150000000000052E-6</c:v>
                </c:pt>
                <c:pt idx="5102">
                  <c:v>-2.1250000000000207E-6</c:v>
                </c:pt>
                <c:pt idx="5103">
                  <c:v>-2.2050000000000234E-6</c:v>
                </c:pt>
                <c:pt idx="5104">
                  <c:v>-2.0430000000000243E-6</c:v>
                </c:pt>
                <c:pt idx="5105">
                  <c:v>-2.2140000000000211E-6</c:v>
                </c:pt>
                <c:pt idx="5106">
                  <c:v>-2.0920000000000051E-6</c:v>
                </c:pt>
                <c:pt idx="5107">
                  <c:v>-2.1030000000000254E-6</c:v>
                </c:pt>
                <c:pt idx="5108">
                  <c:v>-2.1820000000000208E-6</c:v>
                </c:pt>
                <c:pt idx="5109">
                  <c:v>-2.0200000000000188E-6</c:v>
                </c:pt>
                <c:pt idx="5110">
                  <c:v>-2.1870000000000288E-6</c:v>
                </c:pt>
                <c:pt idx="5111">
                  <c:v>-2.0650000000000179E-6</c:v>
                </c:pt>
                <c:pt idx="5112">
                  <c:v>-2.0800000000000216E-6</c:v>
                </c:pt>
                <c:pt idx="5113">
                  <c:v>-2.157000000000021E-6</c:v>
                </c:pt>
                <c:pt idx="5114">
                  <c:v>-1.9960000000000225E-6</c:v>
                </c:pt>
                <c:pt idx="5115">
                  <c:v>-2.1670000000000277E-6</c:v>
                </c:pt>
                <c:pt idx="5116">
                  <c:v>-2.0410000000000178E-6</c:v>
                </c:pt>
                <c:pt idx="5117">
                  <c:v>-2.0560000000000012E-6</c:v>
                </c:pt>
                <c:pt idx="5118">
                  <c:v>-2.1360000000000012E-6</c:v>
                </c:pt>
                <c:pt idx="5119">
                  <c:v>-1.9680000000000221E-6</c:v>
                </c:pt>
                <c:pt idx="5120">
                  <c:v>-2.1410000000000215E-6</c:v>
                </c:pt>
                <c:pt idx="5121">
                  <c:v>-2.0210000000000159E-6</c:v>
                </c:pt>
                <c:pt idx="5122">
                  <c:v>-2.0330000000000168E-6</c:v>
                </c:pt>
                <c:pt idx="5123">
                  <c:v>-2.1110000000000138E-6</c:v>
                </c:pt>
                <c:pt idx="5124">
                  <c:v>-1.9480000000000214E-6</c:v>
                </c:pt>
                <c:pt idx="5125">
                  <c:v>-2.1230000000000257E-6</c:v>
                </c:pt>
                <c:pt idx="5126">
                  <c:v>-1.992000000000023E-6</c:v>
                </c:pt>
                <c:pt idx="5127">
                  <c:v>-2.0100000000000091E-6</c:v>
                </c:pt>
                <c:pt idx="5128">
                  <c:v>-2.0920000000000051E-6</c:v>
                </c:pt>
                <c:pt idx="5129">
                  <c:v>-1.922000000000022E-6</c:v>
                </c:pt>
                <c:pt idx="5130">
                  <c:v>-2.0990000000000052E-6</c:v>
                </c:pt>
                <c:pt idx="5131">
                  <c:v>-1.9730000000000216E-6</c:v>
                </c:pt>
                <c:pt idx="5132">
                  <c:v>-1.9870000000000218E-6</c:v>
                </c:pt>
                <c:pt idx="5133">
                  <c:v>-2.068000000000022E-6</c:v>
                </c:pt>
                <c:pt idx="5134">
                  <c:v>-1.8930000000000175E-6</c:v>
                </c:pt>
                <c:pt idx="5135">
                  <c:v>-2.0730000000000185E-6</c:v>
                </c:pt>
                <c:pt idx="5136">
                  <c:v>-1.9450000000000208E-6</c:v>
                </c:pt>
                <c:pt idx="5137">
                  <c:v>-1.9650000000000214E-6</c:v>
                </c:pt>
                <c:pt idx="5138">
                  <c:v>-2.0450000000000181E-6</c:v>
                </c:pt>
                <c:pt idx="5139">
                  <c:v>-1.8760000000000192E-6</c:v>
                </c:pt>
                <c:pt idx="5140">
                  <c:v>-2.0540000000000052E-6</c:v>
                </c:pt>
                <c:pt idx="5141">
                  <c:v>-1.9270000000000194E-6</c:v>
                </c:pt>
                <c:pt idx="5142">
                  <c:v>-1.9400000000000221E-6</c:v>
                </c:pt>
                <c:pt idx="5143">
                  <c:v>-2.0220000000000092E-6</c:v>
                </c:pt>
                <c:pt idx="5144">
                  <c:v>-1.8590000000000168E-6</c:v>
                </c:pt>
                <c:pt idx="5145">
                  <c:v>-2.0310000000000052E-6</c:v>
                </c:pt>
                <c:pt idx="5146">
                  <c:v>-1.9040000000000206E-6</c:v>
                </c:pt>
                <c:pt idx="5147">
                  <c:v>-1.928000000000022E-6</c:v>
                </c:pt>
                <c:pt idx="5148">
                  <c:v>-2.0010000000000152E-6</c:v>
                </c:pt>
                <c:pt idx="5149">
                  <c:v>-1.8370000000000154E-6</c:v>
                </c:pt>
                <c:pt idx="5150">
                  <c:v>-2.0140000000000052E-6</c:v>
                </c:pt>
                <c:pt idx="5151">
                  <c:v>-1.8830000000000172E-6</c:v>
                </c:pt>
                <c:pt idx="5152">
                  <c:v>-1.9030000000000182E-6</c:v>
                </c:pt>
                <c:pt idx="5153">
                  <c:v>-1.9810000000000218E-6</c:v>
                </c:pt>
                <c:pt idx="5154">
                  <c:v>-1.8160000000000176E-6</c:v>
                </c:pt>
                <c:pt idx="5155">
                  <c:v>-1.992000000000023E-6</c:v>
                </c:pt>
                <c:pt idx="5156">
                  <c:v>-1.8640000000000195E-6</c:v>
                </c:pt>
                <c:pt idx="5157">
                  <c:v>-1.8860000000000201E-6</c:v>
                </c:pt>
                <c:pt idx="5158">
                  <c:v>-1.9600000000000215E-6</c:v>
                </c:pt>
                <c:pt idx="5159">
                  <c:v>-1.7980000000000173E-6</c:v>
                </c:pt>
                <c:pt idx="5160">
                  <c:v>-1.9740000000000225E-6</c:v>
                </c:pt>
                <c:pt idx="5161">
                  <c:v>-1.8420000000000187E-6</c:v>
                </c:pt>
                <c:pt idx="5162">
                  <c:v>-1.8670000000000172E-6</c:v>
                </c:pt>
                <c:pt idx="5163">
                  <c:v>-1.9450000000000208E-6</c:v>
                </c:pt>
                <c:pt idx="5164">
                  <c:v>-1.7790000000000144E-6</c:v>
                </c:pt>
                <c:pt idx="5165">
                  <c:v>-1.956000000000022E-6</c:v>
                </c:pt>
                <c:pt idx="5166">
                  <c:v>-1.8280000000000181E-6</c:v>
                </c:pt>
                <c:pt idx="5167">
                  <c:v>-1.8470000000000166E-6</c:v>
                </c:pt>
                <c:pt idx="5168">
                  <c:v>-1.9190000000000205E-6</c:v>
                </c:pt>
                <c:pt idx="5169">
                  <c:v>-1.7600000000000166E-6</c:v>
                </c:pt>
                <c:pt idx="5170">
                  <c:v>-1.9360000000000222E-6</c:v>
                </c:pt>
                <c:pt idx="5171">
                  <c:v>-1.8020000000000172E-6</c:v>
                </c:pt>
                <c:pt idx="5172">
                  <c:v>-1.8320000000000182E-6</c:v>
                </c:pt>
                <c:pt idx="5173">
                  <c:v>-1.9040000000000206E-6</c:v>
                </c:pt>
                <c:pt idx="5174">
                  <c:v>-1.7390000000000129E-6</c:v>
                </c:pt>
                <c:pt idx="5175">
                  <c:v>-1.9180000000000221E-6</c:v>
                </c:pt>
                <c:pt idx="5176">
                  <c:v>-1.7880000000000172E-6</c:v>
                </c:pt>
                <c:pt idx="5177">
                  <c:v>-1.8050000000000149E-6</c:v>
                </c:pt>
                <c:pt idx="5178">
                  <c:v>-1.8830000000000172E-6</c:v>
                </c:pt>
                <c:pt idx="5179">
                  <c:v>-1.7200000000000147E-6</c:v>
                </c:pt>
                <c:pt idx="5180">
                  <c:v>-1.8960000000000205E-6</c:v>
                </c:pt>
                <c:pt idx="5181">
                  <c:v>-1.7610000000000135E-6</c:v>
                </c:pt>
                <c:pt idx="5182">
                  <c:v>-1.7890000000000141E-6</c:v>
                </c:pt>
                <c:pt idx="5183">
                  <c:v>-1.8620000000000196E-6</c:v>
                </c:pt>
                <c:pt idx="5184">
                  <c:v>-1.6950000000000172E-6</c:v>
                </c:pt>
                <c:pt idx="5185">
                  <c:v>-1.8750000000000172E-6</c:v>
                </c:pt>
                <c:pt idx="5186">
                  <c:v>-1.740000000000016E-6</c:v>
                </c:pt>
                <c:pt idx="5187">
                  <c:v>-1.7650000000000132E-6</c:v>
                </c:pt>
                <c:pt idx="5188">
                  <c:v>-1.8410000000000166E-6</c:v>
                </c:pt>
                <c:pt idx="5189">
                  <c:v>-1.6740000000000195E-6</c:v>
                </c:pt>
                <c:pt idx="5190">
                  <c:v>-1.8530000000000166E-6</c:v>
                </c:pt>
                <c:pt idx="5191">
                  <c:v>-1.719000000000012E-6</c:v>
                </c:pt>
                <c:pt idx="5192">
                  <c:v>-1.7450000000000129E-6</c:v>
                </c:pt>
                <c:pt idx="5193">
                  <c:v>-1.8130000000000147E-6</c:v>
                </c:pt>
                <c:pt idx="5194">
                  <c:v>-1.6530000000000156E-6</c:v>
                </c:pt>
                <c:pt idx="5195">
                  <c:v>-1.8320000000000182E-6</c:v>
                </c:pt>
                <c:pt idx="5196">
                  <c:v>-1.6930000000000173E-6</c:v>
                </c:pt>
                <c:pt idx="5197">
                  <c:v>-1.7200000000000147E-6</c:v>
                </c:pt>
                <c:pt idx="5198">
                  <c:v>-1.7970000000000145E-6</c:v>
                </c:pt>
                <c:pt idx="5199">
                  <c:v>-1.6290000000000152E-6</c:v>
                </c:pt>
                <c:pt idx="5200">
                  <c:v>-1.8080000000000179E-6</c:v>
                </c:pt>
                <c:pt idx="5201">
                  <c:v>-1.6710000000000171E-6</c:v>
                </c:pt>
                <c:pt idx="5202">
                  <c:v>-1.6990000000000173E-6</c:v>
                </c:pt>
                <c:pt idx="5203">
                  <c:v>-1.7640000000000171E-6</c:v>
                </c:pt>
                <c:pt idx="5204">
                  <c:v>-1.6030000000000141E-6</c:v>
                </c:pt>
                <c:pt idx="5205">
                  <c:v>-1.7820000000000172E-6</c:v>
                </c:pt>
                <c:pt idx="5206">
                  <c:v>-1.6420000000000181E-6</c:v>
                </c:pt>
                <c:pt idx="5207">
                  <c:v>-1.6730000000000164E-6</c:v>
                </c:pt>
                <c:pt idx="5208">
                  <c:v>-1.7410000000000124E-6</c:v>
                </c:pt>
                <c:pt idx="5209">
                  <c:v>-1.5770000000000137E-6</c:v>
                </c:pt>
                <c:pt idx="5210">
                  <c:v>-1.7520000000000152E-6</c:v>
                </c:pt>
                <c:pt idx="5211">
                  <c:v>-1.6150000000000152E-6</c:v>
                </c:pt>
                <c:pt idx="5212">
                  <c:v>-1.6420000000000181E-6</c:v>
                </c:pt>
                <c:pt idx="5213">
                  <c:v>-1.7120000000000149E-6</c:v>
                </c:pt>
                <c:pt idx="5214">
                  <c:v>-1.552000000000015E-6</c:v>
                </c:pt>
                <c:pt idx="5215">
                  <c:v>-1.7270000000000129E-6</c:v>
                </c:pt>
                <c:pt idx="5216">
                  <c:v>-1.5870000000000136E-6</c:v>
                </c:pt>
                <c:pt idx="5217">
                  <c:v>-1.618000000000018E-6</c:v>
                </c:pt>
                <c:pt idx="5218">
                  <c:v>-1.6850000000000167E-6</c:v>
                </c:pt>
                <c:pt idx="5219">
                  <c:v>-1.5210000000000109E-6</c:v>
                </c:pt>
                <c:pt idx="5220">
                  <c:v>-1.6980000000000198E-6</c:v>
                </c:pt>
                <c:pt idx="5221">
                  <c:v>-1.5620000000000163E-6</c:v>
                </c:pt>
                <c:pt idx="5222">
                  <c:v>-1.5860000000000162E-6</c:v>
                </c:pt>
                <c:pt idx="5223">
                  <c:v>-1.6550000000000166E-6</c:v>
                </c:pt>
                <c:pt idx="5224">
                  <c:v>-1.4970000000000108E-6</c:v>
                </c:pt>
                <c:pt idx="5225">
                  <c:v>-1.6680000000000199E-6</c:v>
                </c:pt>
                <c:pt idx="5226">
                  <c:v>-1.5310000000000119E-6</c:v>
                </c:pt>
                <c:pt idx="5227">
                  <c:v>-1.5620000000000163E-6</c:v>
                </c:pt>
                <c:pt idx="5228">
                  <c:v>-1.6220000000000173E-6</c:v>
                </c:pt>
                <c:pt idx="5229">
                  <c:v>-1.4580000000000123E-6</c:v>
                </c:pt>
                <c:pt idx="5230">
                  <c:v>-1.6380000000000185E-6</c:v>
                </c:pt>
                <c:pt idx="5231">
                  <c:v>-1.4970000000000108E-6</c:v>
                </c:pt>
                <c:pt idx="5232">
                  <c:v>-1.5260000000000149E-6</c:v>
                </c:pt>
                <c:pt idx="5233">
                  <c:v>-1.5900000000000168E-6</c:v>
                </c:pt>
                <c:pt idx="5234">
                  <c:v>-1.4290000000000085E-6</c:v>
                </c:pt>
                <c:pt idx="5235">
                  <c:v>-1.604000000000017E-6</c:v>
                </c:pt>
                <c:pt idx="5236">
                  <c:v>-1.4590000000000088E-6</c:v>
                </c:pt>
                <c:pt idx="5237">
                  <c:v>-1.4920000000000138E-6</c:v>
                </c:pt>
                <c:pt idx="5238">
                  <c:v>-1.5510000000000123E-6</c:v>
                </c:pt>
                <c:pt idx="5239">
                  <c:v>-1.3940000000000154E-6</c:v>
                </c:pt>
                <c:pt idx="5240">
                  <c:v>-1.5700000000000163E-6</c:v>
                </c:pt>
                <c:pt idx="5241">
                  <c:v>-1.4240000000000117E-6</c:v>
                </c:pt>
                <c:pt idx="5242">
                  <c:v>-1.4570000000000089E-6</c:v>
                </c:pt>
                <c:pt idx="5243">
                  <c:v>-1.5160000000000146E-6</c:v>
                </c:pt>
                <c:pt idx="5244">
                  <c:v>-1.3560000000000146E-6</c:v>
                </c:pt>
                <c:pt idx="5245">
                  <c:v>-1.5300000000000154E-6</c:v>
                </c:pt>
                <c:pt idx="5246">
                  <c:v>-1.3900000000000161E-6</c:v>
                </c:pt>
                <c:pt idx="5247">
                  <c:v>-1.4219999999999999E-6</c:v>
                </c:pt>
                <c:pt idx="5248">
                  <c:v>-1.4780000000000124E-6</c:v>
                </c:pt>
                <c:pt idx="5249">
                  <c:v>-1.3260000000000139E-6</c:v>
                </c:pt>
                <c:pt idx="5250">
                  <c:v>-1.4959999999999999E-6</c:v>
                </c:pt>
                <c:pt idx="5251">
                  <c:v>-1.3490000000000116E-6</c:v>
                </c:pt>
                <c:pt idx="5252">
                  <c:v>-1.3850000000000134E-6</c:v>
                </c:pt>
                <c:pt idx="5253">
                  <c:v>-1.4450000000000082E-6</c:v>
                </c:pt>
                <c:pt idx="5254">
                  <c:v>-1.2850000000000095E-6</c:v>
                </c:pt>
                <c:pt idx="5255">
                  <c:v>-1.4570000000000089E-6</c:v>
                </c:pt>
                <c:pt idx="5256">
                  <c:v>-1.3160000000000137E-6</c:v>
                </c:pt>
                <c:pt idx="5257">
                  <c:v>-1.3470000000000112E-6</c:v>
                </c:pt>
                <c:pt idx="5258">
                  <c:v>-1.4040000000000108E-6</c:v>
                </c:pt>
                <c:pt idx="5259">
                  <c:v>-1.2460000000000112E-6</c:v>
                </c:pt>
                <c:pt idx="5260">
                  <c:v>-1.4160000000000109E-6</c:v>
                </c:pt>
                <c:pt idx="5261">
                  <c:v>-1.2720000000000123E-6</c:v>
                </c:pt>
                <c:pt idx="5262">
                  <c:v>-1.3060000000000132E-6</c:v>
                </c:pt>
                <c:pt idx="5263">
                  <c:v>-1.3600000000000145E-6</c:v>
                </c:pt>
                <c:pt idx="5264">
                  <c:v>-1.1990000000000132E-6</c:v>
                </c:pt>
                <c:pt idx="5265">
                  <c:v>-1.3770000000000128E-6</c:v>
                </c:pt>
                <c:pt idx="5266">
                  <c:v>-1.2279999999999999E-6</c:v>
                </c:pt>
                <c:pt idx="5267">
                  <c:v>-1.2610000000000086E-6</c:v>
                </c:pt>
                <c:pt idx="5268">
                  <c:v>-1.3180000000000133E-6</c:v>
                </c:pt>
                <c:pt idx="5269">
                  <c:v>-1.1600000000000145E-6</c:v>
                </c:pt>
                <c:pt idx="5270">
                  <c:v>-1.3330000000000104E-6</c:v>
                </c:pt>
                <c:pt idx="5271">
                  <c:v>-1.1840000000000161E-6</c:v>
                </c:pt>
                <c:pt idx="5272">
                  <c:v>-1.2219999999999999E-6</c:v>
                </c:pt>
                <c:pt idx="5273">
                  <c:v>-1.2730000000000088E-6</c:v>
                </c:pt>
                <c:pt idx="5274">
                  <c:v>-1.1130000000000099E-6</c:v>
                </c:pt>
                <c:pt idx="5275">
                  <c:v>-1.2930000000000095E-6</c:v>
                </c:pt>
                <c:pt idx="5276">
                  <c:v>-1.1360000000000133E-6</c:v>
                </c:pt>
                <c:pt idx="5277">
                  <c:v>-1.1740000000000145E-6</c:v>
                </c:pt>
                <c:pt idx="5278">
                  <c:v>-1.2270000000000071E-6</c:v>
                </c:pt>
                <c:pt idx="5279">
                  <c:v>-1.0650000000000084E-6</c:v>
                </c:pt>
                <c:pt idx="5280">
                  <c:v>-1.2419999999999999E-6</c:v>
                </c:pt>
                <c:pt idx="5281">
                  <c:v>-1.0890000000000085E-6</c:v>
                </c:pt>
                <c:pt idx="5282">
                  <c:v>-1.1310000000000104E-6</c:v>
                </c:pt>
                <c:pt idx="5283">
                  <c:v>-1.1780000000000159E-6</c:v>
                </c:pt>
                <c:pt idx="5284">
                  <c:v>-1.0200000000000099E-6</c:v>
                </c:pt>
                <c:pt idx="5285">
                  <c:v>-1.1980000000000159E-6</c:v>
                </c:pt>
                <c:pt idx="5286">
                  <c:v>-1.0380000000000106E-6</c:v>
                </c:pt>
                <c:pt idx="5287">
                  <c:v>-1.0780000000000117E-6</c:v>
                </c:pt>
                <c:pt idx="5288">
                  <c:v>-1.1270000000000101E-6</c:v>
                </c:pt>
                <c:pt idx="5289">
                  <c:v>-9.6220000000000919E-7</c:v>
                </c:pt>
                <c:pt idx="5290">
                  <c:v>-1.1460000000000137E-6</c:v>
                </c:pt>
                <c:pt idx="5291">
                  <c:v>-9.9120000000001136E-7</c:v>
                </c:pt>
                <c:pt idx="5292">
                  <c:v>-1.029000000000007E-6</c:v>
                </c:pt>
                <c:pt idx="5293">
                  <c:v>-1.0810000000000084E-6</c:v>
                </c:pt>
                <c:pt idx="5294">
                  <c:v>-9.1860000000000919E-7</c:v>
                </c:pt>
                <c:pt idx="5295">
                  <c:v>-1.0970000000000089E-6</c:v>
                </c:pt>
                <c:pt idx="5296">
                  <c:v>-9.3680000000000982E-7</c:v>
                </c:pt>
                <c:pt idx="5297">
                  <c:v>-9.8170000000001044E-7</c:v>
                </c:pt>
                <c:pt idx="5298">
                  <c:v>-1.029000000000007E-6</c:v>
                </c:pt>
                <c:pt idx="5299">
                  <c:v>-8.6350000000000791E-7</c:v>
                </c:pt>
                <c:pt idx="5300">
                  <c:v>-1.046000000000011E-6</c:v>
                </c:pt>
                <c:pt idx="5301">
                  <c:v>-8.9250000000001041E-7</c:v>
                </c:pt>
                <c:pt idx="5302">
                  <c:v>-9.300000000000109E-7</c:v>
                </c:pt>
                <c:pt idx="5303">
                  <c:v>-9.7780000000000655E-7</c:v>
                </c:pt>
                <c:pt idx="5304">
                  <c:v>-8.2000000000000644E-7</c:v>
                </c:pt>
                <c:pt idx="5305">
                  <c:v>-9.9090000000001176E-7</c:v>
                </c:pt>
                <c:pt idx="5306">
                  <c:v>-8.3840000000000963E-7</c:v>
                </c:pt>
                <c:pt idx="5307">
                  <c:v>-8.8210000000000846E-7</c:v>
                </c:pt>
                <c:pt idx="5308">
                  <c:v>-9.2360000000000607E-7</c:v>
                </c:pt>
                <c:pt idx="5309">
                  <c:v>-7.6520000000000582E-7</c:v>
                </c:pt>
                <c:pt idx="5310">
                  <c:v>-9.4240000000000812E-7</c:v>
                </c:pt>
                <c:pt idx="5311">
                  <c:v>-7.861000000000075E-7</c:v>
                </c:pt>
                <c:pt idx="5312">
                  <c:v>-8.2800000000000683E-7</c:v>
                </c:pt>
                <c:pt idx="5313">
                  <c:v>-8.7000000000000618E-7</c:v>
                </c:pt>
                <c:pt idx="5314">
                  <c:v>-7.1270000000000442E-7</c:v>
                </c:pt>
                <c:pt idx="5315">
                  <c:v>-8.8790000000001239E-7</c:v>
                </c:pt>
                <c:pt idx="5316">
                  <c:v>-7.3080000000000705E-7</c:v>
                </c:pt>
                <c:pt idx="5317">
                  <c:v>-7.7950000000000785E-7</c:v>
                </c:pt>
                <c:pt idx="5318">
                  <c:v>-8.1700000000000812E-7</c:v>
                </c:pt>
                <c:pt idx="5319">
                  <c:v>-6.6190000000000579E-7</c:v>
                </c:pt>
                <c:pt idx="5320">
                  <c:v>-8.4050000000001127E-7</c:v>
                </c:pt>
                <c:pt idx="5321">
                  <c:v>-6.7500000000000698E-7</c:v>
                </c:pt>
                <c:pt idx="5322">
                  <c:v>-7.2530000000000737E-7</c:v>
                </c:pt>
                <c:pt idx="5323">
                  <c:v>-7.6720000000000735E-7</c:v>
                </c:pt>
                <c:pt idx="5324">
                  <c:v>-6.0570000000000506E-7</c:v>
                </c:pt>
                <c:pt idx="5325">
                  <c:v>-7.8500000000000699E-7</c:v>
                </c:pt>
                <c:pt idx="5326">
                  <c:v>-6.319000000000065E-7</c:v>
                </c:pt>
                <c:pt idx="5327">
                  <c:v>-6.7580000000000704E-7</c:v>
                </c:pt>
                <c:pt idx="5328">
                  <c:v>-7.1600000000000541E-7</c:v>
                </c:pt>
                <c:pt idx="5329">
                  <c:v>-5.5950000000000519E-7</c:v>
                </c:pt>
                <c:pt idx="5330">
                  <c:v>-7.354000000000057E-7</c:v>
                </c:pt>
                <c:pt idx="5331">
                  <c:v>-5.7530000000000638E-7</c:v>
                </c:pt>
                <c:pt idx="5332">
                  <c:v>-6.2590000000000742E-7</c:v>
                </c:pt>
                <c:pt idx="5333">
                  <c:v>-6.6520000000000477E-7</c:v>
                </c:pt>
                <c:pt idx="5334">
                  <c:v>-5.0540000000000134E-7</c:v>
                </c:pt>
                <c:pt idx="5335">
                  <c:v>-6.840000000000066E-7</c:v>
                </c:pt>
                <c:pt idx="5336">
                  <c:v>-5.2300000000000615E-7</c:v>
                </c:pt>
                <c:pt idx="5337">
                  <c:v>-5.7160000000000642E-7</c:v>
                </c:pt>
                <c:pt idx="5338">
                  <c:v>-6.112000000000041E-7</c:v>
                </c:pt>
                <c:pt idx="5339">
                  <c:v>-4.4640000000000331E-7</c:v>
                </c:pt>
                <c:pt idx="5340">
                  <c:v>-6.2750000000000723E-7</c:v>
                </c:pt>
                <c:pt idx="5341">
                  <c:v>-4.6820000000000331E-7</c:v>
                </c:pt>
                <c:pt idx="5342">
                  <c:v>-5.2270000000000391E-7</c:v>
                </c:pt>
                <c:pt idx="5343">
                  <c:v>-5.5800000000000582E-7</c:v>
                </c:pt>
                <c:pt idx="5344">
                  <c:v>-4.0190000000000441E-7</c:v>
                </c:pt>
                <c:pt idx="5345">
                  <c:v>-5.8200000000000434E-7</c:v>
                </c:pt>
                <c:pt idx="5346">
                  <c:v>-4.1580000000000133E-7</c:v>
                </c:pt>
                <c:pt idx="5347">
                  <c:v>-4.681000000000051E-7</c:v>
                </c:pt>
                <c:pt idx="5348">
                  <c:v>-5.0830000000000558E-7</c:v>
                </c:pt>
                <c:pt idx="5349">
                  <c:v>-3.5500000000000332E-7</c:v>
                </c:pt>
                <c:pt idx="5350">
                  <c:v>-5.2840000000000486E-7</c:v>
                </c:pt>
                <c:pt idx="5351">
                  <c:v>-3.7250000000000437E-7</c:v>
                </c:pt>
                <c:pt idx="5352">
                  <c:v>-4.2820000000000459E-7</c:v>
                </c:pt>
                <c:pt idx="5353">
                  <c:v>-4.5880000000000498E-7</c:v>
                </c:pt>
                <c:pt idx="5354">
                  <c:v>-3.0820000000000304E-7</c:v>
                </c:pt>
                <c:pt idx="5355">
                  <c:v>-4.8560000000000461E-7</c:v>
                </c:pt>
                <c:pt idx="5356">
                  <c:v>-3.2470000000000438E-7</c:v>
                </c:pt>
                <c:pt idx="5357">
                  <c:v>-3.7890000000000454E-7</c:v>
                </c:pt>
                <c:pt idx="5358">
                  <c:v>-4.1870000000000133E-7</c:v>
                </c:pt>
                <c:pt idx="5359">
                  <c:v>-2.6460000000000251E-7</c:v>
                </c:pt>
                <c:pt idx="5360">
                  <c:v>-4.3920000000000134E-7</c:v>
                </c:pt>
                <c:pt idx="5361">
                  <c:v>-2.8040000000000259E-7</c:v>
                </c:pt>
                <c:pt idx="5362">
                  <c:v>-3.3140000000000256E-7</c:v>
                </c:pt>
                <c:pt idx="5363">
                  <c:v>-3.6930000000000413E-7</c:v>
                </c:pt>
                <c:pt idx="5364">
                  <c:v>-2.1640000000000276E-7</c:v>
                </c:pt>
                <c:pt idx="5365">
                  <c:v>-3.9620000000000356E-7</c:v>
                </c:pt>
                <c:pt idx="5366">
                  <c:v>-2.3260000000000157E-7</c:v>
                </c:pt>
                <c:pt idx="5367">
                  <c:v>-2.9080000000000279E-7</c:v>
                </c:pt>
                <c:pt idx="5368">
                  <c:v>-3.2590000000000336E-7</c:v>
                </c:pt>
                <c:pt idx="5369">
                  <c:v>-1.7120000000000185E-7</c:v>
                </c:pt>
                <c:pt idx="5370">
                  <c:v>-3.5070000000000406E-7</c:v>
                </c:pt>
                <c:pt idx="5371">
                  <c:v>-1.9200000000000249E-7</c:v>
                </c:pt>
                <c:pt idx="5372">
                  <c:v>-2.4700000000000209E-7</c:v>
                </c:pt>
                <c:pt idx="5373">
                  <c:v>-2.81000000000002E-7</c:v>
                </c:pt>
                <c:pt idx="5374">
                  <c:v>-1.3270000000000131E-7</c:v>
                </c:pt>
                <c:pt idx="5375">
                  <c:v>-3.0840000000000353E-7</c:v>
                </c:pt>
                <c:pt idx="5376">
                  <c:v>-1.4800000000000151E-7</c:v>
                </c:pt>
                <c:pt idx="5377">
                  <c:v>-2.1230000000000298E-7</c:v>
                </c:pt>
                <c:pt idx="5378">
                  <c:v>-2.460000000000026E-7</c:v>
                </c:pt>
                <c:pt idx="5379">
                  <c:v>-9.1830000000001002E-8</c:v>
                </c:pt>
                <c:pt idx="5380">
                  <c:v>-2.7070000000000382E-7</c:v>
                </c:pt>
                <c:pt idx="5381">
                  <c:v>-1.1200000000000155E-7</c:v>
                </c:pt>
                <c:pt idx="5382">
                  <c:v>-1.6560000000000214E-7</c:v>
                </c:pt>
                <c:pt idx="5383">
                  <c:v>-2.0460000000000198E-7</c:v>
                </c:pt>
                <c:pt idx="5384">
                  <c:v>-5.8280000000000526E-8</c:v>
                </c:pt>
                <c:pt idx="5385">
                  <c:v>-2.3080000000000225E-7</c:v>
                </c:pt>
                <c:pt idx="5386">
                  <c:v>-7.6670000000000659E-8</c:v>
                </c:pt>
                <c:pt idx="5387">
                  <c:v>-1.3210000000000132E-7</c:v>
                </c:pt>
                <c:pt idx="5388">
                  <c:v>-1.6280000000000212E-7</c:v>
                </c:pt>
                <c:pt idx="5389">
                  <c:v>-1.7690000000000177E-8</c:v>
                </c:pt>
                <c:pt idx="5390">
                  <c:v>-2.1270000000000309E-7</c:v>
                </c:pt>
                <c:pt idx="5391">
                  <c:v>-4.3900000000000473E-8</c:v>
                </c:pt>
                <c:pt idx="5392">
                  <c:v>-9.7800000000000889E-8</c:v>
                </c:pt>
                <c:pt idx="5393">
                  <c:v>-1.3380000000000163E-7</c:v>
                </c:pt>
                <c:pt idx="5394">
                  <c:v>1.3810000000000166E-8</c:v>
                </c:pt>
                <c:pt idx="5395">
                  <c:v>-1.6290000000000186E-7</c:v>
                </c:pt>
                <c:pt idx="5396">
                  <c:v>-3.6970000000000508E-9</c:v>
                </c:pt>
                <c:pt idx="5397">
                  <c:v>-6.3460000000000755E-8</c:v>
                </c:pt>
                <c:pt idx="5398">
                  <c:v>-9.8290000000001273E-8</c:v>
                </c:pt>
                <c:pt idx="5399">
                  <c:v>4.8340000000000491E-8</c:v>
                </c:pt>
                <c:pt idx="5400">
                  <c:v>-1.2880000000000147E-7</c:v>
                </c:pt>
                <c:pt idx="5401">
                  <c:v>3.3670000000000407E-8</c:v>
                </c:pt>
                <c:pt idx="5402">
                  <c:v>-3.0600000000000406E-8</c:v>
                </c:pt>
                <c:pt idx="5403">
                  <c:v>-6.7380000000000925E-8</c:v>
                </c:pt>
                <c:pt idx="5404">
                  <c:v>8.3750000000001408E-8</c:v>
                </c:pt>
                <c:pt idx="5405">
                  <c:v>-9.0950000000001235E-8</c:v>
                </c:pt>
                <c:pt idx="5406">
                  <c:v>6.3890000000000779E-8</c:v>
                </c:pt>
                <c:pt idx="5407">
                  <c:v>6.1820000000000649E-9</c:v>
                </c:pt>
                <c:pt idx="5408">
                  <c:v>-2.5020000000000276E-8</c:v>
                </c:pt>
                <c:pt idx="5409">
                  <c:v>1.1770000000000131E-7</c:v>
                </c:pt>
                <c:pt idx="5410">
                  <c:v>-5.5740000000000584E-8</c:v>
                </c:pt>
                <c:pt idx="5411">
                  <c:v>9.9890000000001274E-8</c:v>
                </c:pt>
                <c:pt idx="5412">
                  <c:v>3.8750000000000344E-8</c:v>
                </c:pt>
                <c:pt idx="5413">
                  <c:v>7.8450000000000961E-9</c:v>
                </c:pt>
                <c:pt idx="5414">
                  <c:v>1.5350000000000145E-7</c:v>
                </c:pt>
                <c:pt idx="5415">
                  <c:v>-2.0230000000000281E-8</c:v>
                </c:pt>
                <c:pt idx="5416">
                  <c:v>1.3420000000000169E-7</c:v>
                </c:pt>
                <c:pt idx="5417">
                  <c:v>7.6410000000000881E-8</c:v>
                </c:pt>
                <c:pt idx="5418">
                  <c:v>4.1880000000000472E-8</c:v>
                </c:pt>
                <c:pt idx="5419">
                  <c:v>1.8020000000000208E-7</c:v>
                </c:pt>
                <c:pt idx="5420">
                  <c:v>1.4690000000000147E-8</c:v>
                </c:pt>
                <c:pt idx="5421">
                  <c:v>1.6650000000000195E-7</c:v>
                </c:pt>
                <c:pt idx="5422">
                  <c:v>1.0300000000000124E-7</c:v>
                </c:pt>
                <c:pt idx="5423">
                  <c:v>7.4070000000000835E-8</c:v>
                </c:pt>
                <c:pt idx="5424">
                  <c:v>2.1550000000000206E-7</c:v>
                </c:pt>
                <c:pt idx="5425">
                  <c:v>4.3840000000000371E-8</c:v>
                </c:pt>
                <c:pt idx="5426">
                  <c:v>1.9910000000000233E-7</c:v>
                </c:pt>
                <c:pt idx="5427">
                  <c:v>1.4230000000000106E-7</c:v>
                </c:pt>
                <c:pt idx="5428">
                  <c:v>1.0500000000000128E-7</c:v>
                </c:pt>
                <c:pt idx="5429">
                  <c:v>2.4280000000000241E-7</c:v>
                </c:pt>
                <c:pt idx="5430">
                  <c:v>7.680000000000078E-8</c:v>
                </c:pt>
                <c:pt idx="5431">
                  <c:v>2.2970000000000291E-7</c:v>
                </c:pt>
                <c:pt idx="5432">
                  <c:v>1.6720000000000211E-7</c:v>
                </c:pt>
                <c:pt idx="5433">
                  <c:v>1.4240000000000141E-7</c:v>
                </c:pt>
                <c:pt idx="5434">
                  <c:v>2.8000000000000256E-7</c:v>
                </c:pt>
                <c:pt idx="5435">
                  <c:v>1.064000000000013E-7</c:v>
                </c:pt>
                <c:pt idx="5436">
                  <c:v>2.680000000000033E-7</c:v>
                </c:pt>
                <c:pt idx="5437">
                  <c:v>2.0330000000000225E-7</c:v>
                </c:pt>
                <c:pt idx="5438">
                  <c:v>1.7380000000000194E-7</c:v>
                </c:pt>
                <c:pt idx="5439">
                  <c:v>3.155000000000029E-7</c:v>
                </c:pt>
                <c:pt idx="5440">
                  <c:v>1.4060000000000127E-7</c:v>
                </c:pt>
                <c:pt idx="5441">
                  <c:v>3.0980000000000284E-7</c:v>
                </c:pt>
                <c:pt idx="5442">
                  <c:v>2.4060000000000177E-7</c:v>
                </c:pt>
                <c:pt idx="5443">
                  <c:v>2.1170000000000243E-7</c:v>
                </c:pt>
                <c:pt idx="5444">
                  <c:v>3.5070000000000406E-7</c:v>
                </c:pt>
                <c:pt idx="5445">
                  <c:v>1.7380000000000194E-7</c:v>
                </c:pt>
                <c:pt idx="5446">
                  <c:v>3.4040000000000345E-7</c:v>
                </c:pt>
                <c:pt idx="5447">
                  <c:v>2.7170000000000315E-7</c:v>
                </c:pt>
                <c:pt idx="5448">
                  <c:v>2.4460000000000197E-7</c:v>
                </c:pt>
                <c:pt idx="5449">
                  <c:v>3.8710000000000288E-7</c:v>
                </c:pt>
                <c:pt idx="5450">
                  <c:v>2.0550000000000152E-7</c:v>
                </c:pt>
                <c:pt idx="5451">
                  <c:v>3.6930000000000413E-7</c:v>
                </c:pt>
                <c:pt idx="5452">
                  <c:v>3.0210000000000311E-7</c:v>
                </c:pt>
                <c:pt idx="5453">
                  <c:v>2.7390000000000279E-7</c:v>
                </c:pt>
                <c:pt idx="5454">
                  <c:v>4.1040000000000023E-7</c:v>
                </c:pt>
                <c:pt idx="5455">
                  <c:v>2.3620000000000165E-7</c:v>
                </c:pt>
                <c:pt idx="5456">
                  <c:v>4.0060000000000479E-7</c:v>
                </c:pt>
                <c:pt idx="5457">
                  <c:v>3.3380000000000268E-7</c:v>
                </c:pt>
                <c:pt idx="5458">
                  <c:v>3.0670000000000367E-7</c:v>
                </c:pt>
                <c:pt idx="5459">
                  <c:v>4.5360000000000576E-7</c:v>
                </c:pt>
                <c:pt idx="5460">
                  <c:v>2.6930000000000297E-7</c:v>
                </c:pt>
                <c:pt idx="5461">
                  <c:v>4.3620000000000122E-7</c:v>
                </c:pt>
                <c:pt idx="5462">
                  <c:v>3.7070000000000466E-7</c:v>
                </c:pt>
                <c:pt idx="5463">
                  <c:v>3.4150000000000247E-7</c:v>
                </c:pt>
                <c:pt idx="5464">
                  <c:v>4.8490000000000562E-7</c:v>
                </c:pt>
                <c:pt idx="5465">
                  <c:v>3.0770000000000305E-7</c:v>
                </c:pt>
                <c:pt idx="5466">
                  <c:v>4.7250000000000379E-7</c:v>
                </c:pt>
                <c:pt idx="5467">
                  <c:v>4.0100000000000345E-7</c:v>
                </c:pt>
                <c:pt idx="5468">
                  <c:v>3.7750000000000385E-7</c:v>
                </c:pt>
                <c:pt idx="5469">
                  <c:v>5.2170000000000404E-7</c:v>
                </c:pt>
                <c:pt idx="5470">
                  <c:v>3.3570000000000304E-7</c:v>
                </c:pt>
                <c:pt idx="5471">
                  <c:v>5.0640000000000131E-7</c:v>
                </c:pt>
                <c:pt idx="5472">
                  <c:v>4.3450000000000342E-7</c:v>
                </c:pt>
                <c:pt idx="5473">
                  <c:v>4.0830000000000479E-7</c:v>
                </c:pt>
                <c:pt idx="5474">
                  <c:v>5.5340000000000494E-7</c:v>
                </c:pt>
                <c:pt idx="5475">
                  <c:v>3.7260000000000401E-7</c:v>
                </c:pt>
                <c:pt idx="5476">
                  <c:v>5.4260000000000604E-7</c:v>
                </c:pt>
                <c:pt idx="5477">
                  <c:v>4.6710000000000534E-7</c:v>
                </c:pt>
                <c:pt idx="5478">
                  <c:v>4.4810000000000672E-7</c:v>
                </c:pt>
                <c:pt idx="5479">
                  <c:v>5.8780000000000615E-7</c:v>
                </c:pt>
                <c:pt idx="5480">
                  <c:v>4.0380000000000487E-7</c:v>
                </c:pt>
                <c:pt idx="5481">
                  <c:v>5.7840000000000534E-7</c:v>
                </c:pt>
                <c:pt idx="5482">
                  <c:v>5.0500000000000469E-7</c:v>
                </c:pt>
                <c:pt idx="5483">
                  <c:v>4.7700000000000598E-7</c:v>
                </c:pt>
                <c:pt idx="5484">
                  <c:v>6.2280000000000571E-7</c:v>
                </c:pt>
                <c:pt idx="5485">
                  <c:v>4.435000000000059E-7</c:v>
                </c:pt>
                <c:pt idx="5486">
                  <c:v>6.0890000000000731E-7</c:v>
                </c:pt>
                <c:pt idx="5487">
                  <c:v>5.3850000000000509E-7</c:v>
                </c:pt>
                <c:pt idx="5488">
                  <c:v>5.1620000000000024E-7</c:v>
                </c:pt>
                <c:pt idx="5489">
                  <c:v>6.545000000000065E-7</c:v>
                </c:pt>
                <c:pt idx="5490">
                  <c:v>4.7710000000000704E-7</c:v>
                </c:pt>
                <c:pt idx="5491">
                  <c:v>6.4590000000000808E-7</c:v>
                </c:pt>
                <c:pt idx="5492">
                  <c:v>5.7480000000000634E-7</c:v>
                </c:pt>
                <c:pt idx="5493">
                  <c:v>5.5430000000000649E-7</c:v>
                </c:pt>
                <c:pt idx="5494">
                  <c:v>6.9320000000000814E-7</c:v>
                </c:pt>
                <c:pt idx="5495">
                  <c:v>5.1230000000000132E-7</c:v>
                </c:pt>
                <c:pt idx="5496">
                  <c:v>6.7900000000000718E-7</c:v>
                </c:pt>
                <c:pt idx="5497">
                  <c:v>6.0950000000000556E-7</c:v>
                </c:pt>
                <c:pt idx="5498">
                  <c:v>5.8500000000000509E-7</c:v>
                </c:pt>
                <c:pt idx="5499">
                  <c:v>7.2530000000000737E-7</c:v>
                </c:pt>
                <c:pt idx="5500">
                  <c:v>5.5050000000000504E-7</c:v>
                </c:pt>
                <c:pt idx="5501">
                  <c:v>7.1390000000000789E-7</c:v>
                </c:pt>
                <c:pt idx="5502">
                  <c:v>6.3830000000000624E-7</c:v>
                </c:pt>
                <c:pt idx="5503">
                  <c:v>6.205000000000066E-7</c:v>
                </c:pt>
                <c:pt idx="5504">
                  <c:v>7.6060000000000738E-7</c:v>
                </c:pt>
                <c:pt idx="5505">
                  <c:v>5.7550000000000544E-7</c:v>
                </c:pt>
                <c:pt idx="5506">
                  <c:v>7.4650000000000717E-7</c:v>
                </c:pt>
                <c:pt idx="5507">
                  <c:v>6.7320000000000738E-7</c:v>
                </c:pt>
                <c:pt idx="5508">
                  <c:v>6.5370000000000634E-7</c:v>
                </c:pt>
                <c:pt idx="5509">
                  <c:v>7.9160000000000907E-7</c:v>
                </c:pt>
                <c:pt idx="5510">
                  <c:v>6.1630000000000448E-7</c:v>
                </c:pt>
                <c:pt idx="5511">
                  <c:v>7.868000000000066E-7</c:v>
                </c:pt>
                <c:pt idx="5512">
                  <c:v>7.0480000000000742E-7</c:v>
                </c:pt>
                <c:pt idx="5513">
                  <c:v>6.8960000000000713E-7</c:v>
                </c:pt>
                <c:pt idx="5514">
                  <c:v>8.2550000000001035E-7</c:v>
                </c:pt>
                <c:pt idx="5515">
                  <c:v>6.4860000000000839E-7</c:v>
                </c:pt>
                <c:pt idx="5516">
                  <c:v>8.1990000000000781E-7</c:v>
                </c:pt>
                <c:pt idx="5517">
                  <c:v>7.3990000000000784E-7</c:v>
                </c:pt>
                <c:pt idx="5518">
                  <c:v>7.2410000000000856E-7</c:v>
                </c:pt>
                <c:pt idx="5519">
                  <c:v>8.6070000000000738E-7</c:v>
                </c:pt>
                <c:pt idx="5520">
                  <c:v>6.8380000000000722E-7</c:v>
                </c:pt>
                <c:pt idx="5521">
                  <c:v>8.5300000000000649E-7</c:v>
                </c:pt>
                <c:pt idx="5522">
                  <c:v>7.7360000000000952E-7</c:v>
                </c:pt>
                <c:pt idx="5523">
                  <c:v>7.5930000000000781E-7</c:v>
                </c:pt>
                <c:pt idx="5524">
                  <c:v>8.8980000000000777E-7</c:v>
                </c:pt>
                <c:pt idx="5525">
                  <c:v>7.1560000000000654E-7</c:v>
                </c:pt>
                <c:pt idx="5526">
                  <c:v>8.8640000000001037E-7</c:v>
                </c:pt>
                <c:pt idx="5527">
                  <c:v>8.0350000000000774E-7</c:v>
                </c:pt>
                <c:pt idx="5528">
                  <c:v>7.9070000000000805E-7</c:v>
                </c:pt>
                <c:pt idx="5529">
                  <c:v>9.2760000000000817E-7</c:v>
                </c:pt>
                <c:pt idx="5530">
                  <c:v>7.4820000000000814E-7</c:v>
                </c:pt>
                <c:pt idx="5531">
                  <c:v>9.1330000000000646E-7</c:v>
                </c:pt>
                <c:pt idx="5532">
                  <c:v>8.3630000000001222E-7</c:v>
                </c:pt>
                <c:pt idx="5533">
                  <c:v>8.2410000000000061E-7</c:v>
                </c:pt>
                <c:pt idx="5534">
                  <c:v>9.5530000000001163E-7</c:v>
                </c:pt>
                <c:pt idx="5535">
                  <c:v>7.8000000000000736E-7</c:v>
                </c:pt>
                <c:pt idx="5536">
                  <c:v>9.5470000000000248E-7</c:v>
                </c:pt>
                <c:pt idx="5537">
                  <c:v>8.7060000000000739E-7</c:v>
                </c:pt>
                <c:pt idx="5538">
                  <c:v>8.5400000000000614E-7</c:v>
                </c:pt>
                <c:pt idx="5539">
                  <c:v>9.9300000000000853E-7</c:v>
                </c:pt>
                <c:pt idx="5540">
                  <c:v>8.1200000000000595E-7</c:v>
                </c:pt>
                <c:pt idx="5541">
                  <c:v>9.8430000000000979E-7</c:v>
                </c:pt>
                <c:pt idx="5542">
                  <c:v>9.0290000000000865E-7</c:v>
                </c:pt>
                <c:pt idx="5543">
                  <c:v>8.9340000000000751E-7</c:v>
                </c:pt>
                <c:pt idx="5544">
                  <c:v>1.0300000000000094E-6</c:v>
                </c:pt>
                <c:pt idx="5545">
                  <c:v>8.5020000000000998E-7</c:v>
                </c:pt>
                <c:pt idx="5546">
                  <c:v>1.0219999999999999E-6</c:v>
                </c:pt>
                <c:pt idx="5547">
                  <c:v>9.3310000000000795E-7</c:v>
                </c:pt>
                <c:pt idx="5548">
                  <c:v>9.2700000000000845E-7</c:v>
                </c:pt>
                <c:pt idx="5549">
                  <c:v>1.0600000000000112E-6</c:v>
                </c:pt>
                <c:pt idx="5550">
                  <c:v>8.7710000000000597E-7</c:v>
                </c:pt>
                <c:pt idx="5551">
                  <c:v>1.0559999999999999E-6</c:v>
                </c:pt>
                <c:pt idx="5552">
                  <c:v>9.7100000000000752E-7</c:v>
                </c:pt>
                <c:pt idx="5553">
                  <c:v>9.6160000000000808E-7</c:v>
                </c:pt>
                <c:pt idx="5554">
                  <c:v>1.0920000000000122E-6</c:v>
                </c:pt>
                <c:pt idx="5555">
                  <c:v>9.1390000000000704E-7</c:v>
                </c:pt>
                <c:pt idx="5556">
                  <c:v>1.0850000000000093E-6</c:v>
                </c:pt>
                <c:pt idx="5557">
                  <c:v>9.972000000000133E-7</c:v>
                </c:pt>
                <c:pt idx="5558">
                  <c:v>9.9270000000000809E-7</c:v>
                </c:pt>
                <c:pt idx="5559">
                  <c:v>1.1210000000000101E-6</c:v>
                </c:pt>
                <c:pt idx="5560">
                  <c:v>9.4240000000000812E-7</c:v>
                </c:pt>
                <c:pt idx="5561">
                  <c:v>1.1200000000000132E-6</c:v>
                </c:pt>
                <c:pt idx="5562">
                  <c:v>1.0320000000000102E-6</c:v>
                </c:pt>
                <c:pt idx="5563">
                  <c:v>1.0210000000000066E-6</c:v>
                </c:pt>
                <c:pt idx="5564">
                  <c:v>1.1530000000000112E-6</c:v>
                </c:pt>
                <c:pt idx="5565">
                  <c:v>9.7730000000000799E-7</c:v>
                </c:pt>
                <c:pt idx="5566">
                  <c:v>1.1480000000000145E-6</c:v>
                </c:pt>
                <c:pt idx="5567">
                  <c:v>1.0640000000000115E-6</c:v>
                </c:pt>
                <c:pt idx="5568">
                  <c:v>1.0580000000000109E-6</c:v>
                </c:pt>
                <c:pt idx="5569">
                  <c:v>1.1860000000000158E-6</c:v>
                </c:pt>
                <c:pt idx="5570">
                  <c:v>1.0090000000000061E-6</c:v>
                </c:pt>
                <c:pt idx="5571">
                  <c:v>1.1850000000000122E-6</c:v>
                </c:pt>
                <c:pt idx="5572">
                  <c:v>1.0950000000000098E-6</c:v>
                </c:pt>
                <c:pt idx="5573">
                  <c:v>1.0870000000000084E-6</c:v>
                </c:pt>
                <c:pt idx="5574">
                  <c:v>1.2200000000000103E-6</c:v>
                </c:pt>
                <c:pt idx="5575">
                  <c:v>1.0410000000000071E-6</c:v>
                </c:pt>
                <c:pt idx="5576">
                  <c:v>1.2139999999999999E-6</c:v>
                </c:pt>
                <c:pt idx="5577">
                  <c:v>1.1290000000000103E-6</c:v>
                </c:pt>
                <c:pt idx="5578">
                  <c:v>1.1190000000000104E-6</c:v>
                </c:pt>
                <c:pt idx="5579">
                  <c:v>1.2470000000000081E-6</c:v>
                </c:pt>
                <c:pt idx="5580">
                  <c:v>1.074000000000011E-6</c:v>
                </c:pt>
                <c:pt idx="5581">
                  <c:v>1.2500000000000113E-6</c:v>
                </c:pt>
                <c:pt idx="5582">
                  <c:v>1.1510000000000109E-6</c:v>
                </c:pt>
                <c:pt idx="5583">
                  <c:v>1.1500000000000142E-6</c:v>
                </c:pt>
                <c:pt idx="5584">
                  <c:v>1.2800000000000123E-6</c:v>
                </c:pt>
                <c:pt idx="5585">
                  <c:v>1.1010000000000097E-6</c:v>
                </c:pt>
                <c:pt idx="5586">
                  <c:v>1.2810000000000092E-6</c:v>
                </c:pt>
                <c:pt idx="5587">
                  <c:v>1.1890000000000125E-6</c:v>
                </c:pt>
                <c:pt idx="5588">
                  <c:v>1.1830000000000129E-6</c:v>
                </c:pt>
                <c:pt idx="5589">
                  <c:v>1.3110000000000108E-6</c:v>
                </c:pt>
                <c:pt idx="5590">
                  <c:v>1.1370000000000105E-6</c:v>
                </c:pt>
                <c:pt idx="5591">
                  <c:v>1.3130000000000103E-6</c:v>
                </c:pt>
                <c:pt idx="5592">
                  <c:v>1.2170000000000076E-6</c:v>
                </c:pt>
                <c:pt idx="5593">
                  <c:v>1.221000000000007E-6</c:v>
                </c:pt>
                <c:pt idx="5594">
                  <c:v>1.3480000000000145E-6</c:v>
                </c:pt>
                <c:pt idx="5595">
                  <c:v>1.1780000000000159E-6</c:v>
                </c:pt>
                <c:pt idx="5596">
                  <c:v>1.3530000000000114E-6</c:v>
                </c:pt>
                <c:pt idx="5597">
                  <c:v>1.2559999999999999E-6</c:v>
                </c:pt>
                <c:pt idx="5598">
                  <c:v>1.2530000000000077E-6</c:v>
                </c:pt>
                <c:pt idx="5599">
                  <c:v>1.3790000000000128E-6</c:v>
                </c:pt>
                <c:pt idx="5600">
                  <c:v>1.2050000000000071E-6</c:v>
                </c:pt>
                <c:pt idx="5601">
                  <c:v>1.3790000000000128E-6</c:v>
                </c:pt>
                <c:pt idx="5602">
                  <c:v>1.2830000000000091E-6</c:v>
                </c:pt>
                <c:pt idx="5603">
                  <c:v>1.2890000000000087E-6</c:v>
                </c:pt>
                <c:pt idx="5604">
                  <c:v>1.409000000000008E-6</c:v>
                </c:pt>
                <c:pt idx="5605">
                  <c:v>1.2320000000000112E-6</c:v>
                </c:pt>
                <c:pt idx="5606">
                  <c:v>1.4130000000000077E-6</c:v>
                </c:pt>
                <c:pt idx="5607">
                  <c:v>1.3130000000000103E-6</c:v>
                </c:pt>
                <c:pt idx="5608">
                  <c:v>1.3140000000000132E-6</c:v>
                </c:pt>
                <c:pt idx="5609">
                  <c:v>1.440000000000012E-6</c:v>
                </c:pt>
                <c:pt idx="5610">
                  <c:v>1.2640000000000117E-6</c:v>
                </c:pt>
                <c:pt idx="5611">
                  <c:v>1.4419999999999999E-6</c:v>
                </c:pt>
                <c:pt idx="5612">
                  <c:v>1.3470000000000112E-6</c:v>
                </c:pt>
                <c:pt idx="5613">
                  <c:v>1.3480000000000145E-6</c:v>
                </c:pt>
                <c:pt idx="5614">
                  <c:v>1.4710000000000097E-6</c:v>
                </c:pt>
                <c:pt idx="5615">
                  <c:v>1.29500000000001E-6</c:v>
                </c:pt>
                <c:pt idx="5616">
                  <c:v>1.4759999999999999E-6</c:v>
                </c:pt>
                <c:pt idx="5617">
                  <c:v>1.3750000000000129E-6</c:v>
                </c:pt>
                <c:pt idx="5618">
                  <c:v>1.3780000000000159E-6</c:v>
                </c:pt>
                <c:pt idx="5619">
                  <c:v>1.5050000000000106E-6</c:v>
                </c:pt>
                <c:pt idx="5620">
                  <c:v>1.3260000000000139E-6</c:v>
                </c:pt>
                <c:pt idx="5621">
                  <c:v>1.5080000000000138E-6</c:v>
                </c:pt>
                <c:pt idx="5622">
                  <c:v>1.409000000000008E-6</c:v>
                </c:pt>
                <c:pt idx="5623">
                  <c:v>1.4079999999999999E-6</c:v>
                </c:pt>
                <c:pt idx="5624">
                  <c:v>1.5360000000000152E-6</c:v>
                </c:pt>
                <c:pt idx="5625">
                  <c:v>1.3590000000000121E-6</c:v>
                </c:pt>
                <c:pt idx="5626">
                  <c:v>1.5410000000000122E-6</c:v>
                </c:pt>
                <c:pt idx="5627">
                  <c:v>1.4380000000000119E-6</c:v>
                </c:pt>
                <c:pt idx="5628">
                  <c:v>1.4450000000000082E-6</c:v>
                </c:pt>
                <c:pt idx="5629">
                  <c:v>1.5670000000000133E-6</c:v>
                </c:pt>
                <c:pt idx="5630">
                  <c:v>1.3900000000000161E-6</c:v>
                </c:pt>
                <c:pt idx="5631">
                  <c:v>1.5730000000000129E-6</c:v>
                </c:pt>
                <c:pt idx="5632">
                  <c:v>1.4710000000000097E-6</c:v>
                </c:pt>
                <c:pt idx="5633">
                  <c:v>1.4700000000000128E-6</c:v>
                </c:pt>
                <c:pt idx="5634">
                  <c:v>1.5960000000000172E-6</c:v>
                </c:pt>
                <c:pt idx="5635">
                  <c:v>1.4230000000000084E-6</c:v>
                </c:pt>
                <c:pt idx="5636">
                  <c:v>1.6020000000000172E-6</c:v>
                </c:pt>
                <c:pt idx="5637">
                  <c:v>1.5000000000000136E-6</c:v>
                </c:pt>
                <c:pt idx="5638">
                  <c:v>1.5080000000000138E-6</c:v>
                </c:pt>
                <c:pt idx="5639">
                  <c:v>1.6240000000000174E-6</c:v>
                </c:pt>
                <c:pt idx="5640">
                  <c:v>1.4520000000000117E-6</c:v>
                </c:pt>
                <c:pt idx="5641">
                  <c:v>1.6330000000000149E-6</c:v>
                </c:pt>
                <c:pt idx="5642">
                  <c:v>1.5300000000000154E-6</c:v>
                </c:pt>
                <c:pt idx="5643">
                  <c:v>1.5360000000000152E-6</c:v>
                </c:pt>
                <c:pt idx="5644">
                  <c:v>1.6560000000000185E-6</c:v>
                </c:pt>
                <c:pt idx="5645">
                  <c:v>1.4850000000000097E-6</c:v>
                </c:pt>
                <c:pt idx="5646">
                  <c:v>1.6690000000000165E-6</c:v>
                </c:pt>
                <c:pt idx="5647">
                  <c:v>1.5660000000000152E-6</c:v>
                </c:pt>
                <c:pt idx="5648">
                  <c:v>1.5740000000000166E-6</c:v>
                </c:pt>
                <c:pt idx="5649">
                  <c:v>1.6870000000000166E-6</c:v>
                </c:pt>
                <c:pt idx="5650">
                  <c:v>1.5180000000000139E-6</c:v>
                </c:pt>
                <c:pt idx="5651">
                  <c:v>1.6980000000000198E-6</c:v>
                </c:pt>
                <c:pt idx="5652">
                  <c:v>1.5930000000000136E-6</c:v>
                </c:pt>
                <c:pt idx="5653">
                  <c:v>1.6010000000000142E-6</c:v>
                </c:pt>
                <c:pt idx="5654">
                  <c:v>1.7230000000000123E-6</c:v>
                </c:pt>
                <c:pt idx="5655">
                  <c:v>1.5470000000000125E-6</c:v>
                </c:pt>
                <c:pt idx="5656">
                  <c:v>1.7270000000000129E-6</c:v>
                </c:pt>
                <c:pt idx="5657">
                  <c:v>1.626000000000018E-6</c:v>
                </c:pt>
                <c:pt idx="5658">
                  <c:v>1.6330000000000149E-6</c:v>
                </c:pt>
                <c:pt idx="5659">
                  <c:v>1.7470000000000129E-6</c:v>
                </c:pt>
                <c:pt idx="5660">
                  <c:v>1.5780000000000165E-6</c:v>
                </c:pt>
                <c:pt idx="5661">
                  <c:v>1.7580000000000158E-6</c:v>
                </c:pt>
                <c:pt idx="5662">
                  <c:v>1.6500000000000187E-6</c:v>
                </c:pt>
                <c:pt idx="5663">
                  <c:v>1.6660000000000189E-6</c:v>
                </c:pt>
                <c:pt idx="5664">
                  <c:v>1.7850000000000145E-6</c:v>
                </c:pt>
                <c:pt idx="5665">
                  <c:v>1.607000000000014E-6</c:v>
                </c:pt>
                <c:pt idx="5666">
                  <c:v>1.7930000000000144E-6</c:v>
                </c:pt>
                <c:pt idx="5667">
                  <c:v>1.6850000000000167E-6</c:v>
                </c:pt>
                <c:pt idx="5668">
                  <c:v>1.700000000000014E-6</c:v>
                </c:pt>
                <c:pt idx="5669">
                  <c:v>1.8140000000000175E-6</c:v>
                </c:pt>
                <c:pt idx="5670">
                  <c:v>1.6430000000000154E-6</c:v>
                </c:pt>
                <c:pt idx="5671">
                  <c:v>1.8240000000000185E-6</c:v>
                </c:pt>
                <c:pt idx="5672">
                  <c:v>1.7180000000000145E-6</c:v>
                </c:pt>
                <c:pt idx="5673">
                  <c:v>1.7340000000000155E-6</c:v>
                </c:pt>
                <c:pt idx="5674">
                  <c:v>1.845000000000016E-6</c:v>
                </c:pt>
                <c:pt idx="5675">
                  <c:v>1.6690000000000165E-6</c:v>
                </c:pt>
                <c:pt idx="5676">
                  <c:v>1.8560000000000189E-6</c:v>
                </c:pt>
                <c:pt idx="5677">
                  <c:v>1.7500000000000163E-6</c:v>
                </c:pt>
                <c:pt idx="5678">
                  <c:v>1.7610000000000135E-6</c:v>
                </c:pt>
                <c:pt idx="5679">
                  <c:v>1.8740000000000199E-6</c:v>
                </c:pt>
                <c:pt idx="5680">
                  <c:v>1.7020000000000152E-6</c:v>
                </c:pt>
                <c:pt idx="5681">
                  <c:v>1.8850000000000173E-6</c:v>
                </c:pt>
                <c:pt idx="5682">
                  <c:v>1.776000000000017E-6</c:v>
                </c:pt>
                <c:pt idx="5683">
                  <c:v>1.7940000000000173E-6</c:v>
                </c:pt>
                <c:pt idx="5684">
                  <c:v>1.9020000000000207E-6</c:v>
                </c:pt>
                <c:pt idx="5685">
                  <c:v>1.7300000000000152E-6</c:v>
                </c:pt>
                <c:pt idx="5686">
                  <c:v>1.9180000000000221E-6</c:v>
                </c:pt>
                <c:pt idx="5687">
                  <c:v>1.8040000000000174E-6</c:v>
                </c:pt>
                <c:pt idx="5688">
                  <c:v>1.8220000000000187E-6</c:v>
                </c:pt>
                <c:pt idx="5689">
                  <c:v>1.9370000000000206E-6</c:v>
                </c:pt>
                <c:pt idx="5690">
                  <c:v>1.7620000000000168E-6</c:v>
                </c:pt>
                <c:pt idx="5691">
                  <c:v>1.9460000000000221E-6</c:v>
                </c:pt>
                <c:pt idx="5692">
                  <c:v>1.8380000000000187E-6</c:v>
                </c:pt>
                <c:pt idx="5693">
                  <c:v>1.8530000000000166E-6</c:v>
                </c:pt>
                <c:pt idx="5694">
                  <c:v>1.9630000000000213E-6</c:v>
                </c:pt>
                <c:pt idx="5695">
                  <c:v>1.7920000000000173E-6</c:v>
                </c:pt>
                <c:pt idx="5696">
                  <c:v>1.9810000000000218E-6</c:v>
                </c:pt>
                <c:pt idx="5697">
                  <c:v>1.8740000000000199E-6</c:v>
                </c:pt>
                <c:pt idx="5698">
                  <c:v>1.8850000000000173E-6</c:v>
                </c:pt>
                <c:pt idx="5699">
                  <c:v>2.0000000000000194E-6</c:v>
                </c:pt>
                <c:pt idx="5700">
                  <c:v>1.8250000000000149E-6</c:v>
                </c:pt>
                <c:pt idx="5701">
                  <c:v>2.0090000000000052E-6</c:v>
                </c:pt>
                <c:pt idx="5702">
                  <c:v>1.8990000000000175E-6</c:v>
                </c:pt>
                <c:pt idx="5703">
                  <c:v>1.9140000000000214E-6</c:v>
                </c:pt>
                <c:pt idx="5704">
                  <c:v>2.0270000000000218E-6</c:v>
                </c:pt>
                <c:pt idx="5705">
                  <c:v>1.8590000000000168E-6</c:v>
                </c:pt>
                <c:pt idx="5706">
                  <c:v>2.0410000000000178E-6</c:v>
                </c:pt>
                <c:pt idx="5707">
                  <c:v>1.9260000000000215E-6</c:v>
                </c:pt>
                <c:pt idx="5708">
                  <c:v>1.9480000000000214E-6</c:v>
                </c:pt>
                <c:pt idx="5709">
                  <c:v>2.0580000000000144E-6</c:v>
                </c:pt>
                <c:pt idx="5710">
                  <c:v>1.8810000000000172E-6</c:v>
                </c:pt>
                <c:pt idx="5711">
                  <c:v>2.0690000000000186E-6</c:v>
                </c:pt>
                <c:pt idx="5712">
                  <c:v>1.9600000000000215E-6</c:v>
                </c:pt>
                <c:pt idx="5713">
                  <c:v>1.9770000000000215E-6</c:v>
                </c:pt>
                <c:pt idx="5714">
                  <c:v>2.085000000000019E-6</c:v>
                </c:pt>
                <c:pt idx="5715">
                  <c:v>1.921000000000019E-6</c:v>
                </c:pt>
                <c:pt idx="5716">
                  <c:v>2.1010000000000211E-6</c:v>
                </c:pt>
                <c:pt idx="5717">
                  <c:v>1.9870000000000218E-6</c:v>
                </c:pt>
                <c:pt idx="5718">
                  <c:v>2.0110000000000012E-6</c:v>
                </c:pt>
                <c:pt idx="5719">
                  <c:v>2.1150000000000052E-6</c:v>
                </c:pt>
                <c:pt idx="5720">
                  <c:v>1.9490000000000198E-6</c:v>
                </c:pt>
                <c:pt idx="5721">
                  <c:v>2.1330000000000196E-6</c:v>
                </c:pt>
                <c:pt idx="5722">
                  <c:v>2.0200000000000188E-6</c:v>
                </c:pt>
                <c:pt idx="5723">
                  <c:v>2.0430000000000243E-6</c:v>
                </c:pt>
                <c:pt idx="5724">
                  <c:v>2.1480000000000237E-6</c:v>
                </c:pt>
                <c:pt idx="5725">
                  <c:v>1.9810000000000218E-6</c:v>
                </c:pt>
                <c:pt idx="5726">
                  <c:v>2.1610000000000217E-6</c:v>
                </c:pt>
                <c:pt idx="5727">
                  <c:v>2.0490000000000167E-6</c:v>
                </c:pt>
                <c:pt idx="5728">
                  <c:v>2.0750000000000051E-6</c:v>
                </c:pt>
                <c:pt idx="5729">
                  <c:v>2.1780000000000179E-6</c:v>
                </c:pt>
                <c:pt idx="5730">
                  <c:v>2.0100000000000091E-6</c:v>
                </c:pt>
                <c:pt idx="5731">
                  <c:v>2.193000000000022E-6</c:v>
                </c:pt>
                <c:pt idx="5732">
                  <c:v>2.0790000000000012E-6</c:v>
                </c:pt>
                <c:pt idx="5733">
                  <c:v>2.1010000000000211E-6</c:v>
                </c:pt>
                <c:pt idx="5734">
                  <c:v>2.2080000000000265E-6</c:v>
                </c:pt>
                <c:pt idx="5735">
                  <c:v>2.0360000000000001E-6</c:v>
                </c:pt>
                <c:pt idx="5736">
                  <c:v>2.2180000000000201E-6</c:v>
                </c:pt>
                <c:pt idx="5737">
                  <c:v>2.1060000000000155E-6</c:v>
                </c:pt>
                <c:pt idx="5738">
                  <c:v>2.1300000000000177E-6</c:v>
                </c:pt>
                <c:pt idx="5739">
                  <c:v>2.2360000000000159E-6</c:v>
                </c:pt>
                <c:pt idx="5740">
                  <c:v>2.0690000000000186E-6</c:v>
                </c:pt>
                <c:pt idx="5741">
                  <c:v>2.254000000000022E-6</c:v>
                </c:pt>
                <c:pt idx="5742">
                  <c:v>2.1350000000000092E-6</c:v>
                </c:pt>
                <c:pt idx="5743">
                  <c:v>2.162000000000018E-6</c:v>
                </c:pt>
                <c:pt idx="5744">
                  <c:v>2.2660000000000216E-6</c:v>
                </c:pt>
                <c:pt idx="5745">
                  <c:v>2.0980000000000153E-6</c:v>
                </c:pt>
                <c:pt idx="5746">
                  <c:v>2.285000000000026E-6</c:v>
                </c:pt>
                <c:pt idx="5747">
                  <c:v>2.1680000000000248E-6</c:v>
                </c:pt>
                <c:pt idx="5748">
                  <c:v>2.2000000000000264E-6</c:v>
                </c:pt>
                <c:pt idx="5749">
                  <c:v>2.3020000000000052E-6</c:v>
                </c:pt>
                <c:pt idx="5750">
                  <c:v>2.1340000000000168E-6</c:v>
                </c:pt>
                <c:pt idx="5751">
                  <c:v>2.3180000000000052E-6</c:v>
                </c:pt>
                <c:pt idx="5752">
                  <c:v>2.1960000000000146E-6</c:v>
                </c:pt>
                <c:pt idx="5753">
                  <c:v>2.2280000000000268E-6</c:v>
                </c:pt>
                <c:pt idx="5754">
                  <c:v>2.3280000000000182E-6</c:v>
                </c:pt>
                <c:pt idx="5755">
                  <c:v>2.162000000000018E-6</c:v>
                </c:pt>
                <c:pt idx="5756">
                  <c:v>2.349000000000016E-6</c:v>
                </c:pt>
                <c:pt idx="5757">
                  <c:v>2.2270000000000301E-6</c:v>
                </c:pt>
                <c:pt idx="5758">
                  <c:v>2.253000000000024E-6</c:v>
                </c:pt>
                <c:pt idx="5759">
                  <c:v>2.3570000000000153E-6</c:v>
                </c:pt>
                <c:pt idx="5760">
                  <c:v>2.1920000000000012E-6</c:v>
                </c:pt>
                <c:pt idx="5761">
                  <c:v>2.3700000000000129E-6</c:v>
                </c:pt>
                <c:pt idx="5762">
                  <c:v>2.253000000000024E-6</c:v>
                </c:pt>
                <c:pt idx="5763">
                  <c:v>2.285000000000026E-6</c:v>
                </c:pt>
                <c:pt idx="5764">
                  <c:v>2.3840000000000203E-6</c:v>
                </c:pt>
                <c:pt idx="5765">
                  <c:v>2.2200000000000258E-6</c:v>
                </c:pt>
                <c:pt idx="5766">
                  <c:v>2.4100000000000146E-6</c:v>
                </c:pt>
                <c:pt idx="5767">
                  <c:v>2.285000000000026E-6</c:v>
                </c:pt>
                <c:pt idx="5768">
                  <c:v>2.3170000000000123E-6</c:v>
                </c:pt>
                <c:pt idx="5769">
                  <c:v>2.4220000000000159E-6</c:v>
                </c:pt>
                <c:pt idx="5770">
                  <c:v>2.2500000000000225E-6</c:v>
                </c:pt>
                <c:pt idx="5771">
                  <c:v>2.4390000000000011E-6</c:v>
                </c:pt>
                <c:pt idx="5772">
                  <c:v>2.3210000000000092E-6</c:v>
                </c:pt>
                <c:pt idx="5773">
                  <c:v>2.349000000000016E-6</c:v>
                </c:pt>
                <c:pt idx="5774">
                  <c:v>2.4500000000000159E-6</c:v>
                </c:pt>
                <c:pt idx="5775">
                  <c:v>2.2820000000000224E-6</c:v>
                </c:pt>
                <c:pt idx="5776">
                  <c:v>2.4730000000000206E-6</c:v>
                </c:pt>
                <c:pt idx="5777">
                  <c:v>2.3450000000000152E-6</c:v>
                </c:pt>
                <c:pt idx="5778">
                  <c:v>2.3780000000000012E-6</c:v>
                </c:pt>
                <c:pt idx="5779">
                  <c:v>2.483000000000026E-6</c:v>
                </c:pt>
                <c:pt idx="5780">
                  <c:v>2.3100000000000012E-6</c:v>
                </c:pt>
                <c:pt idx="5781">
                  <c:v>2.5000000000000248E-6</c:v>
                </c:pt>
                <c:pt idx="5782">
                  <c:v>2.3780000000000012E-6</c:v>
                </c:pt>
                <c:pt idx="5783">
                  <c:v>2.4080000000000217E-6</c:v>
                </c:pt>
                <c:pt idx="5784">
                  <c:v>2.5100000000000166E-6</c:v>
                </c:pt>
                <c:pt idx="5785">
                  <c:v>2.3460000000000052E-6</c:v>
                </c:pt>
                <c:pt idx="5786">
                  <c:v>2.5320000000000051E-6</c:v>
                </c:pt>
                <c:pt idx="5787">
                  <c:v>2.4000000000000206E-6</c:v>
                </c:pt>
                <c:pt idx="5788">
                  <c:v>2.4430000000000256E-6</c:v>
                </c:pt>
                <c:pt idx="5789">
                  <c:v>2.5410000000000219E-6</c:v>
                </c:pt>
                <c:pt idx="5790">
                  <c:v>2.3720000000000012E-6</c:v>
                </c:pt>
                <c:pt idx="5791">
                  <c:v>2.5650000000000229E-6</c:v>
                </c:pt>
                <c:pt idx="5792">
                  <c:v>2.4420000000000149E-6</c:v>
                </c:pt>
                <c:pt idx="5793">
                  <c:v>2.4720000000000002E-6</c:v>
                </c:pt>
                <c:pt idx="5794">
                  <c:v>2.5690000000000223E-6</c:v>
                </c:pt>
                <c:pt idx="5795">
                  <c:v>2.4060000000000012E-6</c:v>
                </c:pt>
                <c:pt idx="5796">
                  <c:v>2.5950000000000167E-6</c:v>
                </c:pt>
                <c:pt idx="5797">
                  <c:v>2.4670000000000248E-6</c:v>
                </c:pt>
                <c:pt idx="5798">
                  <c:v>2.5030000000000275E-6</c:v>
                </c:pt>
                <c:pt idx="5799">
                  <c:v>2.5910000000000185E-6</c:v>
                </c:pt>
                <c:pt idx="5800">
                  <c:v>2.4210000000000167E-6</c:v>
                </c:pt>
                <c:pt idx="5801">
                  <c:v>2.6180000000000218E-6</c:v>
                </c:pt>
                <c:pt idx="5802">
                  <c:v>2.4920000000000051E-6</c:v>
                </c:pt>
                <c:pt idx="5803">
                  <c:v>2.5260000000000191E-6</c:v>
                </c:pt>
                <c:pt idx="5804">
                  <c:v>2.6250000000000248E-6</c:v>
                </c:pt>
                <c:pt idx="5805">
                  <c:v>2.4650000000000192E-6</c:v>
                </c:pt>
                <c:pt idx="5806">
                  <c:v>2.6490000000000262E-6</c:v>
                </c:pt>
                <c:pt idx="5807">
                  <c:v>2.5250000000000216E-6</c:v>
                </c:pt>
                <c:pt idx="5808">
                  <c:v>2.5640000000000253E-6</c:v>
                </c:pt>
                <c:pt idx="5809">
                  <c:v>2.6550000000000195E-6</c:v>
                </c:pt>
                <c:pt idx="5810">
                  <c:v>2.4950000000000147E-6</c:v>
                </c:pt>
                <c:pt idx="5811">
                  <c:v>2.6840000000000293E-6</c:v>
                </c:pt>
                <c:pt idx="5812">
                  <c:v>2.551000000000015E-6</c:v>
                </c:pt>
                <c:pt idx="5813">
                  <c:v>2.5900000000000205E-6</c:v>
                </c:pt>
                <c:pt idx="5814">
                  <c:v>2.68800000000003E-6</c:v>
                </c:pt>
                <c:pt idx="5815">
                  <c:v>2.5220000000000167E-6</c:v>
                </c:pt>
                <c:pt idx="5816">
                  <c:v>2.7090000000000265E-6</c:v>
                </c:pt>
                <c:pt idx="5817">
                  <c:v>2.5860000000000211E-6</c:v>
                </c:pt>
                <c:pt idx="5818">
                  <c:v>2.6210000000000245E-6</c:v>
                </c:pt>
                <c:pt idx="5819">
                  <c:v>2.7160000000000202E-6</c:v>
                </c:pt>
                <c:pt idx="5820">
                  <c:v>2.5580000000000198E-6</c:v>
                </c:pt>
                <c:pt idx="5821">
                  <c:v>2.7430000000000341E-6</c:v>
                </c:pt>
                <c:pt idx="5822">
                  <c:v>2.6120000000000052E-6</c:v>
                </c:pt>
                <c:pt idx="5823">
                  <c:v>2.6510000000000196E-6</c:v>
                </c:pt>
                <c:pt idx="5824">
                  <c:v>2.7460000000000267E-6</c:v>
                </c:pt>
                <c:pt idx="5825">
                  <c:v>2.5860000000000211E-6</c:v>
                </c:pt>
                <c:pt idx="5826">
                  <c:v>2.7720000000000215E-6</c:v>
                </c:pt>
                <c:pt idx="5827">
                  <c:v>2.6480000000000278E-6</c:v>
                </c:pt>
                <c:pt idx="5828">
                  <c:v>2.6850000000000272E-6</c:v>
                </c:pt>
                <c:pt idx="5829">
                  <c:v>2.7750000000000243E-6</c:v>
                </c:pt>
                <c:pt idx="5830">
                  <c:v>2.6190000000000189E-6</c:v>
                </c:pt>
                <c:pt idx="5831">
                  <c:v>2.8030000000000238E-6</c:v>
                </c:pt>
                <c:pt idx="5832">
                  <c:v>2.6760000000000181E-6</c:v>
                </c:pt>
                <c:pt idx="5833">
                  <c:v>2.7190000000000217E-6</c:v>
                </c:pt>
                <c:pt idx="5834">
                  <c:v>2.8050000000000189E-6</c:v>
                </c:pt>
                <c:pt idx="5835">
                  <c:v>2.6470000000000303E-6</c:v>
                </c:pt>
                <c:pt idx="5836">
                  <c:v>2.8330000000000193E-6</c:v>
                </c:pt>
                <c:pt idx="5837">
                  <c:v>2.7040000000000299E-6</c:v>
                </c:pt>
                <c:pt idx="5838">
                  <c:v>2.739000000000022E-6</c:v>
                </c:pt>
                <c:pt idx="5839">
                  <c:v>2.8310000000000052E-6</c:v>
                </c:pt>
                <c:pt idx="5840">
                  <c:v>2.6780000000000229E-6</c:v>
                </c:pt>
                <c:pt idx="5841">
                  <c:v>2.8570000000000207E-6</c:v>
                </c:pt>
                <c:pt idx="5842">
                  <c:v>2.7320000000000206E-6</c:v>
                </c:pt>
                <c:pt idx="5843">
                  <c:v>2.7760000000000205E-6</c:v>
                </c:pt>
                <c:pt idx="5844">
                  <c:v>2.8620000000000181E-6</c:v>
                </c:pt>
                <c:pt idx="5845">
                  <c:v>2.7040000000000299E-6</c:v>
                </c:pt>
                <c:pt idx="5846">
                  <c:v>2.8930000000000225E-6</c:v>
                </c:pt>
                <c:pt idx="5847">
                  <c:v>2.7610000000000291E-6</c:v>
                </c:pt>
                <c:pt idx="5848">
                  <c:v>2.8020000000000148E-6</c:v>
                </c:pt>
                <c:pt idx="5849">
                  <c:v>2.8930000000000225E-6</c:v>
                </c:pt>
                <c:pt idx="5850">
                  <c:v>2.7360000000000188E-6</c:v>
                </c:pt>
                <c:pt idx="5851">
                  <c:v>2.9310000000000161E-6</c:v>
                </c:pt>
                <c:pt idx="5852">
                  <c:v>2.7970000000000293E-6</c:v>
                </c:pt>
                <c:pt idx="5853">
                  <c:v>2.8380000000000163E-6</c:v>
                </c:pt>
                <c:pt idx="5854">
                  <c:v>2.9220000000000188E-6</c:v>
                </c:pt>
                <c:pt idx="5855">
                  <c:v>2.7630000000000344E-6</c:v>
                </c:pt>
                <c:pt idx="5856">
                  <c:v>2.9570000000000235E-6</c:v>
                </c:pt>
                <c:pt idx="5857">
                  <c:v>2.8200000000000234E-6</c:v>
                </c:pt>
                <c:pt idx="5858">
                  <c:v>2.8620000000000181E-6</c:v>
                </c:pt>
                <c:pt idx="5859">
                  <c:v>2.955000000000017E-6</c:v>
                </c:pt>
                <c:pt idx="5860">
                  <c:v>2.7900000000000271E-6</c:v>
                </c:pt>
                <c:pt idx="5861">
                  <c:v>2.9810000000000249E-6</c:v>
                </c:pt>
                <c:pt idx="5862">
                  <c:v>2.8500000000000163E-6</c:v>
                </c:pt>
                <c:pt idx="5863">
                  <c:v>2.8910000000000156E-6</c:v>
                </c:pt>
                <c:pt idx="5864">
                  <c:v>2.9760000000000012E-6</c:v>
                </c:pt>
                <c:pt idx="5865">
                  <c:v>2.818000000000016E-6</c:v>
                </c:pt>
                <c:pt idx="5866">
                  <c:v>3.0110000000000208E-6</c:v>
                </c:pt>
                <c:pt idx="5867">
                  <c:v>2.873000000000021E-6</c:v>
                </c:pt>
                <c:pt idx="5868">
                  <c:v>2.925000000000022E-6</c:v>
                </c:pt>
                <c:pt idx="5869">
                  <c:v>3.0110000000000208E-6</c:v>
                </c:pt>
                <c:pt idx="5870">
                  <c:v>2.8500000000000163E-6</c:v>
                </c:pt>
                <c:pt idx="5871">
                  <c:v>3.0430000000000325E-6</c:v>
                </c:pt>
                <c:pt idx="5872">
                  <c:v>2.9070000000000278E-6</c:v>
                </c:pt>
                <c:pt idx="5873">
                  <c:v>2.9530000000000232E-6</c:v>
                </c:pt>
                <c:pt idx="5874">
                  <c:v>3.0390000000000221E-6</c:v>
                </c:pt>
                <c:pt idx="5875">
                  <c:v>2.8790000000000092E-6</c:v>
                </c:pt>
                <c:pt idx="5876">
                  <c:v>3.0710000000000219E-6</c:v>
                </c:pt>
                <c:pt idx="5877">
                  <c:v>2.9330000000000243E-6</c:v>
                </c:pt>
                <c:pt idx="5878">
                  <c:v>2.983000000000031E-6</c:v>
                </c:pt>
                <c:pt idx="5879">
                  <c:v>3.0660000000000241E-6</c:v>
                </c:pt>
                <c:pt idx="5880">
                  <c:v>2.9070000000000278E-6</c:v>
                </c:pt>
                <c:pt idx="5881">
                  <c:v>3.1000000000000313E-6</c:v>
                </c:pt>
                <c:pt idx="5882">
                  <c:v>2.9630000000000291E-6</c:v>
                </c:pt>
                <c:pt idx="5883">
                  <c:v>3.0080000000000286E-6</c:v>
                </c:pt>
                <c:pt idx="5884">
                  <c:v>3.0940000000000249E-6</c:v>
                </c:pt>
                <c:pt idx="5885">
                  <c:v>2.9360000000000012E-6</c:v>
                </c:pt>
                <c:pt idx="5886">
                  <c:v>3.123000000000036E-6</c:v>
                </c:pt>
                <c:pt idx="5887">
                  <c:v>2.9890000000000242E-6</c:v>
                </c:pt>
                <c:pt idx="5888">
                  <c:v>3.0400000000000293E-6</c:v>
                </c:pt>
                <c:pt idx="5889">
                  <c:v>3.1170000000000292E-6</c:v>
                </c:pt>
                <c:pt idx="5890">
                  <c:v>2.9590000000000177E-6</c:v>
                </c:pt>
                <c:pt idx="5891">
                  <c:v>3.1550000000000248E-6</c:v>
                </c:pt>
                <c:pt idx="5892">
                  <c:v>3.0150000000000203E-6</c:v>
                </c:pt>
                <c:pt idx="5893">
                  <c:v>3.0690000000000277E-6</c:v>
                </c:pt>
                <c:pt idx="5894">
                  <c:v>3.1540000000000273E-6</c:v>
                </c:pt>
                <c:pt idx="5895">
                  <c:v>2.9920000000000092E-6</c:v>
                </c:pt>
                <c:pt idx="5896">
                  <c:v>3.1830000000000367E-6</c:v>
                </c:pt>
                <c:pt idx="5897">
                  <c:v>3.0480000000000299E-6</c:v>
                </c:pt>
                <c:pt idx="5898">
                  <c:v>3.0960000000000196E-6</c:v>
                </c:pt>
                <c:pt idx="5899">
                  <c:v>3.1800000000000335E-6</c:v>
                </c:pt>
                <c:pt idx="5900">
                  <c:v>3.0210000000000271E-6</c:v>
                </c:pt>
                <c:pt idx="5901">
                  <c:v>3.2150000000000264E-6</c:v>
                </c:pt>
                <c:pt idx="5902">
                  <c:v>3.0800000000000302E-6</c:v>
                </c:pt>
                <c:pt idx="5903">
                  <c:v>3.1290000000000284E-6</c:v>
                </c:pt>
                <c:pt idx="5904">
                  <c:v>3.213000000000033E-6</c:v>
                </c:pt>
                <c:pt idx="5905">
                  <c:v>3.0500000000000237E-6</c:v>
                </c:pt>
                <c:pt idx="5906">
                  <c:v>3.2440000000000366E-6</c:v>
                </c:pt>
                <c:pt idx="5907">
                  <c:v>3.1060000000000254E-6</c:v>
                </c:pt>
                <c:pt idx="5908">
                  <c:v>3.1570000000000314E-6</c:v>
                </c:pt>
                <c:pt idx="5909">
                  <c:v>3.2400000000000355E-6</c:v>
                </c:pt>
                <c:pt idx="5910">
                  <c:v>3.0800000000000302E-6</c:v>
                </c:pt>
                <c:pt idx="5911">
                  <c:v>3.2720000000000252E-6</c:v>
                </c:pt>
                <c:pt idx="5912">
                  <c:v>3.1300000000000268E-6</c:v>
                </c:pt>
                <c:pt idx="5913">
                  <c:v>3.1880000000000354E-6</c:v>
                </c:pt>
                <c:pt idx="5914">
                  <c:v>3.2670000000000405E-6</c:v>
                </c:pt>
                <c:pt idx="5915">
                  <c:v>3.1040000000000308E-6</c:v>
                </c:pt>
                <c:pt idx="5916">
                  <c:v>3.3010000000000227E-6</c:v>
                </c:pt>
                <c:pt idx="5917">
                  <c:v>3.16100000000003E-6</c:v>
                </c:pt>
                <c:pt idx="5918">
                  <c:v>3.2120000000000241E-6</c:v>
                </c:pt>
                <c:pt idx="5919">
                  <c:v>3.2950000000000286E-6</c:v>
                </c:pt>
                <c:pt idx="5920">
                  <c:v>3.1380000000000261E-6</c:v>
                </c:pt>
                <c:pt idx="5921">
                  <c:v>3.3280000000000273E-6</c:v>
                </c:pt>
                <c:pt idx="5922">
                  <c:v>3.1880000000000354E-6</c:v>
                </c:pt>
                <c:pt idx="5923">
                  <c:v>3.2410000000000317E-6</c:v>
                </c:pt>
                <c:pt idx="5924">
                  <c:v>3.318000000000021E-6</c:v>
                </c:pt>
                <c:pt idx="5925">
                  <c:v>3.1600000000000324E-6</c:v>
                </c:pt>
                <c:pt idx="5926">
                  <c:v>3.3570000000000256E-6</c:v>
                </c:pt>
                <c:pt idx="5927">
                  <c:v>3.2160000000000231E-6</c:v>
                </c:pt>
                <c:pt idx="5928">
                  <c:v>3.2670000000000405E-6</c:v>
                </c:pt>
                <c:pt idx="5929">
                  <c:v>3.3490000000000238E-6</c:v>
                </c:pt>
                <c:pt idx="5930">
                  <c:v>3.1900000000000288E-6</c:v>
                </c:pt>
                <c:pt idx="5931">
                  <c:v>3.3800000000000286E-6</c:v>
                </c:pt>
                <c:pt idx="5932">
                  <c:v>3.2430000000000404E-6</c:v>
                </c:pt>
                <c:pt idx="5933">
                  <c:v>3.2970000000000347E-6</c:v>
                </c:pt>
                <c:pt idx="5934">
                  <c:v>3.3730000000000256E-6</c:v>
                </c:pt>
                <c:pt idx="5935">
                  <c:v>3.2170000000000308E-6</c:v>
                </c:pt>
                <c:pt idx="5936">
                  <c:v>3.4100000000000241E-6</c:v>
                </c:pt>
                <c:pt idx="5937">
                  <c:v>3.2670000000000405E-6</c:v>
                </c:pt>
                <c:pt idx="5938">
                  <c:v>3.3210000000000242E-6</c:v>
                </c:pt>
                <c:pt idx="5939">
                  <c:v>3.4020000000000239E-6</c:v>
                </c:pt>
                <c:pt idx="5940">
                  <c:v>3.2390000000000282E-6</c:v>
                </c:pt>
                <c:pt idx="5941">
                  <c:v>3.432000000000019E-6</c:v>
                </c:pt>
                <c:pt idx="5942">
                  <c:v>3.2920000000000258E-6</c:v>
                </c:pt>
                <c:pt idx="5943">
                  <c:v>3.3460000000000218E-6</c:v>
                </c:pt>
                <c:pt idx="5944">
                  <c:v>3.423000000000034E-6</c:v>
                </c:pt>
                <c:pt idx="5945">
                  <c:v>3.2700000000000314E-6</c:v>
                </c:pt>
                <c:pt idx="5946">
                  <c:v>3.4630000000000353E-6</c:v>
                </c:pt>
                <c:pt idx="5947">
                  <c:v>3.318000000000021E-6</c:v>
                </c:pt>
                <c:pt idx="5948">
                  <c:v>3.3720000000000162E-6</c:v>
                </c:pt>
                <c:pt idx="5949">
                  <c:v>3.4540000000000257E-6</c:v>
                </c:pt>
                <c:pt idx="5950">
                  <c:v>3.2960000000000257E-6</c:v>
                </c:pt>
                <c:pt idx="5951">
                  <c:v>3.4900000000000263E-6</c:v>
                </c:pt>
                <c:pt idx="5952">
                  <c:v>3.3430000000000314E-6</c:v>
                </c:pt>
                <c:pt idx="5953">
                  <c:v>3.4080000000000295E-6</c:v>
                </c:pt>
                <c:pt idx="5954">
                  <c:v>3.4840000000000322E-6</c:v>
                </c:pt>
                <c:pt idx="5955">
                  <c:v>3.3250000000000241E-6</c:v>
                </c:pt>
                <c:pt idx="5956">
                  <c:v>3.5200000000000324E-6</c:v>
                </c:pt>
                <c:pt idx="5957">
                  <c:v>3.3710000000000203E-6</c:v>
                </c:pt>
                <c:pt idx="5958">
                  <c:v>3.4310000000000214E-6</c:v>
                </c:pt>
                <c:pt idx="5959">
                  <c:v>3.5070000000000352E-6</c:v>
                </c:pt>
                <c:pt idx="5960">
                  <c:v>3.3490000000000238E-6</c:v>
                </c:pt>
                <c:pt idx="5961">
                  <c:v>3.5460000000000284E-6</c:v>
                </c:pt>
                <c:pt idx="5962">
                  <c:v>3.4010000000000264E-6</c:v>
                </c:pt>
                <c:pt idx="5963">
                  <c:v>3.455000000000022E-6</c:v>
                </c:pt>
                <c:pt idx="5964">
                  <c:v>3.5330000000000304E-6</c:v>
                </c:pt>
                <c:pt idx="5965">
                  <c:v>3.376000000000016E-6</c:v>
                </c:pt>
                <c:pt idx="5966">
                  <c:v>3.5620000000000287E-6</c:v>
                </c:pt>
                <c:pt idx="5967">
                  <c:v>3.4210000000000266E-6</c:v>
                </c:pt>
                <c:pt idx="5968">
                  <c:v>3.4800000000000315E-6</c:v>
                </c:pt>
                <c:pt idx="5969">
                  <c:v>3.5530000000000302E-6</c:v>
                </c:pt>
                <c:pt idx="5970">
                  <c:v>3.3990000000000207E-6</c:v>
                </c:pt>
                <c:pt idx="5971">
                  <c:v>3.5920000000000238E-6</c:v>
                </c:pt>
                <c:pt idx="5972">
                  <c:v>3.4490000000000275E-6</c:v>
                </c:pt>
                <c:pt idx="5973">
                  <c:v>3.503000000000037E-6</c:v>
                </c:pt>
                <c:pt idx="5974">
                  <c:v>3.5800000000000352E-6</c:v>
                </c:pt>
                <c:pt idx="5975">
                  <c:v>3.4240000000000294E-6</c:v>
                </c:pt>
                <c:pt idx="5976">
                  <c:v>3.6140000000000305E-6</c:v>
                </c:pt>
                <c:pt idx="5977">
                  <c:v>3.4760000000000214E-6</c:v>
                </c:pt>
                <c:pt idx="5978">
                  <c:v>3.5310000000000256E-6</c:v>
                </c:pt>
                <c:pt idx="5979">
                  <c:v>3.605000000000032E-6</c:v>
                </c:pt>
                <c:pt idx="5980">
                  <c:v>3.4530000000000286E-6</c:v>
                </c:pt>
                <c:pt idx="5981">
                  <c:v>3.6420000000000314E-6</c:v>
                </c:pt>
                <c:pt idx="5982">
                  <c:v>3.4970000000000294E-6</c:v>
                </c:pt>
                <c:pt idx="5983">
                  <c:v>3.5570000000000313E-6</c:v>
                </c:pt>
                <c:pt idx="5984">
                  <c:v>3.6320000000000251E-6</c:v>
                </c:pt>
                <c:pt idx="5985">
                  <c:v>3.4740000000000264E-6</c:v>
                </c:pt>
                <c:pt idx="5986">
                  <c:v>3.6660000000000315E-6</c:v>
                </c:pt>
                <c:pt idx="5987">
                  <c:v>3.5260000000000286E-6</c:v>
                </c:pt>
                <c:pt idx="5988">
                  <c:v>3.5840000000000355E-6</c:v>
                </c:pt>
                <c:pt idx="5989">
                  <c:v>3.6540000000000318E-6</c:v>
                </c:pt>
                <c:pt idx="5990">
                  <c:v>3.5040000000000307E-6</c:v>
                </c:pt>
                <c:pt idx="5991">
                  <c:v>3.6920000000000271E-6</c:v>
                </c:pt>
                <c:pt idx="5992">
                  <c:v>3.5430000000000371E-6</c:v>
                </c:pt>
                <c:pt idx="5993">
                  <c:v>3.6070000000000389E-6</c:v>
                </c:pt>
                <c:pt idx="5994">
                  <c:v>3.6770000000000361E-6</c:v>
                </c:pt>
                <c:pt idx="5995">
                  <c:v>3.5220000000000274E-6</c:v>
                </c:pt>
                <c:pt idx="5996">
                  <c:v>3.717000000000037E-6</c:v>
                </c:pt>
                <c:pt idx="5997">
                  <c:v>3.5690000000000314E-6</c:v>
                </c:pt>
                <c:pt idx="5998">
                  <c:v>3.6280000000000367E-6</c:v>
                </c:pt>
                <c:pt idx="5999">
                  <c:v>3.7040000000000411E-6</c:v>
                </c:pt>
                <c:pt idx="6000">
                  <c:v>3.5510000000000258E-6</c:v>
                </c:pt>
                <c:pt idx="6001">
                  <c:v>3.7410000000000367E-6</c:v>
                </c:pt>
                <c:pt idx="6002">
                  <c:v>3.5930000000000323E-6</c:v>
                </c:pt>
                <c:pt idx="6003">
                  <c:v>3.6570000000000355E-6</c:v>
                </c:pt>
              </c:numCache>
            </c:numRef>
          </c:yVal>
        </c:ser>
        <c:axId val="155550464"/>
        <c:axId val="155552000"/>
      </c:scatterChart>
      <c:valAx>
        <c:axId val="155550464"/>
        <c:scaling>
          <c:orientation val="minMax"/>
          <c:min val="-2.5"/>
        </c:scaling>
        <c:axPos val="b"/>
        <c:numFmt formatCode="General" sourceLinked="1"/>
        <c:tickLblPos val="nextTo"/>
        <c:txPr>
          <a:bodyPr/>
          <a:lstStyle/>
          <a:p>
            <a:pPr>
              <a:defRPr sz="1400"/>
            </a:pPr>
            <a:endParaRPr lang="ja-JP"/>
          </a:p>
        </c:txPr>
        <c:crossAx val="155552000"/>
        <c:crossesAt val="-1.5000000000000107E-4"/>
        <c:crossBetween val="midCat"/>
      </c:valAx>
      <c:valAx>
        <c:axId val="155552000"/>
        <c:scaling>
          <c:orientation val="minMax"/>
        </c:scaling>
        <c:delete val="1"/>
        <c:axPos val="l"/>
        <c:numFmt formatCode="0.00E+00" sourceLinked="1"/>
        <c:tickLblPos val="none"/>
        <c:crossAx val="155550464"/>
        <c:crosses val="autoZero"/>
        <c:crossBetween val="midCat"/>
      </c:valAx>
      <c:spPr>
        <a:noFill/>
        <a:ln w="25400">
          <a:noFill/>
        </a:ln>
      </c:spPr>
    </c:plotArea>
    <c:plotVisOnly val="1"/>
  </c:chart>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4"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6.emf"/><Relationship Id="rId1" Type="http://schemas.openxmlformats.org/officeDocument/2006/relationships/image" Target="../media/image42.emf"/><Relationship Id="rId4"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7700E69F-4BC0-49FA-9A53-3C21EE18347F}" type="datetimeFigureOut">
              <a:rPr kumimoji="1" lang="ja-JP" altLang="en-US" smtClean="0"/>
              <a:pPr/>
              <a:t>2011/6/26</a:t>
            </a:fld>
            <a:endParaRPr kumimoji="1" lang="ja-JP" altLang="en-US"/>
          </a:p>
        </p:txBody>
      </p:sp>
      <p:sp>
        <p:nvSpPr>
          <p:cNvPr id="4" name="スライド イメージ プレースホルダ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73577" y="4686499"/>
            <a:ext cx="5388610" cy="4439841"/>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5DA44F71-9F65-4E83-B120-DA31FDB38467}"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一重</a:t>
            </a:r>
            <a:r>
              <a:rPr kumimoji="1" lang="ja-JP" altLang="en-US" dirty="0" smtClean="0"/>
              <a:t>項ジラジカル性を有するゼトレン誘導体の合成とその物性というタイトルで発表します。</a:t>
            </a:r>
            <a:endParaRPr kumimoji="1" lang="ja-JP" altLang="en-US" dirty="0"/>
          </a:p>
        </p:txBody>
      </p:sp>
      <p:sp>
        <p:nvSpPr>
          <p:cNvPr id="4" name="スライド番号プレースホルダ 3"/>
          <p:cNvSpPr>
            <a:spLocks noGrp="1"/>
          </p:cNvSpPr>
          <p:nvPr>
            <p:ph type="sldNum" sz="quarter" idx="10"/>
          </p:nvPr>
        </p:nvSpPr>
        <p:spPr/>
        <p:txBody>
          <a:bodyPr/>
          <a:lstStyle/>
          <a:p>
            <a:fld id="{5DA44F71-9F65-4E83-B120-DA31FDB38467}" type="slidenum">
              <a:rPr kumimoji="1" lang="ja-JP" altLang="en-US" smtClean="0"/>
              <a:pPr/>
              <a:t>1</a:t>
            </a:fld>
            <a:endParaRPr kumimoji="1"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latin typeface="Arial" pitchFamily="34" charset="0"/>
                <a:ea typeface="+mn-ea"/>
                <a:cs typeface="Arial" pitchFamily="34" charset="0"/>
              </a:rPr>
              <a:t>続いて二光子吸収特性についてです。台湾の</a:t>
            </a:r>
            <a:r>
              <a:rPr kumimoji="1" lang="en-US" altLang="ja-JP" dirty="0" err="1" smtClean="0">
                <a:latin typeface="Arial" pitchFamily="34" charset="0"/>
                <a:ea typeface="+mn-ea"/>
                <a:cs typeface="Arial" pitchFamily="34" charset="0"/>
              </a:rPr>
              <a:t>wu</a:t>
            </a:r>
            <a:r>
              <a:rPr kumimoji="1" lang="ja-JP" altLang="en-US" dirty="0" smtClean="0">
                <a:latin typeface="Arial" pitchFamily="34" charset="0"/>
                <a:ea typeface="+mn-ea"/>
                <a:cs typeface="Arial" pitchFamily="34" charset="0"/>
              </a:rPr>
              <a:t>先生らが合成した無置換のゼトレン、ジフェニルゼトレン、当研究室で合成した</a:t>
            </a:r>
            <a:r>
              <a:rPr kumimoji="1" lang="en-US" altLang="ja-JP" b="1" dirty="0" smtClean="0">
                <a:latin typeface="Arial" pitchFamily="34" charset="0"/>
                <a:ea typeface="+mn-ea"/>
                <a:cs typeface="Arial" pitchFamily="34" charset="0"/>
              </a:rPr>
              <a:t>3b</a:t>
            </a:r>
            <a:r>
              <a:rPr kumimoji="1" lang="ja-JP" altLang="en-US" dirty="0" err="1" smtClean="0">
                <a:latin typeface="Arial" pitchFamily="34" charset="0"/>
                <a:ea typeface="+mn-ea"/>
                <a:cs typeface="Arial" pitchFamily="34" charset="0"/>
              </a:rPr>
              <a:t>、</a:t>
            </a:r>
            <a:r>
              <a:rPr kumimoji="1" lang="ja-JP" altLang="en-US" dirty="0" smtClean="0">
                <a:latin typeface="Arial" pitchFamily="34" charset="0"/>
                <a:ea typeface="+mn-ea"/>
                <a:cs typeface="Arial" pitchFamily="34" charset="0"/>
              </a:rPr>
              <a:t>そして比較化合物として同程度の共役長を有する閉殻系のルブレンの二光子吸収断面積に関する測定結果です。</a:t>
            </a: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itchFamily="34" charset="0"/>
                <a:ea typeface="+mn-ea"/>
                <a:cs typeface="Arial" pitchFamily="34" charset="0"/>
              </a:rPr>
              <a:t>ゼトレンは</a:t>
            </a:r>
            <a:r>
              <a:rPr kumimoji="1" lang="en-US" altLang="ja-JP" dirty="0" smtClean="0">
                <a:latin typeface="Arial" pitchFamily="34" charset="0"/>
                <a:ea typeface="+mn-ea"/>
                <a:cs typeface="Arial" pitchFamily="34" charset="0"/>
              </a:rPr>
              <a:t>1138</a:t>
            </a:r>
            <a:r>
              <a:rPr kumimoji="1" lang="ja-JP" altLang="en-US" baseline="0" dirty="0" smtClean="0">
                <a:latin typeface="Arial" pitchFamily="34" charset="0"/>
                <a:ea typeface="+mn-ea"/>
                <a:cs typeface="Arial" pitchFamily="34" charset="0"/>
              </a:rPr>
              <a:t> </a:t>
            </a:r>
            <a:r>
              <a:rPr kumimoji="1" lang="en-US" altLang="ja-JP" dirty="0" smtClean="0">
                <a:latin typeface="Arial" pitchFamily="34" charset="0"/>
                <a:ea typeface="+mn-ea"/>
                <a:cs typeface="Arial" pitchFamily="34" charset="0"/>
              </a:rPr>
              <a:t>GM</a:t>
            </a:r>
            <a:r>
              <a:rPr kumimoji="1" lang="ja-JP" altLang="en-US" dirty="0" err="1" smtClean="0">
                <a:latin typeface="Arial" pitchFamily="34" charset="0"/>
                <a:ea typeface="+mn-ea"/>
                <a:cs typeface="Arial" pitchFamily="34" charset="0"/>
              </a:rPr>
              <a:t>、</a:t>
            </a:r>
            <a:r>
              <a:rPr kumimoji="1" lang="ja-JP" altLang="en-US" dirty="0" smtClean="0">
                <a:latin typeface="Arial" pitchFamily="34" charset="0"/>
                <a:ea typeface="+mn-ea"/>
                <a:cs typeface="Arial" pitchFamily="34" charset="0"/>
              </a:rPr>
              <a:t>ジフェニルゼトレンと</a:t>
            </a:r>
            <a:r>
              <a:rPr kumimoji="1" lang="en-US" altLang="ja-JP" b="1" dirty="0" smtClean="0">
                <a:latin typeface="Arial" pitchFamily="34" charset="0"/>
                <a:ea typeface="+mn-ea"/>
                <a:cs typeface="Arial" pitchFamily="34" charset="0"/>
              </a:rPr>
              <a:t>3b</a:t>
            </a:r>
            <a:r>
              <a:rPr kumimoji="1" lang="ja-JP" altLang="en-US" dirty="0" smtClean="0">
                <a:latin typeface="Arial" pitchFamily="34" charset="0"/>
                <a:ea typeface="+mn-ea"/>
                <a:cs typeface="Arial" pitchFamily="34" charset="0"/>
              </a:rPr>
              <a:t>は 約</a:t>
            </a:r>
            <a:r>
              <a:rPr kumimoji="1" lang="en-US" altLang="ja-JP" dirty="0" smtClean="0">
                <a:latin typeface="Arial" pitchFamily="34" charset="0"/>
                <a:ea typeface="+mn-ea"/>
                <a:cs typeface="Arial" pitchFamily="34" charset="0"/>
              </a:rPr>
              <a:t>500 GM</a:t>
            </a:r>
            <a:r>
              <a:rPr kumimoji="1" lang="ja-JP" altLang="en-US" dirty="0" smtClean="0">
                <a:latin typeface="Arial" pitchFamily="34" charset="0"/>
                <a:ea typeface="+mn-ea"/>
                <a:cs typeface="Arial" pitchFamily="34" charset="0"/>
              </a:rPr>
              <a:t>　の二光子吸収断面積を示し、閉殻系のルブレンに比べかなり大きな値を示しました。</a:t>
            </a:r>
            <a:endParaRPr kumimoji="1" lang="en-US" altLang="ja-JP" dirty="0" smtClean="0">
              <a:latin typeface="Arial" pitchFamily="34" charset="0"/>
              <a:ea typeface="+mn-ea"/>
              <a:cs typeface="Arial" pitchFamily="34" charset="0"/>
            </a:endParaRPr>
          </a:p>
          <a:p>
            <a:r>
              <a:rPr lang="ja-JP" altLang="en-US" dirty="0" smtClean="0">
                <a:latin typeface="+mn-ea"/>
                <a:ea typeface="+mn-ea"/>
                <a:cs typeface="Arial" pitchFamily="34" charset="0"/>
              </a:rPr>
              <a:t>これらゼトレン誘導体が大きな二光子吸収断面積を示したのは、中程度のジラジカル性を有するためと考えられます</a:t>
            </a:r>
            <a:r>
              <a:rPr lang="ja-JP" altLang="en-US" dirty="0" smtClean="0">
                <a:latin typeface="+mn-ea"/>
                <a:ea typeface="+mn-ea"/>
                <a:cs typeface="Arial" pitchFamily="34" charset="0"/>
              </a:rPr>
              <a:t>。</a:t>
            </a:r>
            <a:endParaRPr lang="en-US" altLang="ja-JP" dirty="0" smtClean="0">
              <a:latin typeface="+mn-ea"/>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448CD3EC-3191-49CD-B82D-EBC0E1D2A757}" type="slidenum">
              <a:rPr kumimoji="1" lang="ja-JP" altLang="en-US" smtClean="0"/>
              <a:pPr/>
              <a:t>10</a:t>
            </a:fld>
            <a:endParaRPr kumimoji="1"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スライド イメージ プレースホルダ 1"/>
          <p:cNvSpPr>
            <a:spLocks noGrp="1" noRot="1" noChangeAspect="1" noTextEdit="1"/>
          </p:cNvSpPr>
          <p:nvPr>
            <p:ph type="sldImg"/>
          </p:nvPr>
        </p:nvSpPr>
        <p:spPr>
          <a:ln/>
        </p:spPr>
      </p:sp>
      <p:sp>
        <p:nvSpPr>
          <p:cNvPr id="66563" name="ノート プレースホルダ 2"/>
          <p:cNvSpPr>
            <a:spLocks noGrp="1"/>
          </p:cNvSpPr>
          <p:nvPr>
            <p:ph type="body" idx="1"/>
          </p:nvPr>
        </p:nvSpPr>
        <p:spPr>
          <a:noFill/>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ja-JP" altLang="en-US" dirty="0" smtClean="0">
                <a:latin typeface="Arial" pitchFamily="34" charset="0"/>
                <a:ea typeface="+mn-ea"/>
                <a:cs typeface="Arial" pitchFamily="34" charset="0"/>
              </a:rPr>
              <a:t>最後に、私の現在取り組んでいる研究テーマを簡単に紹介します。以上に述べたように、</a:t>
            </a:r>
            <a:r>
              <a:rPr lang="ja-JP" altLang="en-US" dirty="0" smtClean="0">
                <a:latin typeface="Arial" pitchFamily="34" charset="0"/>
                <a:ea typeface="+mn-ea"/>
                <a:cs typeface="Arial" pitchFamily="34" charset="0"/>
              </a:rPr>
              <a:t>ビスフェニルエチニルゼトレン</a:t>
            </a:r>
            <a:r>
              <a:rPr kumimoji="1" lang="en-US" altLang="ja-JP" b="1" dirty="0" smtClean="0">
                <a:latin typeface="Arial" pitchFamily="34" charset="0"/>
                <a:ea typeface="+mn-ea"/>
                <a:cs typeface="Arial" pitchFamily="34" charset="0"/>
              </a:rPr>
              <a:t>3b</a:t>
            </a:r>
            <a:r>
              <a:rPr kumimoji="1" lang="ja-JP" altLang="en-US" b="0" dirty="0" smtClean="0">
                <a:latin typeface="Arial" pitchFamily="34" charset="0"/>
                <a:ea typeface="+mn-ea"/>
                <a:cs typeface="Arial" pitchFamily="34" charset="0"/>
              </a:rPr>
              <a:t>は</a:t>
            </a:r>
            <a:r>
              <a:rPr kumimoji="1" lang="ja-JP" altLang="en-US" dirty="0" smtClean="0">
                <a:latin typeface="Arial" pitchFamily="34" charset="0"/>
                <a:ea typeface="+mn-ea"/>
                <a:cs typeface="Arial" pitchFamily="34" charset="0"/>
              </a:rPr>
              <a:t>安定で、溶解度が高く、一重項</a:t>
            </a:r>
            <a:r>
              <a:rPr kumimoji="1" lang="ja-JP" altLang="en-US" dirty="0" smtClean="0">
                <a:latin typeface="Arial" pitchFamily="34" charset="0"/>
                <a:ea typeface="+mn-ea"/>
                <a:cs typeface="Arial" pitchFamily="34" charset="0"/>
              </a:rPr>
              <a:t>ジラジカル性を示すと考えられます。</a:t>
            </a:r>
            <a:r>
              <a:rPr kumimoji="1" lang="ja-JP" altLang="en-US" dirty="0" smtClean="0">
                <a:latin typeface="Arial" pitchFamily="34" charset="0"/>
                <a:ea typeface="+mn-ea"/>
                <a:cs typeface="Arial" pitchFamily="34" charset="0"/>
              </a:rPr>
              <a:t>そこで私は</a:t>
            </a:r>
            <a:r>
              <a:rPr kumimoji="1" lang="en-US" altLang="ja-JP" i="1" dirty="0" err="1" smtClean="0">
                <a:latin typeface="Arial" pitchFamily="34" charset="0"/>
                <a:ea typeface="+mn-ea"/>
                <a:cs typeface="Arial" pitchFamily="34" charset="0"/>
              </a:rPr>
              <a:t>tert</a:t>
            </a:r>
            <a:r>
              <a:rPr kumimoji="1" lang="en-US" altLang="ja-JP" dirty="0" smtClean="0">
                <a:latin typeface="Arial" pitchFamily="34" charset="0"/>
                <a:ea typeface="+mn-ea"/>
                <a:cs typeface="Arial" pitchFamily="34" charset="0"/>
              </a:rPr>
              <a:t>-Bu </a:t>
            </a:r>
            <a:r>
              <a:rPr kumimoji="1" lang="ja-JP" altLang="en-US" dirty="0" smtClean="0">
                <a:latin typeface="Arial" pitchFamily="34" charset="0"/>
                <a:ea typeface="+mn-ea"/>
                <a:cs typeface="Arial" pitchFamily="34" charset="0"/>
              </a:rPr>
              <a:t>基とアセチレンを</a:t>
            </a:r>
            <a:r>
              <a:rPr kumimoji="1" lang="ja-JP" altLang="en-US" dirty="0" smtClean="0">
                <a:latin typeface="Arial" pitchFamily="34" charset="0"/>
                <a:ea typeface="+mn-ea"/>
                <a:cs typeface="Arial" pitchFamily="34" charset="0"/>
              </a:rPr>
              <a:t>有するゼトレン誘導体を用いて、分子内にジラジカルを</a:t>
            </a:r>
            <a:r>
              <a:rPr kumimoji="1" lang="en-US" altLang="ja-JP" dirty="0" smtClean="0">
                <a:latin typeface="Arial" pitchFamily="34" charset="0"/>
                <a:ea typeface="+mn-ea"/>
                <a:cs typeface="Arial" pitchFamily="34" charset="0"/>
              </a:rPr>
              <a:t>2</a:t>
            </a:r>
            <a:r>
              <a:rPr kumimoji="1" lang="ja-JP" altLang="en-US" dirty="0" smtClean="0">
                <a:latin typeface="Arial" pitchFamily="34" charset="0"/>
                <a:ea typeface="+mn-ea"/>
                <a:cs typeface="Arial" pitchFamily="34" charset="0"/>
              </a:rPr>
              <a:t>つ有し、テトララジカル性を示すと考えられるゼトレンダイマーの合成を検討しています。</a:t>
            </a:r>
            <a:endParaRPr lang="en-US" altLang="ja-JP" dirty="0" smtClean="0">
              <a:latin typeface="Arial" pitchFamily="34" charset="0"/>
              <a:ea typeface="+mn-ea"/>
              <a:cs typeface="Arial" pitchFamily="34" charset="0"/>
            </a:endParaRPr>
          </a:p>
          <a:p>
            <a:endParaRPr lang="en-US" altLang="ja-JP" dirty="0" smtClean="0">
              <a:latin typeface="Arial" pitchFamily="34" charset="0"/>
              <a:ea typeface="+mn-ea"/>
              <a:cs typeface="Arial" pitchFamily="34" charset="0"/>
            </a:endParaRPr>
          </a:p>
          <a:p>
            <a:r>
              <a:rPr lang="ja-JP" altLang="en-US" dirty="0" smtClean="0">
                <a:latin typeface="Arial" pitchFamily="34" charset="0"/>
                <a:ea typeface="+mn-ea"/>
                <a:cs typeface="Arial" pitchFamily="34" charset="0"/>
              </a:rPr>
              <a:t>これまでに報告されている、こちらの安定なテトララジカルは、ジラジカル</a:t>
            </a:r>
            <a:r>
              <a:rPr lang="en-US" altLang="ja-JP" dirty="0" smtClean="0">
                <a:latin typeface="Arial" pitchFamily="34" charset="0"/>
                <a:ea typeface="+mn-ea"/>
                <a:cs typeface="Arial" pitchFamily="34" charset="0"/>
              </a:rPr>
              <a:t>2</a:t>
            </a:r>
            <a:r>
              <a:rPr lang="ja-JP" altLang="en-US" dirty="0" err="1" smtClean="0">
                <a:latin typeface="Arial" pitchFamily="34" charset="0"/>
                <a:ea typeface="+mn-ea"/>
                <a:cs typeface="Arial" pitchFamily="34" charset="0"/>
              </a:rPr>
              <a:t>つを</a:t>
            </a:r>
            <a:r>
              <a:rPr lang="ja-JP" altLang="en-US" dirty="0" smtClean="0">
                <a:latin typeface="Arial" pitchFamily="34" charset="0"/>
                <a:ea typeface="+mn-ea"/>
                <a:cs typeface="Arial" pitchFamily="34" charset="0"/>
              </a:rPr>
              <a:t>ベンゼン環で架橋したものです。</a:t>
            </a:r>
            <a:endParaRPr lang="en-US" altLang="ja-JP" dirty="0" smtClean="0">
              <a:latin typeface="Arial" pitchFamily="34" charset="0"/>
              <a:ea typeface="+mn-ea"/>
              <a:cs typeface="Arial" pitchFamily="34" charset="0"/>
            </a:endParaRPr>
          </a:p>
          <a:p>
            <a:r>
              <a:rPr lang="ja-JP" altLang="en-US" dirty="0" smtClean="0">
                <a:latin typeface="Arial" pitchFamily="34" charset="0"/>
                <a:ea typeface="+mn-ea"/>
                <a:cs typeface="Arial" pitchFamily="34" charset="0"/>
              </a:rPr>
              <a:t>しかし、このテトララジカルは、ホウ素と炭素間の二重結合が弱く、中心のベンゼンがキノイド構造をとらないため、ジラジカル同士の相互作用は小さいと考えられています。</a:t>
            </a:r>
            <a:endParaRPr lang="en-US" altLang="ja-JP" dirty="0" smtClean="0">
              <a:latin typeface="Arial" pitchFamily="34" charset="0"/>
              <a:ea typeface="+mn-ea"/>
              <a:cs typeface="Arial" pitchFamily="34" charset="0"/>
            </a:endParaRPr>
          </a:p>
          <a:p>
            <a:endParaRPr lang="en-US" altLang="ja-JP" dirty="0" smtClean="0">
              <a:latin typeface="Arial" pitchFamily="34" charset="0"/>
              <a:ea typeface="+mn-ea"/>
              <a:cs typeface="Arial" pitchFamily="34" charset="0"/>
            </a:endParaRPr>
          </a:p>
          <a:p>
            <a:r>
              <a:rPr lang="ja-JP" altLang="en-US" dirty="0" smtClean="0">
                <a:latin typeface="Arial" pitchFamily="34" charset="0"/>
                <a:ea typeface="+mn-ea"/>
                <a:cs typeface="Arial" pitchFamily="34" charset="0"/>
              </a:rPr>
              <a:t>ゼトレン</a:t>
            </a:r>
            <a:r>
              <a:rPr lang="ja-JP" altLang="en-US" dirty="0" smtClean="0">
                <a:latin typeface="Arial" pitchFamily="34" charset="0"/>
                <a:ea typeface="+mn-ea"/>
                <a:cs typeface="Arial" pitchFamily="34" charset="0"/>
              </a:rPr>
              <a:t>の</a:t>
            </a:r>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位を直接結合</a:t>
            </a:r>
            <a:r>
              <a:rPr lang="ja-JP" altLang="en-US" dirty="0" smtClean="0">
                <a:latin typeface="Arial" pitchFamily="34" charset="0"/>
                <a:ea typeface="+mn-ea"/>
                <a:cs typeface="Arial" pitchFamily="34" charset="0"/>
              </a:rPr>
              <a:t>させた分子は</a:t>
            </a:r>
            <a:r>
              <a:rPr lang="ja-JP" altLang="en-US" dirty="0" smtClean="0">
                <a:latin typeface="Arial" pitchFamily="34" charset="0"/>
                <a:ea typeface="+mn-ea"/>
                <a:cs typeface="Arial" pitchFamily="34" charset="0"/>
              </a:rPr>
              <a:t>立体障害のためゼトレン骨格同士が大きくねじれ、ジラジカル同士の相互作用を示さないかもしれません。</a:t>
            </a:r>
            <a:endParaRPr lang="en-US" altLang="ja-JP" dirty="0" smtClean="0">
              <a:latin typeface="Arial" pitchFamily="34" charset="0"/>
              <a:ea typeface="+mn-ea"/>
              <a:cs typeface="Arial" pitchFamily="34" charset="0"/>
            </a:endParaRPr>
          </a:p>
          <a:p>
            <a:r>
              <a:rPr lang="ja-JP" altLang="en-US" dirty="0" smtClean="0">
                <a:latin typeface="Arial" pitchFamily="34" charset="0"/>
                <a:ea typeface="+mn-ea"/>
                <a:cs typeface="Arial" pitchFamily="34" charset="0"/>
              </a:rPr>
              <a:t>それに対し、ゼトレンの </a:t>
            </a:r>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位をアセチレンにより架橋した分子は立体障害が緩和され、ある程度平面性を有すると予測されるため、ジラジカル同士の相互作用を示す可能性があります。</a:t>
            </a:r>
            <a:endParaRPr lang="en-US" altLang="ja-JP" dirty="0" smtClean="0">
              <a:latin typeface="Arial" pitchFamily="34" charset="0"/>
              <a:ea typeface="+mn-ea"/>
              <a:cs typeface="Arial" pitchFamily="34" charset="0"/>
            </a:endParaRPr>
          </a:p>
        </p:txBody>
      </p:sp>
      <p:sp>
        <p:nvSpPr>
          <p:cNvPr id="66564" name="スライド番号プレースホルダ 3"/>
          <p:cNvSpPr>
            <a:spLocks noGrp="1"/>
          </p:cNvSpPr>
          <p:nvPr>
            <p:ph type="sldNum" sz="quarter" idx="5"/>
          </p:nvPr>
        </p:nvSpPr>
        <p:spPr>
          <a:noFill/>
        </p:spPr>
        <p:txBody>
          <a:bodyPr/>
          <a:lstStyle/>
          <a:p>
            <a:fld id="{A5D79A6D-83EE-458F-9280-E52872E2DBE2}" type="slidenum">
              <a:rPr lang="en-US" altLang="ja-JP" smtClean="0">
                <a:ea typeface="ＭＳ Ｐゴシック" charset="-128"/>
              </a:rPr>
              <a:pPr/>
              <a:t>11</a:t>
            </a:fld>
            <a:endParaRPr lang="en-US" altLang="ja-JP" smtClean="0">
              <a:ea typeface="ＭＳ Ｐゴシック"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latin typeface="Arial" pitchFamily="34" charset="0"/>
                <a:ea typeface="+mn-ea"/>
                <a:cs typeface="Arial" pitchFamily="34" charset="0"/>
              </a:rPr>
              <a:t>現在</a:t>
            </a:r>
            <a:r>
              <a:rPr kumimoji="1" lang="ja-JP" altLang="ja-JP" sz="1200" kern="1200" dirty="0" smtClean="0">
                <a:solidFill>
                  <a:schemeClr val="tx1"/>
                </a:solidFill>
                <a:latin typeface="Arial" pitchFamily="34" charset="0"/>
                <a:ea typeface="+mn-ea"/>
                <a:cs typeface="Arial" pitchFamily="34" charset="0"/>
              </a:rPr>
              <a:t>、求電子剤 </a:t>
            </a:r>
            <a:r>
              <a:rPr kumimoji="1" lang="en-US" altLang="ja-JP" sz="1200" kern="1200" dirty="0" err="1" smtClean="0">
                <a:solidFill>
                  <a:schemeClr val="tx1"/>
                </a:solidFill>
                <a:latin typeface="Arial" pitchFamily="34" charset="0"/>
                <a:ea typeface="+mn-ea"/>
                <a:cs typeface="Arial" pitchFamily="34" charset="0"/>
              </a:rPr>
              <a:t>IBr</a:t>
            </a:r>
            <a:r>
              <a:rPr kumimoji="1" lang="en-US" altLang="ja-JP" sz="1200" kern="1200" dirty="0" smtClean="0">
                <a:solidFill>
                  <a:schemeClr val="tx1"/>
                </a:solidFill>
                <a:latin typeface="Arial" pitchFamily="34" charset="0"/>
                <a:ea typeface="+mn-ea"/>
                <a:cs typeface="Arial" pitchFamily="34" charset="0"/>
              </a:rPr>
              <a:t> </a:t>
            </a:r>
            <a:r>
              <a:rPr kumimoji="1" lang="ja-JP" altLang="ja-JP" sz="1200" kern="1200" dirty="0" smtClean="0">
                <a:solidFill>
                  <a:schemeClr val="tx1"/>
                </a:solidFill>
                <a:latin typeface="Arial" pitchFamily="34" charset="0"/>
                <a:ea typeface="+mn-ea"/>
                <a:cs typeface="Arial" pitchFamily="34" charset="0"/>
              </a:rPr>
              <a:t>を用いた</a:t>
            </a:r>
            <a:r>
              <a:rPr kumimoji="1" lang="en-US" altLang="ja-JP" sz="1200" b="1" kern="1200" dirty="0" smtClean="0">
                <a:solidFill>
                  <a:schemeClr val="tx1"/>
                </a:solidFill>
                <a:latin typeface="Arial" pitchFamily="34" charset="0"/>
                <a:ea typeface="+mn-ea"/>
                <a:cs typeface="Arial" pitchFamily="34" charset="0"/>
              </a:rPr>
              <a:t>1b</a:t>
            </a:r>
            <a:r>
              <a:rPr kumimoji="1" lang="en-US" altLang="ja-JP" sz="1200" kern="1200" dirty="0" smtClean="0">
                <a:solidFill>
                  <a:schemeClr val="tx1"/>
                </a:solidFill>
                <a:latin typeface="Arial" pitchFamily="34" charset="0"/>
                <a:ea typeface="+mn-ea"/>
                <a:cs typeface="Arial" pitchFamily="34" charset="0"/>
              </a:rPr>
              <a:t> </a:t>
            </a:r>
            <a:r>
              <a:rPr kumimoji="1" lang="ja-JP" altLang="ja-JP" sz="1200" kern="1200" dirty="0" err="1" smtClean="0">
                <a:solidFill>
                  <a:schemeClr val="tx1"/>
                </a:solidFill>
                <a:latin typeface="Arial" pitchFamily="34" charset="0"/>
                <a:ea typeface="+mn-ea"/>
                <a:cs typeface="Arial" pitchFamily="34" charset="0"/>
              </a:rPr>
              <a:t>の渡環環</a:t>
            </a:r>
            <a:r>
              <a:rPr kumimoji="1" lang="ja-JP" altLang="ja-JP" sz="1200" kern="1200" dirty="0" smtClean="0">
                <a:solidFill>
                  <a:schemeClr val="tx1"/>
                </a:solidFill>
                <a:latin typeface="Arial" pitchFamily="34" charset="0"/>
                <a:ea typeface="+mn-ea"/>
                <a:cs typeface="Arial" pitchFamily="34" charset="0"/>
              </a:rPr>
              <a:t>化によりテトラ</a:t>
            </a:r>
            <a:r>
              <a:rPr kumimoji="1" lang="en-US" altLang="ja-JP" sz="1200" kern="1200" dirty="0" smtClean="0">
                <a:solidFill>
                  <a:schemeClr val="tx1"/>
                </a:solidFill>
                <a:latin typeface="Arial" pitchFamily="34" charset="0"/>
                <a:ea typeface="+mn-ea"/>
                <a:cs typeface="Arial" pitchFamily="34" charset="0"/>
              </a:rPr>
              <a:t>-</a:t>
            </a:r>
            <a:r>
              <a:rPr kumimoji="1" lang="en-US" altLang="ja-JP" sz="1200" i="1" kern="1200" dirty="0" err="1" smtClean="0">
                <a:solidFill>
                  <a:schemeClr val="tx1"/>
                </a:solidFill>
                <a:latin typeface="Arial" pitchFamily="34" charset="0"/>
                <a:ea typeface="+mn-ea"/>
                <a:cs typeface="Arial" pitchFamily="34" charset="0"/>
              </a:rPr>
              <a:t>tert</a:t>
            </a:r>
            <a:r>
              <a:rPr kumimoji="1" lang="en-US" altLang="ja-JP" sz="1200" kern="1200" dirty="0" smtClean="0">
                <a:solidFill>
                  <a:schemeClr val="tx1"/>
                </a:solidFill>
                <a:latin typeface="Arial" pitchFamily="34" charset="0"/>
                <a:ea typeface="+mn-ea"/>
                <a:cs typeface="Arial" pitchFamily="34" charset="0"/>
              </a:rPr>
              <a:t>-</a:t>
            </a:r>
            <a:r>
              <a:rPr kumimoji="1" lang="ja-JP" altLang="ja-JP" sz="1200" kern="1200" dirty="0" smtClean="0">
                <a:solidFill>
                  <a:schemeClr val="tx1"/>
                </a:solidFill>
                <a:latin typeface="Arial" pitchFamily="34" charset="0"/>
                <a:ea typeface="+mn-ea"/>
                <a:cs typeface="Arial" pitchFamily="34" charset="0"/>
              </a:rPr>
              <a:t>ブチル</a:t>
            </a:r>
            <a:r>
              <a:rPr kumimoji="1" lang="en-US" altLang="ja-JP" sz="1200" kern="1200" dirty="0" smtClean="0">
                <a:solidFill>
                  <a:schemeClr val="tx1"/>
                </a:solidFill>
                <a:latin typeface="Arial" pitchFamily="34" charset="0"/>
                <a:ea typeface="+mn-ea"/>
                <a:cs typeface="Arial" pitchFamily="34" charset="0"/>
              </a:rPr>
              <a:t>-7,14-</a:t>
            </a:r>
            <a:r>
              <a:rPr kumimoji="1" lang="ja-JP" altLang="ja-JP" sz="1200" kern="1200" dirty="0" smtClean="0">
                <a:solidFill>
                  <a:schemeClr val="tx1"/>
                </a:solidFill>
                <a:latin typeface="Arial" pitchFamily="34" charset="0"/>
                <a:ea typeface="+mn-ea"/>
                <a:cs typeface="Arial" pitchFamily="34" charset="0"/>
              </a:rPr>
              <a:t>ジブロモゼトレン </a:t>
            </a:r>
            <a:r>
              <a:rPr kumimoji="1" lang="en-US" altLang="ja-JP" sz="1200" kern="1200" dirty="0" smtClean="0">
                <a:solidFill>
                  <a:schemeClr val="tx1"/>
                </a:solidFill>
                <a:latin typeface="Arial" pitchFamily="34" charset="0"/>
                <a:ea typeface="+mn-ea"/>
                <a:cs typeface="Arial" pitchFamily="34" charset="0"/>
              </a:rPr>
              <a:t>(</a:t>
            </a:r>
            <a:r>
              <a:rPr kumimoji="1" lang="en-US" altLang="ja-JP" sz="1200" b="1" kern="1200" dirty="0" smtClean="0">
                <a:solidFill>
                  <a:schemeClr val="tx1"/>
                </a:solidFill>
                <a:latin typeface="Arial" pitchFamily="34" charset="0"/>
                <a:ea typeface="+mn-ea"/>
                <a:cs typeface="Arial" pitchFamily="34" charset="0"/>
              </a:rPr>
              <a:t>6</a:t>
            </a:r>
            <a:r>
              <a:rPr kumimoji="1" lang="en-US" altLang="ja-JP" sz="1200" kern="1200" dirty="0" smtClean="0">
                <a:solidFill>
                  <a:schemeClr val="tx1"/>
                </a:solidFill>
                <a:latin typeface="Arial" pitchFamily="34" charset="0"/>
                <a:ea typeface="+mn-ea"/>
                <a:cs typeface="Arial" pitchFamily="34" charset="0"/>
              </a:rPr>
              <a:t>) </a:t>
            </a:r>
            <a:r>
              <a:rPr kumimoji="1" lang="ja-JP" altLang="ja-JP" sz="1200" kern="1200" dirty="0" smtClean="0">
                <a:solidFill>
                  <a:schemeClr val="tx1"/>
                </a:solidFill>
                <a:latin typeface="Arial" pitchFamily="34" charset="0"/>
                <a:ea typeface="+mn-ea"/>
                <a:cs typeface="Arial" pitchFamily="34" charset="0"/>
              </a:rPr>
              <a:t>を合成し、</a:t>
            </a:r>
            <a:r>
              <a:rPr kumimoji="1" lang="ja-JP" altLang="en-US" sz="1200" kern="1200" dirty="0" smtClean="0">
                <a:solidFill>
                  <a:schemeClr val="tx1"/>
                </a:solidFill>
                <a:latin typeface="Arial" pitchFamily="34" charset="0"/>
                <a:ea typeface="+mn-ea"/>
                <a:cs typeface="Arial" pitchFamily="34" charset="0"/>
              </a:rPr>
              <a:t>クロスカップリング</a:t>
            </a:r>
            <a:r>
              <a:rPr kumimoji="1" lang="ja-JP" altLang="ja-JP" sz="1200" kern="1200" dirty="0" smtClean="0">
                <a:solidFill>
                  <a:schemeClr val="tx1"/>
                </a:solidFill>
                <a:latin typeface="Arial" pitchFamily="34" charset="0"/>
                <a:ea typeface="+mn-ea"/>
                <a:cs typeface="Arial" pitchFamily="34" charset="0"/>
              </a:rPr>
              <a:t>を繰り返すことによりアセチレンで架橋したゼトレンダイマー</a:t>
            </a:r>
            <a:r>
              <a:rPr kumimoji="1" lang="en-US" altLang="ja-JP" sz="1200" b="1" kern="1200" dirty="0" smtClean="0">
                <a:solidFill>
                  <a:schemeClr val="tx1"/>
                </a:solidFill>
                <a:latin typeface="Arial" pitchFamily="34" charset="0"/>
                <a:ea typeface="+mn-ea"/>
                <a:cs typeface="Arial" pitchFamily="34" charset="0"/>
              </a:rPr>
              <a:t>4</a:t>
            </a:r>
            <a:r>
              <a:rPr kumimoji="1" lang="ja-JP" altLang="ja-JP" sz="1200" kern="1200" dirty="0" err="1" smtClean="0">
                <a:solidFill>
                  <a:schemeClr val="tx1"/>
                </a:solidFill>
                <a:latin typeface="Arial" pitchFamily="34" charset="0"/>
                <a:ea typeface="+mn-ea"/>
                <a:cs typeface="Arial" pitchFamily="34" charset="0"/>
              </a:rPr>
              <a:t>へと</a:t>
            </a:r>
            <a:r>
              <a:rPr kumimoji="1" lang="ja-JP" altLang="ja-JP" sz="1200" kern="1200" dirty="0" smtClean="0">
                <a:solidFill>
                  <a:schemeClr val="tx1"/>
                </a:solidFill>
                <a:latin typeface="Arial" pitchFamily="34" charset="0"/>
                <a:ea typeface="+mn-ea"/>
                <a:cs typeface="Arial" pitchFamily="34" charset="0"/>
              </a:rPr>
              <a:t>導くことを検討してい</a:t>
            </a:r>
            <a:r>
              <a:rPr kumimoji="1" lang="ja-JP" altLang="en-US" sz="1200" kern="1200" dirty="0" smtClean="0">
                <a:solidFill>
                  <a:schemeClr val="tx1"/>
                </a:solidFill>
                <a:latin typeface="Arial" pitchFamily="34" charset="0"/>
                <a:ea typeface="+mn-ea"/>
                <a:cs typeface="Arial" pitchFamily="34" charset="0"/>
              </a:rPr>
              <a:t>ます</a:t>
            </a:r>
            <a:r>
              <a:rPr kumimoji="1" lang="ja-JP" altLang="ja-JP" sz="1200" kern="1200" dirty="0" smtClean="0">
                <a:solidFill>
                  <a:schemeClr val="tx1"/>
                </a:solidFill>
                <a:latin typeface="Arial" pitchFamily="34" charset="0"/>
                <a:ea typeface="+mn-ea"/>
                <a:cs typeface="Arial" pitchFamily="34" charset="0"/>
              </a:rPr>
              <a:t>。</a:t>
            </a:r>
          </a:p>
          <a:p>
            <a:endParaRPr kumimoji="1" lang="ja-JP" altLang="en-US" dirty="0"/>
          </a:p>
        </p:txBody>
      </p:sp>
      <p:sp>
        <p:nvSpPr>
          <p:cNvPr id="4" name="スライド番号プレースホルダ 3"/>
          <p:cNvSpPr>
            <a:spLocks noGrp="1"/>
          </p:cNvSpPr>
          <p:nvPr>
            <p:ph type="sldNum" sz="quarter" idx="10"/>
          </p:nvPr>
        </p:nvSpPr>
        <p:spPr/>
        <p:txBody>
          <a:bodyPr/>
          <a:lstStyle/>
          <a:p>
            <a:fld id="{5DA44F71-9F65-4E83-B120-DA31FDB38467}" type="slidenum">
              <a:rPr kumimoji="1" lang="ja-JP" altLang="en-US" smtClean="0"/>
              <a:pPr/>
              <a:t>12</a:t>
            </a:fld>
            <a:endParaRPr kumimoji="1" lang="ja-JP"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itchFamily="34" charset="0"/>
                <a:ea typeface="+mn-ea"/>
                <a:cs typeface="Arial" pitchFamily="34" charset="0"/>
              </a:rPr>
              <a:t>以上をまとめです。</a:t>
            </a: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当研究室では、安定で中程度のジラジカル性を示すと考えられるゼトレン誘導体の効率的な合成法を確立し、ビスフェニルエチニルゼトレンが高い二光子吸収特性を示すことを明らかにした。</a:t>
            </a:r>
            <a:endParaRPr kumimoji="1" lang="en-US" altLang="ja-JP" dirty="0" smtClean="0">
              <a:latin typeface="Arial" pitchFamily="34" charset="0"/>
              <a:ea typeface="+mn-ea"/>
              <a:cs typeface="Arial" pitchFamily="34" charset="0"/>
            </a:endParaRPr>
          </a:p>
          <a:p>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二つのジラジカルを分子内に</a:t>
            </a:r>
            <a:r>
              <a:rPr kumimoji="1" lang="ja-JP" altLang="en-US" dirty="0" smtClean="0">
                <a:latin typeface="Arial" pitchFamily="34" charset="0"/>
                <a:ea typeface="+mn-ea"/>
                <a:cs typeface="Arial" pitchFamily="34" charset="0"/>
              </a:rPr>
              <a:t>含み、テトララジカル性を有すると考えられるゼトレンダイマー</a:t>
            </a:r>
            <a:r>
              <a:rPr kumimoji="1" lang="ja-JP" altLang="en-US" dirty="0" smtClean="0">
                <a:latin typeface="Arial" pitchFamily="34" charset="0"/>
                <a:ea typeface="+mn-ea"/>
                <a:cs typeface="Arial" pitchFamily="34" charset="0"/>
              </a:rPr>
              <a:t>を現在、合成検討中である。</a:t>
            </a:r>
            <a:endParaRPr kumimoji="1" lang="en-US" altLang="ja-JP"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5DA44F71-9F65-4E83-B120-DA31FDB38467}" type="slidenum">
              <a:rPr kumimoji="1" lang="ja-JP" altLang="en-US" smtClean="0"/>
              <a:pPr/>
              <a:t>13</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latin typeface="+mn-ea"/>
                <a:ea typeface="+mn-ea"/>
              </a:rPr>
              <a:t>まず、一重項ジラジカルについて簡単に説明し、その興味深い性質として二光子吸収特性を取り上げます。</a:t>
            </a:r>
            <a:endParaRPr kumimoji="1" lang="en-US" altLang="ja-JP" dirty="0" smtClean="0">
              <a:latin typeface="+mn-ea"/>
              <a:ea typeface="+mn-ea"/>
            </a:endParaRPr>
          </a:p>
          <a:p>
            <a:r>
              <a:rPr kumimoji="1" lang="ja-JP" altLang="en-US" dirty="0" smtClean="0">
                <a:latin typeface="+mn-ea"/>
                <a:ea typeface="+mn-ea"/>
              </a:rPr>
              <a:t>その後、これまでに報告されている一重項ジラジカル性を有する分子の例をいくつか紹介し、当研究室が注目している</a:t>
            </a:r>
            <a:r>
              <a:rPr kumimoji="1" lang="ja-JP" altLang="en-US" dirty="0" smtClean="0">
                <a:latin typeface="+mn-ea"/>
                <a:ea typeface="+mn-ea"/>
              </a:rPr>
              <a:t>ゼトレンについて説明</a:t>
            </a:r>
            <a:r>
              <a:rPr kumimoji="1" lang="ja-JP" altLang="en-US" dirty="0" smtClean="0">
                <a:latin typeface="+mn-ea"/>
                <a:ea typeface="+mn-ea"/>
              </a:rPr>
              <a:t>していきます。</a:t>
            </a:r>
            <a:endParaRPr kumimoji="1" lang="en-US" altLang="ja-JP" dirty="0" smtClean="0">
              <a:latin typeface="+mn-ea"/>
              <a:ea typeface="+mn-ea"/>
            </a:endParaRPr>
          </a:p>
          <a:p>
            <a:r>
              <a:rPr kumimoji="1" lang="ja-JP" altLang="en-US" dirty="0" smtClean="0">
                <a:latin typeface="+mn-ea"/>
                <a:ea typeface="+mn-ea"/>
              </a:rPr>
              <a:t>最後に私の取り組んでいる研究テーマを簡単に紹介します。</a:t>
            </a:r>
            <a:endParaRPr kumimoji="1" lang="ja-JP" altLang="en-US" dirty="0">
              <a:latin typeface="+mn-ea"/>
              <a:ea typeface="+mn-ea"/>
            </a:endParaRPr>
          </a:p>
        </p:txBody>
      </p:sp>
      <p:sp>
        <p:nvSpPr>
          <p:cNvPr id="4" name="スライド番号プレースホルダ 3"/>
          <p:cNvSpPr>
            <a:spLocks noGrp="1"/>
          </p:cNvSpPr>
          <p:nvPr>
            <p:ph type="sldNum" sz="quarter" idx="10"/>
          </p:nvPr>
        </p:nvSpPr>
        <p:spPr/>
        <p:txBody>
          <a:bodyPr/>
          <a:lstStyle/>
          <a:p>
            <a:fld id="{5DA44F71-9F65-4E83-B120-DA31FDB38467}" type="slidenum">
              <a:rPr kumimoji="1" lang="ja-JP" altLang="en-US" smtClean="0"/>
              <a:pPr/>
              <a:t>2</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latin typeface="Arial" pitchFamily="34" charset="0"/>
                <a:ea typeface="+mn-ea"/>
                <a:cs typeface="Arial" pitchFamily="34" charset="0"/>
              </a:rPr>
              <a:t>一重項ジラジカルとは、共有結合を形成している閉殻構造と、結合が完全に開裂した開殻構造の中間にある電子状態を有する化合物のことを言います。</a:t>
            </a:r>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水素の結合をモデルとして考えます。二つの水素原子が共有結合で結ばれ水素分子を形成している状態から、互いを引き離していくと結合が弱くなり、さらに離すと完全に結合が切れます。水素原子同士が適度に離れ、弱く結合している状態が一重項ジラジカルです。ジラジカル性の大きさはジラジカル因子「</a:t>
            </a:r>
            <a:r>
              <a:rPr kumimoji="1" lang="en-US" altLang="ja-JP" dirty="0" smtClean="0">
                <a:latin typeface="Arial" pitchFamily="34" charset="0"/>
                <a:ea typeface="+mn-ea"/>
                <a:cs typeface="Arial" pitchFamily="34" charset="0"/>
              </a:rPr>
              <a:t>y</a:t>
            </a:r>
            <a:r>
              <a:rPr kumimoji="1" lang="ja-JP" altLang="en-US" dirty="0" smtClean="0">
                <a:latin typeface="Arial" pitchFamily="34" charset="0"/>
                <a:ea typeface="+mn-ea"/>
                <a:cs typeface="Arial" pitchFamily="34" charset="0"/>
              </a:rPr>
              <a:t>」で表されます。閉殻の電子状態を</a:t>
            </a:r>
            <a:r>
              <a:rPr kumimoji="1" lang="en-US" altLang="ja-JP" dirty="0" smtClean="0">
                <a:latin typeface="Arial" pitchFamily="34" charset="0"/>
                <a:ea typeface="+mn-ea"/>
                <a:cs typeface="Arial" pitchFamily="34" charset="0"/>
              </a:rPr>
              <a:t>y=0, </a:t>
            </a:r>
            <a:r>
              <a:rPr kumimoji="1" lang="ja-JP" altLang="en-US" dirty="0" smtClean="0">
                <a:latin typeface="Arial" pitchFamily="34" charset="0"/>
                <a:ea typeface="+mn-ea"/>
                <a:cs typeface="Arial" pitchFamily="34" charset="0"/>
              </a:rPr>
              <a:t>開殻の電子状態を</a:t>
            </a:r>
            <a:r>
              <a:rPr kumimoji="1" lang="en-US" altLang="ja-JP" dirty="0" smtClean="0">
                <a:latin typeface="Arial" pitchFamily="34" charset="0"/>
                <a:ea typeface="+mn-ea"/>
                <a:cs typeface="Arial" pitchFamily="34" charset="0"/>
              </a:rPr>
              <a:t>y=1</a:t>
            </a:r>
            <a:r>
              <a:rPr kumimoji="1" lang="en-US" altLang="ja-JP" baseline="0" dirty="0" smtClean="0">
                <a:latin typeface="Arial" pitchFamily="34" charset="0"/>
                <a:ea typeface="+mn-ea"/>
                <a:cs typeface="Arial" pitchFamily="34" charset="0"/>
              </a:rPr>
              <a:t> </a:t>
            </a:r>
            <a:r>
              <a:rPr kumimoji="1" lang="ja-JP" altLang="en-US" baseline="0" dirty="0" smtClean="0">
                <a:latin typeface="Arial" pitchFamily="34" charset="0"/>
                <a:ea typeface="+mn-ea"/>
                <a:cs typeface="Arial" pitchFamily="34" charset="0"/>
              </a:rPr>
              <a:t>とし、ジラジカル性が大きくなるほど</a:t>
            </a:r>
            <a:r>
              <a:rPr kumimoji="1" lang="en-US" altLang="ja-JP" baseline="0" dirty="0" smtClean="0">
                <a:latin typeface="Arial" pitchFamily="34" charset="0"/>
                <a:ea typeface="+mn-ea"/>
                <a:cs typeface="Arial" pitchFamily="34" charset="0"/>
              </a:rPr>
              <a:t>0</a:t>
            </a:r>
            <a:r>
              <a:rPr kumimoji="1" lang="ja-JP" altLang="en-US" baseline="0" dirty="0" smtClean="0">
                <a:latin typeface="Arial" pitchFamily="34" charset="0"/>
                <a:ea typeface="+mn-ea"/>
                <a:cs typeface="Arial" pitchFamily="34" charset="0"/>
              </a:rPr>
              <a:t>から１の間の大きな値をとります。</a:t>
            </a:r>
            <a:endParaRPr kumimoji="1" lang="en-US" altLang="ja-JP" baseline="0" dirty="0" smtClean="0">
              <a:latin typeface="Arial" pitchFamily="34" charset="0"/>
              <a:ea typeface="+mn-ea"/>
              <a:cs typeface="Arial" pitchFamily="34" charset="0"/>
            </a:endParaRPr>
          </a:p>
          <a:p>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itchFamily="34" charset="0"/>
                <a:ea typeface="+mn-ea"/>
                <a:cs typeface="Arial" pitchFamily="34" charset="0"/>
              </a:rPr>
              <a:t>単純な有機分子では、</a:t>
            </a:r>
            <a:r>
              <a:rPr kumimoji="1" lang="ja-JP" altLang="en-US" dirty="0" smtClean="0"/>
              <a:t>閉殻の分子としてエチレンが、開殻の分子としてシクロペンタンジイルが挙げられ、一重項ジラジカル性を有する分子としてパラキノジメタンが挙げられます。</a:t>
            </a:r>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パラキノジメタンは閉殻構造と、２つのラジカルをベンゼン環により連結したジラジカル構造との共鳴をかくことができます。</a:t>
            </a:r>
            <a:r>
              <a:rPr kumimoji="1" lang="ja-JP" altLang="en-US" u="sng" baseline="0" dirty="0" smtClean="0">
                <a:solidFill>
                  <a:schemeClr val="tx1"/>
                </a:solidFill>
                <a:latin typeface="Arial" pitchFamily="34" charset="0"/>
                <a:ea typeface="+mn-ea"/>
                <a:cs typeface="Arial" pitchFamily="34" charset="0"/>
              </a:rPr>
              <a:t>こちらの構造の</a:t>
            </a:r>
            <a:r>
              <a:rPr kumimoji="1" lang="ja-JP" altLang="en-US" dirty="0" smtClean="0">
                <a:latin typeface="Arial" pitchFamily="34" charset="0"/>
                <a:ea typeface="+mn-ea"/>
                <a:cs typeface="Arial" pitchFamily="34" charset="0"/>
              </a:rPr>
              <a:t>四本のパイ結合のうちひとつが開裂したことによるエネルギー損失は、ベンゼンの芳香族性の安定化により補われるため、</a:t>
            </a:r>
            <a:r>
              <a:rPr kumimoji="1" lang="ja-JP" altLang="en-US" u="sng" baseline="0" dirty="0" smtClean="0">
                <a:solidFill>
                  <a:schemeClr val="tx1"/>
                </a:solidFill>
                <a:latin typeface="Arial" pitchFamily="34" charset="0"/>
                <a:ea typeface="+mn-ea"/>
                <a:cs typeface="Arial" pitchFamily="34" charset="0"/>
              </a:rPr>
              <a:t>こちらの構造の寄与</a:t>
            </a:r>
            <a:r>
              <a:rPr kumimoji="1" lang="ja-JP" altLang="en-US" dirty="0" smtClean="0">
                <a:latin typeface="Arial" pitchFamily="34" charset="0"/>
                <a:ea typeface="+mn-ea"/>
                <a:cs typeface="Arial" pitchFamily="34" charset="0"/>
              </a:rPr>
              <a:t>があると考えられます。</a:t>
            </a:r>
            <a:endParaRPr kumimoji="1" lang="en-US" altLang="ja-JP" dirty="0" smtClean="0">
              <a:latin typeface="Arial" pitchFamily="34" charset="0"/>
              <a:ea typeface="+mn-ea"/>
              <a:cs typeface="Arial" pitchFamily="34" charset="0"/>
            </a:endParaRPr>
          </a:p>
          <a:p>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一重項ジラジカルは</a:t>
            </a:r>
            <a:r>
              <a:rPr kumimoji="1" lang="ja-JP" altLang="en-US" dirty="0" smtClean="0">
                <a:latin typeface="Arial" pitchFamily="34" charset="0"/>
                <a:ea typeface="+mn-ea"/>
                <a:cs typeface="Arial" pitchFamily="34" charset="0"/>
              </a:rPr>
              <a:t>、光</a:t>
            </a:r>
            <a:r>
              <a:rPr kumimoji="1" lang="ja-JP" altLang="en-US" dirty="0" smtClean="0">
                <a:latin typeface="Arial" pitchFamily="34" charset="0"/>
                <a:ea typeface="+mn-ea"/>
                <a:cs typeface="Arial" pitchFamily="34" charset="0"/>
              </a:rPr>
              <a:t>などの外部から刺激に対して、閉殻分子や完全な開殻分子とは異なった応答をし、その物性に興味が持たれます。</a:t>
            </a:r>
            <a:endParaRPr kumimoji="1" lang="en-US" altLang="ja-JP"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CA9485A6-32D0-47C8-ADEF-0993A716C8BB}" type="slidenum">
              <a:rPr kumimoji="1" lang="ja-JP" altLang="en-US" smtClean="0"/>
              <a:pPr/>
              <a:t>3</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lnSpcReduction="10000"/>
          </a:bodyPr>
          <a:lstStyle/>
          <a:p>
            <a:pPr algn="just"/>
            <a:r>
              <a:rPr kumimoji="1" lang="ja-JP" altLang="en-US" dirty="0" smtClean="0">
                <a:latin typeface="Arial" pitchFamily="34" charset="0"/>
                <a:ea typeface="+mn-ea"/>
                <a:cs typeface="Arial" pitchFamily="34" charset="0"/>
              </a:rPr>
              <a:t>例えば、「中間ジラジカル性を持つ分子が高い第二超分極率</a:t>
            </a:r>
            <a:r>
              <a:rPr kumimoji="1" lang="en-US" altLang="ja-JP" dirty="0" smtClean="0">
                <a:latin typeface="Arial" pitchFamily="34" charset="0"/>
                <a:ea typeface="+mn-ea"/>
                <a:cs typeface="Arial" pitchFamily="34" charset="0"/>
              </a:rPr>
              <a:t>γ</a:t>
            </a:r>
            <a:r>
              <a:rPr kumimoji="1" lang="ja-JP" altLang="en-US" dirty="0" smtClean="0">
                <a:latin typeface="Arial" pitchFamily="34" charset="0"/>
                <a:ea typeface="+mn-ea"/>
                <a:cs typeface="Arial" pitchFamily="34" charset="0"/>
              </a:rPr>
              <a:t>を示す」ということが提案されています。</a:t>
            </a:r>
            <a:r>
              <a:rPr kumimoji="1" lang="en-US" altLang="ja-JP" dirty="0" smtClean="0">
                <a:latin typeface="Arial" pitchFamily="34" charset="0"/>
                <a:ea typeface="+mn-ea"/>
                <a:cs typeface="Arial" pitchFamily="34" charset="0"/>
              </a:rPr>
              <a:t>γ</a:t>
            </a:r>
            <a:r>
              <a:rPr kumimoji="1" lang="ja-JP" altLang="en-US" dirty="0" smtClean="0">
                <a:latin typeface="Arial" pitchFamily="34" charset="0"/>
                <a:ea typeface="+mn-ea"/>
                <a:cs typeface="Arial" pitchFamily="34" charset="0"/>
              </a:rPr>
              <a:t>の大きな分子は大きな二光子吸収特性を示します。</a:t>
            </a:r>
            <a:endParaRPr kumimoji="1" lang="en-US" altLang="ja-JP" dirty="0" smtClean="0">
              <a:latin typeface="Arial" pitchFamily="34" charset="0"/>
              <a:ea typeface="+mn-ea"/>
              <a:cs typeface="Arial" pitchFamily="34" charset="0"/>
            </a:endParaRPr>
          </a:p>
          <a:p>
            <a:pPr algn="just"/>
            <a:endParaRPr kumimoji="1" lang="en-US" altLang="ja-JP" dirty="0" smtClean="0">
              <a:latin typeface="Arial" pitchFamily="34" charset="0"/>
              <a:ea typeface="+mn-ea"/>
              <a:cs typeface="Arial" pitchFamily="34" charset="0"/>
            </a:endParaRPr>
          </a:p>
          <a:p>
            <a:pPr algn="just"/>
            <a:r>
              <a:rPr kumimoji="1" lang="ja-JP" altLang="en-US" dirty="0" smtClean="0">
                <a:latin typeface="Arial" pitchFamily="34" charset="0"/>
                <a:ea typeface="+mn-ea"/>
                <a:cs typeface="Arial" pitchFamily="34" charset="0"/>
              </a:rPr>
              <a:t>通常の吸収である一光子吸収がエネルギー準位の差に相当するエネルギーを持つ光子を一つ吸収して遷移がおこるのに対し、二光子吸収はエネルギー準位の差の１</a:t>
            </a:r>
            <a:r>
              <a:rPr kumimoji="1" lang="en-US" altLang="ja-JP" dirty="0" smtClean="0">
                <a:latin typeface="Arial" pitchFamily="34" charset="0"/>
                <a:ea typeface="+mn-ea"/>
                <a:cs typeface="Arial" pitchFamily="34" charset="0"/>
              </a:rPr>
              <a:t>/2</a:t>
            </a:r>
            <a:r>
              <a:rPr kumimoji="1" lang="ja-JP" altLang="en-US" dirty="0" smtClean="0">
                <a:latin typeface="Arial" pitchFamily="34" charset="0"/>
                <a:ea typeface="+mn-ea"/>
                <a:cs typeface="Arial" pitchFamily="34" charset="0"/>
              </a:rPr>
              <a:t>のエネルギーを持つ光子を２つ同時に吸収して、電子遷移がおこる現象です。（左図）</a:t>
            </a:r>
            <a:endParaRPr kumimoji="1" lang="en-US" altLang="ja-JP" dirty="0" smtClean="0">
              <a:latin typeface="Arial" pitchFamily="34" charset="0"/>
              <a:ea typeface="+mn-ea"/>
              <a:cs typeface="Arial" pitchFamily="34" charset="0"/>
            </a:endParaRPr>
          </a:p>
          <a:p>
            <a:pPr algn="just"/>
            <a:endParaRPr kumimoji="1" lang="en-US" altLang="ja-JP" dirty="0" smtClean="0">
              <a:latin typeface="Arial" pitchFamily="34" charset="0"/>
              <a:ea typeface="+mn-ea"/>
              <a:cs typeface="Arial" pitchFamily="34" charset="0"/>
            </a:endParaRPr>
          </a:p>
          <a:p>
            <a:pPr algn="just"/>
            <a:r>
              <a:rPr kumimoji="1" lang="ja-JP" altLang="en-US" dirty="0" smtClean="0">
                <a:latin typeface="Arial" pitchFamily="34" charset="0"/>
                <a:ea typeface="+mn-ea"/>
                <a:cs typeface="Arial" pitchFamily="34" charset="0"/>
              </a:rPr>
              <a:t>右図は</a:t>
            </a:r>
            <a:r>
              <a:rPr kumimoji="1" lang="ja-JP" altLang="en-US" dirty="0" smtClean="0">
                <a:latin typeface="Arial" pitchFamily="34" charset="0"/>
                <a:ea typeface="+mn-ea"/>
                <a:cs typeface="Arial" pitchFamily="34" charset="0"/>
              </a:rPr>
              <a:t>、水素</a:t>
            </a:r>
            <a:r>
              <a:rPr kumimoji="1" lang="ja-JP" altLang="en-US" dirty="0" smtClean="0">
                <a:latin typeface="Arial" pitchFamily="34" charset="0"/>
                <a:ea typeface="+mn-ea"/>
                <a:cs typeface="Arial" pitchFamily="34" charset="0"/>
              </a:rPr>
              <a:t>分子の核間距離と</a:t>
            </a:r>
            <a:r>
              <a:rPr kumimoji="1" lang="en-US" altLang="ja-JP" dirty="0" smtClean="0">
                <a:latin typeface="Arial" pitchFamily="34" charset="0"/>
                <a:ea typeface="+mn-ea"/>
                <a:cs typeface="Arial" pitchFamily="34" charset="0"/>
              </a:rPr>
              <a:t>γ</a:t>
            </a:r>
            <a:r>
              <a:rPr kumimoji="1" lang="ja-JP" altLang="en-US" dirty="0" smtClean="0">
                <a:latin typeface="Arial" pitchFamily="34" charset="0"/>
                <a:ea typeface="+mn-ea"/>
                <a:cs typeface="Arial" pitchFamily="34" charset="0"/>
              </a:rPr>
              <a:t>の関係を表した図です。このグラフから</a:t>
            </a:r>
            <a:r>
              <a:rPr kumimoji="1" lang="ja-JP" altLang="en-US" dirty="0" smtClean="0">
                <a:latin typeface="Arial" pitchFamily="34" charset="0"/>
                <a:ea typeface="+mn-ea"/>
                <a:cs typeface="Arial" pitchFamily="34" charset="0"/>
              </a:rPr>
              <a:t>水素分子の</a:t>
            </a:r>
            <a:r>
              <a:rPr kumimoji="1" lang="ja-JP" altLang="en-US" dirty="0" smtClean="0">
                <a:latin typeface="Arial" pitchFamily="34" charset="0"/>
                <a:ea typeface="+mn-ea"/>
                <a:cs typeface="Arial" pitchFamily="34" charset="0"/>
              </a:rPr>
              <a:t>核間距離がある程度開いたとき、つまり中程度の一重項ジラジカル性を示すとき、</a:t>
            </a:r>
            <a:r>
              <a:rPr kumimoji="1" lang="en-US" altLang="ja-JP" dirty="0" smtClean="0">
                <a:latin typeface="Arial" pitchFamily="34" charset="0"/>
                <a:ea typeface="+mn-ea"/>
                <a:cs typeface="Arial" pitchFamily="34" charset="0"/>
              </a:rPr>
              <a:t>γ</a:t>
            </a:r>
            <a:r>
              <a:rPr kumimoji="1" lang="ja-JP" altLang="en-US" dirty="0" smtClean="0">
                <a:latin typeface="Arial" pitchFamily="34" charset="0"/>
                <a:ea typeface="+mn-ea"/>
                <a:cs typeface="Arial" pitchFamily="34" charset="0"/>
              </a:rPr>
              <a:t>が大きくなることがわかります。</a:t>
            </a:r>
            <a:endParaRPr kumimoji="1" lang="en-US" altLang="ja-JP" dirty="0" smtClean="0">
              <a:latin typeface="Arial" pitchFamily="34" charset="0"/>
              <a:ea typeface="+mn-ea"/>
              <a:cs typeface="Arial" pitchFamily="34" charset="0"/>
            </a:endParaRPr>
          </a:p>
          <a:p>
            <a:pPr algn="just"/>
            <a:endParaRPr kumimoji="1" lang="en-US" altLang="ja-JP" dirty="0" smtClean="0">
              <a:latin typeface="Arial" pitchFamily="34" charset="0"/>
              <a:ea typeface="+mn-ea"/>
              <a:cs typeface="Arial" pitchFamily="34" charset="0"/>
            </a:endParaRPr>
          </a:p>
          <a:p>
            <a:pPr algn="just"/>
            <a:r>
              <a:rPr kumimoji="1" lang="ja-JP" altLang="en-US" dirty="0" smtClean="0">
                <a:latin typeface="Arial" pitchFamily="34" charset="0"/>
                <a:ea typeface="+mn-ea"/>
                <a:cs typeface="Arial" pitchFamily="34" charset="0"/>
              </a:rPr>
              <a:t>一光子吸収の場合、遷移確率が光子密度に比例するのに対し、二光子吸収では光子密度の二乗に</a:t>
            </a:r>
            <a:r>
              <a:rPr kumimoji="1" lang="ja-JP" altLang="en-US" dirty="0" smtClean="0">
                <a:latin typeface="Arial" pitchFamily="34" charset="0"/>
                <a:ea typeface="+mn-ea"/>
                <a:cs typeface="Arial" pitchFamily="34" charset="0"/>
              </a:rPr>
              <a:t>比例します。この</a:t>
            </a:r>
            <a:r>
              <a:rPr kumimoji="1" lang="ja-JP" altLang="en-US" dirty="0" smtClean="0">
                <a:latin typeface="Arial" pitchFamily="34" charset="0"/>
                <a:ea typeface="+mn-ea"/>
                <a:cs typeface="Arial" pitchFamily="34" charset="0"/>
              </a:rPr>
              <a:t>図より、一光子吸収による励起が広い範囲で起こり、蛍光を発しているのに対し、</a:t>
            </a:r>
            <a:r>
              <a:rPr lang="ja-JP" altLang="en-US" dirty="0" smtClean="0">
                <a:latin typeface="Arial" pitchFamily="34" charset="0"/>
                <a:ea typeface="+mn-ea"/>
                <a:cs typeface="Arial" pitchFamily="34" charset="0"/>
              </a:rPr>
              <a:t>二光子吸収による励起</a:t>
            </a:r>
            <a:r>
              <a:rPr lang="ja-JP" altLang="en-US" dirty="0" smtClean="0">
                <a:latin typeface="Arial" pitchFamily="34" charset="0"/>
                <a:ea typeface="+mn-ea"/>
                <a:cs typeface="Arial" pitchFamily="34" charset="0"/>
              </a:rPr>
              <a:t>は光強度の高い焦点</a:t>
            </a:r>
            <a:r>
              <a:rPr lang="ja-JP" altLang="en-US" dirty="0" smtClean="0">
                <a:latin typeface="Arial" pitchFamily="34" charset="0"/>
                <a:ea typeface="+mn-ea"/>
                <a:cs typeface="Arial" pitchFamily="34" charset="0"/>
              </a:rPr>
              <a:t>付近でのみ起こり、蛍光を発している様子が分かります。このように、二光子吸収を利用すると</a:t>
            </a:r>
            <a:r>
              <a:rPr kumimoji="1" lang="ja-JP" altLang="en-US" dirty="0" smtClean="0">
                <a:latin typeface="Arial" pitchFamily="34" charset="0"/>
                <a:ea typeface="+mn-ea"/>
                <a:cs typeface="Arial" pitchFamily="34" charset="0"/>
              </a:rPr>
              <a:t>空間選択性の高い励起が可能となり、三次元メモリなどへの応用が期待されています。</a:t>
            </a:r>
            <a:endParaRPr kumimoji="1" lang="en-US" altLang="ja-JP" dirty="0" smtClean="0">
              <a:latin typeface="Arial" pitchFamily="34" charset="0"/>
              <a:ea typeface="+mn-ea"/>
              <a:cs typeface="Arial" pitchFamily="34" charset="0"/>
            </a:endParaRPr>
          </a:p>
          <a:p>
            <a:pPr algn="just"/>
            <a:endParaRPr kumimoji="1" lang="en-US" altLang="ja-JP" dirty="0" smtClean="0">
              <a:latin typeface="Arial" pitchFamily="34" charset="0"/>
              <a:ea typeface="+mn-ea"/>
              <a:cs typeface="Arial" pitchFamily="34" charset="0"/>
            </a:endParaRPr>
          </a:p>
          <a:p>
            <a:pPr algn="just"/>
            <a:r>
              <a:rPr kumimoji="1" lang="ja-JP" altLang="en-US" dirty="0" smtClean="0">
                <a:latin typeface="Arial" pitchFamily="34" charset="0"/>
                <a:ea typeface="+mn-ea"/>
                <a:cs typeface="Arial" pitchFamily="34" charset="0"/>
              </a:rPr>
              <a:t>一重</a:t>
            </a:r>
            <a:r>
              <a:rPr kumimoji="1" lang="ja-JP" altLang="en-US" dirty="0" smtClean="0">
                <a:latin typeface="Arial" pitchFamily="34" charset="0"/>
                <a:ea typeface="+mn-ea"/>
                <a:cs typeface="Arial" pitchFamily="34" charset="0"/>
              </a:rPr>
              <a:t>項ジラジカル</a:t>
            </a:r>
            <a:r>
              <a:rPr kumimoji="1" lang="ja-JP" altLang="en-US" dirty="0" smtClean="0">
                <a:latin typeface="Arial" pitchFamily="34" charset="0"/>
                <a:ea typeface="+mn-ea"/>
                <a:cs typeface="Arial" pitchFamily="34" charset="0"/>
              </a:rPr>
              <a:t>はこのように特異</a:t>
            </a:r>
            <a:r>
              <a:rPr kumimoji="1" lang="ja-JP" altLang="en-US" dirty="0" smtClean="0">
                <a:latin typeface="Arial" pitchFamily="34" charset="0"/>
                <a:ea typeface="+mn-ea"/>
                <a:cs typeface="Arial" pitchFamily="34" charset="0"/>
              </a:rPr>
              <a:t>な物性を示すため、機能性材料への応用が期待されていますが、一般に不安定なので、合成や単離は困難であると考えられてきました</a:t>
            </a:r>
            <a:r>
              <a:rPr kumimoji="1" lang="ja-JP" altLang="en-US" dirty="0" smtClean="0">
                <a:latin typeface="Arial" pitchFamily="34" charset="0"/>
                <a:ea typeface="+mn-ea"/>
                <a:cs typeface="Arial" pitchFamily="34" charset="0"/>
              </a:rPr>
              <a:t>。</a:t>
            </a:r>
            <a:endParaRPr kumimoji="1" lang="en-US" altLang="ja-JP"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CA9485A6-32D0-47C8-ADEF-0993A716C8BB}" type="slidenum">
              <a:rPr kumimoji="1" lang="ja-JP" altLang="en-US" smtClean="0"/>
              <a:pPr/>
              <a:t>4</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i="0" dirty="0" smtClean="0">
                <a:latin typeface="Arial" pitchFamily="34" charset="0"/>
                <a:ea typeface="+mn-ea"/>
                <a:cs typeface="Arial" pitchFamily="34" charset="0"/>
              </a:rPr>
              <a:t>例えば、最初の例で示した</a:t>
            </a:r>
            <a:r>
              <a:rPr kumimoji="1" lang="en-US" altLang="ja-JP" i="1" dirty="0" smtClean="0">
                <a:latin typeface="Arial" pitchFamily="34" charset="0"/>
                <a:ea typeface="+mn-ea"/>
                <a:cs typeface="Arial" pitchFamily="34" charset="0"/>
              </a:rPr>
              <a:t>p-</a:t>
            </a:r>
            <a:r>
              <a:rPr kumimoji="1" lang="en-US" altLang="ja-JP" i="1" baseline="0" dirty="0" smtClean="0">
                <a:latin typeface="Arial" pitchFamily="34" charset="0"/>
                <a:ea typeface="+mn-ea"/>
                <a:cs typeface="Arial" pitchFamily="34" charset="0"/>
              </a:rPr>
              <a:t> </a:t>
            </a:r>
            <a:r>
              <a:rPr kumimoji="1" lang="ja-JP" altLang="en-US" baseline="0" dirty="0" smtClean="0">
                <a:latin typeface="Arial" pitchFamily="34" charset="0"/>
                <a:ea typeface="+mn-ea"/>
                <a:cs typeface="Arial" pitchFamily="34" charset="0"/>
              </a:rPr>
              <a:t>キノジメタンは室温で非常に不安定で、速やかに重合反応を引き起こし、ポリ</a:t>
            </a:r>
            <a:r>
              <a:rPr lang="en-US" altLang="ja-JP" sz="1200" dirty="0" smtClean="0">
                <a:latin typeface="Arial" pitchFamily="34" charset="0"/>
                <a:ea typeface="+mn-ea"/>
                <a:cs typeface="Arial" pitchFamily="34" charset="0"/>
              </a:rPr>
              <a:t>-</a:t>
            </a:r>
            <a:r>
              <a:rPr lang="en-US" altLang="ja-JP" sz="1200" i="1" dirty="0" smtClean="0">
                <a:latin typeface="Arial" pitchFamily="34" charset="0"/>
                <a:ea typeface="+mn-ea"/>
                <a:cs typeface="Arial" pitchFamily="34" charset="0"/>
              </a:rPr>
              <a:t>p</a:t>
            </a:r>
            <a:r>
              <a:rPr kumimoji="1" lang="en-US" altLang="ja-JP" sz="1200" dirty="0" smtClean="0">
                <a:latin typeface="Arial" pitchFamily="34" charset="0"/>
                <a:ea typeface="+mn-ea"/>
                <a:cs typeface="Arial" pitchFamily="34" charset="0"/>
              </a:rPr>
              <a:t>-</a:t>
            </a:r>
            <a:r>
              <a:rPr kumimoji="1" lang="ja-JP" altLang="en-US" sz="1200" dirty="0" smtClean="0">
                <a:latin typeface="Arial" pitchFamily="34" charset="0"/>
                <a:ea typeface="+mn-ea"/>
                <a:cs typeface="Arial" pitchFamily="34" charset="0"/>
              </a:rPr>
              <a:t>キシリレンを与えます</a:t>
            </a:r>
            <a:r>
              <a:rPr kumimoji="1" lang="ja-JP" altLang="en-US" baseline="0" dirty="0" smtClean="0">
                <a:latin typeface="Arial" pitchFamily="34" charset="0"/>
                <a:ea typeface="+mn-ea"/>
                <a:cs typeface="Arial" pitchFamily="34" charset="0"/>
              </a:rPr>
              <a:t>。そこで</a:t>
            </a:r>
            <a:r>
              <a:rPr kumimoji="1" lang="ja-JP" altLang="en-US" dirty="0" smtClean="0">
                <a:latin typeface="Arial" pitchFamily="34" charset="0"/>
                <a:ea typeface="+mn-ea"/>
                <a:cs typeface="Arial" pitchFamily="34" charset="0"/>
              </a:rPr>
              <a:t>立体的な保護により速度論的に安定化された、ジラジカル性を有する分子の単結晶の作成と、</a:t>
            </a:r>
            <a:r>
              <a:rPr kumimoji="1" lang="en-US" altLang="ja-JP" dirty="0" smtClean="0">
                <a:latin typeface="Arial" pitchFamily="34" charset="0"/>
                <a:ea typeface="+mn-ea"/>
                <a:cs typeface="Arial" pitchFamily="34" charset="0"/>
              </a:rPr>
              <a:t>X</a:t>
            </a:r>
            <a:r>
              <a:rPr kumimoji="1" lang="ja-JP" altLang="en-US" dirty="0" smtClean="0">
                <a:latin typeface="Arial" pitchFamily="34" charset="0"/>
                <a:ea typeface="+mn-ea"/>
                <a:cs typeface="Arial" pitchFamily="34" charset="0"/>
              </a:rPr>
              <a:t>線構造解析を行った研究が</a:t>
            </a:r>
            <a:r>
              <a:rPr kumimoji="1" lang="en-US" altLang="ja-JP" dirty="0" smtClean="0">
                <a:latin typeface="Arial" pitchFamily="34" charset="0"/>
                <a:ea typeface="+mn-ea"/>
                <a:cs typeface="Arial" pitchFamily="34" charset="0"/>
              </a:rPr>
              <a:t>1980</a:t>
            </a:r>
            <a:r>
              <a:rPr kumimoji="1" lang="ja-JP" altLang="en-US" dirty="0" smtClean="0">
                <a:latin typeface="Arial" pitchFamily="34" charset="0"/>
                <a:ea typeface="+mn-ea"/>
                <a:cs typeface="Arial" pitchFamily="34" charset="0"/>
              </a:rPr>
              <a:t>年代になされました。</a:t>
            </a: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itchFamily="34" charset="0"/>
                <a:ea typeface="+mn-ea"/>
                <a:cs typeface="Arial" pitchFamily="34" charset="0"/>
              </a:rPr>
              <a:t>こちらに示すティーレの炭化水素と、チチバビンの炭化水素は、パラキノジメタンの両側にフェニル基を導入することにより</a:t>
            </a:r>
            <a:r>
              <a:rPr kumimoji="1" lang="ja-JP" altLang="en-US" baseline="0" dirty="0" smtClean="0">
                <a:latin typeface="Arial" pitchFamily="34" charset="0"/>
                <a:ea typeface="+mn-ea"/>
                <a:cs typeface="Arial" pitchFamily="34" charset="0"/>
              </a:rPr>
              <a:t>、</a:t>
            </a:r>
            <a:r>
              <a:rPr kumimoji="1" lang="ja-JP" altLang="en-US" dirty="0" smtClean="0">
                <a:latin typeface="Arial" pitchFamily="34" charset="0"/>
                <a:ea typeface="+mn-ea"/>
                <a:cs typeface="Arial" pitchFamily="34" charset="0"/>
              </a:rPr>
              <a:t>安定性が向上したジラジカル性を有すると考えられる分子です。</a:t>
            </a: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latin typeface="Arial" pitchFamily="34" charset="0"/>
                <a:ea typeface="+mn-ea"/>
                <a:cs typeface="Arial" pitchFamily="34" charset="0"/>
              </a:rPr>
              <a:t>X</a:t>
            </a:r>
            <a:r>
              <a:rPr kumimoji="1" lang="ja-JP" altLang="en-US" dirty="0" smtClean="0">
                <a:latin typeface="Arial" pitchFamily="34" charset="0"/>
                <a:ea typeface="+mn-ea"/>
                <a:cs typeface="Arial" pitchFamily="34" charset="0"/>
              </a:rPr>
              <a:t>線構造解析の結果、ティーレの炭化水素の単結合は単結合性を、二重結合は二重結合性を明確に示すのに対し、チチバビンの炭化水素は</a:t>
            </a:r>
            <a:r>
              <a:rPr kumimoji="1" lang="en-US" altLang="ja-JP" u="sng" dirty="0" smtClean="0">
                <a:latin typeface="Arial" pitchFamily="34" charset="0"/>
                <a:ea typeface="+mn-ea"/>
                <a:cs typeface="Arial" pitchFamily="34" charset="0"/>
              </a:rPr>
              <a:t>3</a:t>
            </a:r>
            <a:r>
              <a:rPr kumimoji="1" lang="ja-JP" altLang="en-US" u="sng" dirty="0" err="1" smtClean="0">
                <a:latin typeface="Arial" pitchFamily="34" charset="0"/>
                <a:ea typeface="+mn-ea"/>
                <a:cs typeface="Arial" pitchFamily="34" charset="0"/>
              </a:rPr>
              <a:t>つの</a:t>
            </a:r>
            <a:r>
              <a:rPr kumimoji="1" lang="ja-JP" altLang="en-US" u="sng" dirty="0" smtClean="0">
                <a:latin typeface="Arial" pitchFamily="34" charset="0"/>
                <a:ea typeface="+mn-ea"/>
                <a:cs typeface="Arial" pitchFamily="34" charset="0"/>
              </a:rPr>
              <a:t>結合</a:t>
            </a:r>
            <a:r>
              <a:rPr kumimoji="1" lang="ja-JP" altLang="en-US" u="none" dirty="0" smtClean="0">
                <a:latin typeface="Arial" pitchFamily="34" charset="0"/>
                <a:ea typeface="+mn-ea"/>
                <a:cs typeface="Arial" pitchFamily="34" charset="0"/>
              </a:rPr>
              <a:t>の長さ</a:t>
            </a:r>
            <a:r>
              <a:rPr kumimoji="1" lang="ja-JP" altLang="en-US" dirty="0" smtClean="0">
                <a:latin typeface="Arial" pitchFamily="34" charset="0"/>
                <a:ea typeface="+mn-ea"/>
                <a:cs typeface="Arial" pitchFamily="34" charset="0"/>
              </a:rPr>
              <a:t>の差が小さくなり、</a:t>
            </a:r>
            <a:r>
              <a:rPr kumimoji="1" lang="ja-JP" altLang="en-US" u="sng" dirty="0" smtClean="0">
                <a:latin typeface="Arial" pitchFamily="34" charset="0"/>
                <a:ea typeface="+mn-ea"/>
                <a:cs typeface="Arial" pitchFamily="34" charset="0"/>
              </a:rPr>
              <a:t>この</a:t>
            </a:r>
            <a:r>
              <a:rPr kumimoji="1" lang="en-US" altLang="ja-JP" u="sng" dirty="0" smtClean="0">
                <a:latin typeface="Arial" pitchFamily="34" charset="0"/>
                <a:ea typeface="+mn-ea"/>
                <a:cs typeface="Arial" pitchFamily="34" charset="0"/>
              </a:rPr>
              <a:t>2</a:t>
            </a:r>
            <a:r>
              <a:rPr kumimoji="1" lang="ja-JP" altLang="en-US" u="sng" dirty="0" err="1" smtClean="0">
                <a:latin typeface="Arial" pitchFamily="34" charset="0"/>
                <a:ea typeface="+mn-ea"/>
                <a:cs typeface="Arial" pitchFamily="34" charset="0"/>
              </a:rPr>
              <a:t>つの</a:t>
            </a:r>
            <a:r>
              <a:rPr kumimoji="1" lang="ja-JP" altLang="en-US" u="sng" dirty="0" smtClean="0">
                <a:latin typeface="Arial" pitchFamily="34" charset="0"/>
                <a:ea typeface="+mn-ea"/>
                <a:cs typeface="Arial" pitchFamily="34" charset="0"/>
              </a:rPr>
              <a:t>結合</a:t>
            </a:r>
            <a:r>
              <a:rPr kumimoji="1" lang="ja-JP" altLang="en-US" dirty="0" smtClean="0">
                <a:latin typeface="Arial" pitchFamily="34" charset="0"/>
                <a:ea typeface="+mn-ea"/>
                <a:cs typeface="Arial" pitchFamily="34" charset="0"/>
              </a:rPr>
              <a:t>がティーレの炭化水素の対応する結合より長くなっています。このような結合長の違いから、チチバビンの炭化水素はジラジカル構造の寄与がより大きいと考えられています。</a:t>
            </a: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itchFamily="34" charset="0"/>
                <a:ea typeface="+mn-ea"/>
                <a:cs typeface="Arial" pitchFamily="34" charset="0"/>
              </a:rPr>
              <a:t>また、チチバビン</a:t>
            </a:r>
            <a:r>
              <a:rPr kumimoji="1" lang="ja-JP" altLang="en-US" dirty="0" smtClean="0">
                <a:latin typeface="Arial" pitchFamily="34" charset="0"/>
                <a:ea typeface="+mn-ea"/>
                <a:cs typeface="Arial" pitchFamily="34" charset="0"/>
              </a:rPr>
              <a:t>の炭化</a:t>
            </a:r>
            <a:r>
              <a:rPr kumimoji="1" lang="ja-JP" altLang="en-US" dirty="0" smtClean="0">
                <a:latin typeface="Arial" pitchFamily="34" charset="0"/>
                <a:ea typeface="+mn-ea"/>
                <a:cs typeface="Arial" pitchFamily="34" charset="0"/>
              </a:rPr>
              <a:t>水素には</a:t>
            </a:r>
            <a:r>
              <a:rPr kumimoji="1" lang="ja-JP" altLang="en-US" dirty="0" smtClean="0">
                <a:latin typeface="Arial" pitchFamily="34" charset="0"/>
                <a:ea typeface="+mn-ea"/>
                <a:cs typeface="Arial" pitchFamily="34" charset="0"/>
              </a:rPr>
              <a:t>ベンゼン環二つ分の安定化効果が</a:t>
            </a:r>
            <a:r>
              <a:rPr kumimoji="1" lang="ja-JP" altLang="en-US" dirty="0" smtClean="0">
                <a:latin typeface="Arial" pitchFamily="34" charset="0"/>
                <a:ea typeface="+mn-ea"/>
                <a:cs typeface="Arial" pitchFamily="34" charset="0"/>
              </a:rPr>
              <a:t>あること</a:t>
            </a:r>
            <a:r>
              <a:rPr kumimoji="1" lang="ja-JP" altLang="en-US" dirty="0" smtClean="0">
                <a:latin typeface="Arial" pitchFamily="34" charset="0"/>
                <a:ea typeface="+mn-ea"/>
                <a:cs typeface="Arial" pitchFamily="34" charset="0"/>
              </a:rPr>
              <a:t>からも</a:t>
            </a:r>
            <a:r>
              <a:rPr kumimoji="1" lang="ja-JP" altLang="en-US" dirty="0" smtClean="0">
                <a:latin typeface="Arial" pitchFamily="34" charset="0"/>
                <a:ea typeface="+mn-ea"/>
                <a:cs typeface="Arial" pitchFamily="34" charset="0"/>
              </a:rPr>
              <a:t>、大きな</a:t>
            </a:r>
            <a:r>
              <a:rPr kumimoji="1" lang="ja-JP" altLang="en-US" dirty="0" smtClean="0">
                <a:latin typeface="Arial" pitchFamily="34" charset="0"/>
                <a:ea typeface="+mn-ea"/>
                <a:cs typeface="Arial" pitchFamily="34" charset="0"/>
              </a:rPr>
              <a:t>ジラジカル性を示すことが予想できます</a:t>
            </a:r>
            <a:r>
              <a:rPr kumimoji="1" lang="ja-JP" altLang="en-US" dirty="0" smtClean="0">
                <a:latin typeface="Arial" pitchFamily="34" charset="0"/>
                <a:ea typeface="+mn-ea"/>
                <a:cs typeface="Arial" pitchFamily="34" charset="0"/>
              </a:rPr>
              <a:t>。</a:t>
            </a:r>
            <a:endParaRPr kumimoji="1" lang="en-US" altLang="ja-JP"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CA9485A6-32D0-47C8-ADEF-0993A716C8BB}" type="slidenum">
              <a:rPr lang="ja-JP" altLang="en-US" smtClean="0">
                <a:solidFill>
                  <a:prstClr val="black"/>
                </a:solidFill>
              </a:rPr>
              <a:pPr/>
              <a:t>5</a:t>
            </a:fld>
            <a:endParaRPr lang="ja-JP" alt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latin typeface="Arial" pitchFamily="34" charset="0"/>
                <a:ea typeface="+mn-ea"/>
                <a:cs typeface="Arial" pitchFamily="34" charset="0"/>
              </a:rPr>
              <a:t>この様な定性的な議論に対し、近年、計算によりジラジカル因子を求めることにより、定量的な比較がなされるようになりました。</a:t>
            </a:r>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大きなジラジカル性を持つ分子の合成を目的として、実験と計算の面から盛んに研究がなされています。</a:t>
            </a:r>
            <a:endParaRPr kumimoji="1" lang="en-US" altLang="ja-JP" dirty="0" smtClean="0">
              <a:latin typeface="Arial" pitchFamily="34" charset="0"/>
              <a:ea typeface="+mn-ea"/>
              <a:cs typeface="Arial" pitchFamily="34" charset="0"/>
            </a:endParaRPr>
          </a:p>
          <a:p>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この分子は中央のパラキノジメタン構造がベンゼン環を形成することにより、二重結合が開裂するエネルギー損失を補えることと、不対電子がフェナレニル環上に広く非局在化することによる熱力学的安定化のため、大きな一重項ジラジカル性を示し、計算によると</a:t>
            </a:r>
            <a:r>
              <a:rPr kumimoji="1" lang="en-US" altLang="ja-JP" dirty="0" smtClean="0">
                <a:latin typeface="Arial" pitchFamily="34" charset="0"/>
                <a:ea typeface="+mn-ea"/>
                <a:cs typeface="Arial" pitchFamily="34" charset="0"/>
              </a:rPr>
              <a:t>y= 0.76</a:t>
            </a:r>
            <a:r>
              <a:rPr kumimoji="1" lang="ja-JP" altLang="en-US" dirty="0" smtClean="0">
                <a:latin typeface="Arial" pitchFamily="34" charset="0"/>
                <a:ea typeface="+mn-ea"/>
                <a:cs typeface="Arial" pitchFamily="34" charset="0"/>
              </a:rPr>
              <a:t>と見積もられています。結晶中でこの分子は、フェナレニル環を重ね合わせながら一次元鎖を形成し、その面間距離は炭素のファンデルワールス半径の和</a:t>
            </a:r>
            <a:r>
              <a:rPr kumimoji="1" lang="en-US" altLang="ja-JP" dirty="0" smtClean="0">
                <a:latin typeface="Arial" pitchFamily="34" charset="0"/>
                <a:ea typeface="+mn-ea"/>
                <a:cs typeface="Arial" pitchFamily="34" charset="0"/>
              </a:rPr>
              <a:t>(3.4Å)</a:t>
            </a:r>
            <a:r>
              <a:rPr kumimoji="1" lang="ja-JP" altLang="en-US" dirty="0" smtClean="0">
                <a:latin typeface="Arial" pitchFamily="34" charset="0"/>
                <a:ea typeface="+mn-ea"/>
                <a:cs typeface="Arial" pitchFamily="34" charset="0"/>
              </a:rPr>
              <a:t>を大きく下回っていることから、分子間に不対電子間相互作用が働いていることが分かます</a:t>
            </a:r>
            <a:r>
              <a:rPr kumimoji="1" lang="ja-JP" altLang="en-US" dirty="0" smtClean="0">
                <a:latin typeface="Arial" pitchFamily="34" charset="0"/>
                <a:ea typeface="+mn-ea"/>
                <a:cs typeface="Arial" pitchFamily="34" charset="0"/>
              </a:rPr>
              <a:t>。</a:t>
            </a:r>
            <a:endParaRPr kumimoji="1" lang="en-US" altLang="ja-JP" dirty="0" smtClean="0">
              <a:latin typeface="Arial" pitchFamily="34" charset="0"/>
              <a:ea typeface="+mn-ea"/>
              <a:cs typeface="Arial" pitchFamily="34" charset="0"/>
            </a:endParaRPr>
          </a:p>
          <a:p>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この分子はアントラセンを横に３つ繋げた構造をしています。パイ結合が一つ切れるエネルギー損失を、３つのベンゼンの芳香族性の安定化によって補うため、この分子も大きなジラジカル性を示します</a:t>
            </a:r>
            <a:r>
              <a:rPr kumimoji="1" lang="ja-JP" altLang="en-US" dirty="0" smtClean="0">
                <a:latin typeface="Arial" pitchFamily="34" charset="0"/>
                <a:ea typeface="+mn-ea"/>
                <a:cs typeface="Arial" pitchFamily="34" charset="0"/>
              </a:rPr>
              <a:t>。</a:t>
            </a:r>
            <a:endParaRPr kumimoji="1" lang="en-US" altLang="ja-JP" dirty="0" smtClean="0">
              <a:latin typeface="Arial" pitchFamily="34" charset="0"/>
              <a:ea typeface="+mn-ea"/>
              <a:cs typeface="Arial" pitchFamily="34" charset="0"/>
            </a:endParaRPr>
          </a:p>
          <a:p>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これらはジラジカル性が大きく、それに起因する物性を観測しやすい分子です。</a:t>
            </a:r>
            <a:endParaRPr kumimoji="1" lang="en-US" altLang="ja-JP"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CA9485A6-32D0-47C8-ADEF-0993A716C8BB}" type="slidenum">
              <a:rPr lang="ja-JP" altLang="en-US" smtClean="0">
                <a:solidFill>
                  <a:prstClr val="black"/>
                </a:solidFill>
              </a:rPr>
              <a:pPr/>
              <a:t>6</a:t>
            </a:fld>
            <a:endParaRPr lang="ja-JP" alt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latin typeface="Arial" pitchFamily="34" charset="0"/>
                <a:ea typeface="+mn-ea"/>
                <a:cs typeface="Arial" pitchFamily="34" charset="0"/>
              </a:rPr>
              <a:t>それに対し、当研究室は量子化学計算から</a:t>
            </a:r>
            <a:r>
              <a:rPr kumimoji="1" lang="en-US" altLang="ja-JP" dirty="0" smtClean="0">
                <a:latin typeface="Arial" pitchFamily="34" charset="0"/>
                <a:ea typeface="+mn-ea"/>
                <a:cs typeface="Arial" pitchFamily="34" charset="0"/>
              </a:rPr>
              <a:t>y=0.41</a:t>
            </a:r>
            <a:r>
              <a:rPr kumimoji="1" lang="ja-JP" altLang="en-US" dirty="0" smtClean="0">
                <a:latin typeface="Arial" pitchFamily="34" charset="0"/>
                <a:ea typeface="+mn-ea"/>
                <a:cs typeface="Arial" pitchFamily="34" charset="0"/>
              </a:rPr>
              <a:t>と中程度の一重項ジラジカル性を有すると予測されているゼトレンに注目し、その物性を明らかにすることを目指しています。</a:t>
            </a:r>
            <a:endParaRPr kumimoji="1" lang="en-US" altLang="ja-JP" dirty="0" smtClean="0">
              <a:latin typeface="Arial" pitchFamily="34" charset="0"/>
              <a:ea typeface="+mn-ea"/>
              <a:cs typeface="Arial" pitchFamily="34" charset="0"/>
            </a:endParaRPr>
          </a:p>
          <a:p>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ja-JP" altLang="en-US" dirty="0" smtClean="0">
                <a:latin typeface="Arial" pitchFamily="34" charset="0"/>
                <a:ea typeface="+mn-ea"/>
                <a:cs typeface="Arial" pitchFamily="34" charset="0"/>
              </a:rPr>
              <a:t>量子化学計算から求めたゼトレンのスピン密度分布とフロンティア軌道の様子をこちらに</a:t>
            </a:r>
            <a:r>
              <a:rPr lang="ja-JP" altLang="en-US" dirty="0" smtClean="0">
                <a:latin typeface="Arial" pitchFamily="34" charset="0"/>
                <a:ea typeface="+mn-ea"/>
                <a:cs typeface="Arial" pitchFamily="34" charset="0"/>
              </a:rPr>
              <a:t>示します</a:t>
            </a:r>
            <a:r>
              <a:rPr lang="ja-JP" altLang="en-US" dirty="0" smtClean="0">
                <a:latin typeface="Arial" pitchFamily="34" charset="0"/>
                <a:ea typeface="+mn-ea"/>
                <a:cs typeface="Arial" pitchFamily="34" charset="0"/>
              </a:rPr>
              <a:t>。</a:t>
            </a:r>
            <a:endParaRPr lang="en-US" altLang="ja-JP" dirty="0" smtClean="0">
              <a:latin typeface="Arial" pitchFamily="34" charset="0"/>
              <a:ea typeface="+mn-ea"/>
              <a:cs typeface="Arial" pitchFamily="34" charset="0"/>
            </a:endParaRPr>
          </a:p>
          <a:p>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位のスピン密度</a:t>
            </a:r>
            <a:r>
              <a:rPr lang="ja-JP" altLang="en-US" dirty="0" smtClean="0">
                <a:latin typeface="Arial" pitchFamily="34" charset="0"/>
                <a:ea typeface="+mn-ea"/>
                <a:cs typeface="Arial" pitchFamily="34" charset="0"/>
              </a:rPr>
              <a:t>が特に大きい</a:t>
            </a:r>
            <a:r>
              <a:rPr lang="ja-JP" altLang="en-US" dirty="0" smtClean="0">
                <a:latin typeface="Arial" pitchFamily="34" charset="0"/>
                <a:ea typeface="+mn-ea"/>
                <a:cs typeface="Arial" pitchFamily="34" charset="0"/>
              </a:rPr>
              <a:t>ことから、これらの位置に不対電子が存在する</a:t>
            </a:r>
            <a:r>
              <a:rPr lang="ja-JP" altLang="en-US" u="sng" dirty="0" smtClean="0">
                <a:latin typeface="Arial" pitchFamily="34" charset="0"/>
                <a:ea typeface="+mn-ea"/>
                <a:cs typeface="Arial" pitchFamily="34" charset="0"/>
              </a:rPr>
              <a:t>この構造</a:t>
            </a:r>
            <a:r>
              <a:rPr lang="ja-JP" altLang="en-US" u="none" dirty="0" smtClean="0">
                <a:latin typeface="Arial" pitchFamily="34" charset="0"/>
                <a:ea typeface="+mn-ea"/>
                <a:cs typeface="Arial" pitchFamily="34" charset="0"/>
              </a:rPr>
              <a:t>が共鳴へ大きく</a:t>
            </a:r>
            <a:r>
              <a:rPr lang="ja-JP" altLang="en-US" dirty="0" smtClean="0">
                <a:latin typeface="Arial" pitchFamily="34" charset="0"/>
                <a:ea typeface="+mn-ea"/>
                <a:cs typeface="Arial" pitchFamily="34" charset="0"/>
              </a:rPr>
              <a:t>寄与していると考えられます。閉殻構造とジラジカル構造のベンゼン環の数が等しく、ベンゼンの芳香族性の安定化がないことからも、それほどジラジカル性が大きくないことが予想できます。</a:t>
            </a:r>
            <a:endParaRPr lang="en-US" altLang="ja-JP" dirty="0" smtClean="0">
              <a:latin typeface="Arial" pitchFamily="34" charset="0"/>
              <a:ea typeface="+mn-ea"/>
              <a:cs typeface="Arial" pitchFamily="34" charset="0"/>
            </a:endParaRPr>
          </a:p>
          <a:p>
            <a:endParaRPr lang="en-US" altLang="ja-JP" dirty="0" smtClean="0">
              <a:latin typeface="Arial" pitchFamily="34" charset="0"/>
              <a:ea typeface="+mn-ea"/>
              <a:cs typeface="Arial" pitchFamily="34" charset="0"/>
            </a:endParaRPr>
          </a:p>
          <a:p>
            <a:r>
              <a:rPr lang="ja-JP" altLang="en-US" dirty="0" smtClean="0">
                <a:latin typeface="Arial" pitchFamily="34" charset="0"/>
                <a:ea typeface="+mn-ea"/>
                <a:cs typeface="Arial" pitchFamily="34" charset="0"/>
              </a:rPr>
              <a:t>また、ゼトレンの</a:t>
            </a:r>
            <a:r>
              <a:rPr lang="en-US" altLang="ja-JP" dirty="0" smtClean="0">
                <a:latin typeface="Arial" pitchFamily="34" charset="0"/>
                <a:ea typeface="+mn-ea"/>
                <a:cs typeface="Arial" pitchFamily="34" charset="0"/>
              </a:rPr>
              <a:t>HOMO-</a:t>
            </a:r>
            <a:r>
              <a:rPr lang="en-US" altLang="ja-JP" dirty="0" err="1" smtClean="0">
                <a:latin typeface="Arial" pitchFamily="34" charset="0"/>
                <a:ea typeface="+mn-ea"/>
                <a:cs typeface="Arial" pitchFamily="34" charset="0"/>
              </a:rPr>
              <a:t>LUMOgap</a:t>
            </a:r>
            <a:r>
              <a:rPr lang="ja-JP" altLang="en-US" dirty="0" smtClean="0">
                <a:latin typeface="Arial" pitchFamily="34" charset="0"/>
                <a:ea typeface="+mn-ea"/>
                <a:cs typeface="Arial" pitchFamily="34" charset="0"/>
              </a:rPr>
              <a:t>は</a:t>
            </a:r>
            <a:r>
              <a:rPr lang="en-US" altLang="ja-JP" dirty="0" smtClean="0">
                <a:latin typeface="Arial" pitchFamily="34" charset="0"/>
                <a:ea typeface="+mn-ea"/>
                <a:cs typeface="Arial" pitchFamily="34" charset="0"/>
              </a:rPr>
              <a:t>2.22 </a:t>
            </a:r>
            <a:r>
              <a:rPr lang="en-US" altLang="ja-JP" dirty="0" err="1" smtClean="0">
                <a:latin typeface="Arial" pitchFamily="34" charset="0"/>
                <a:ea typeface="+mn-ea"/>
                <a:cs typeface="Arial" pitchFamily="34" charset="0"/>
              </a:rPr>
              <a:t>eV</a:t>
            </a:r>
            <a:r>
              <a:rPr lang="ja-JP" altLang="en-US" dirty="0" smtClean="0">
                <a:latin typeface="Arial" pitchFamily="34" charset="0"/>
                <a:ea typeface="+mn-ea"/>
                <a:cs typeface="Arial" pitchFamily="34" charset="0"/>
              </a:rPr>
              <a:t>と比較的小さく、</a:t>
            </a:r>
            <a:r>
              <a:rPr lang="en-US" altLang="ja-JP" dirty="0" smtClean="0">
                <a:latin typeface="Arial" pitchFamily="34" charset="0"/>
                <a:ea typeface="+mn-ea"/>
                <a:cs typeface="Arial" pitchFamily="34" charset="0"/>
              </a:rPr>
              <a:t>HOMO,</a:t>
            </a:r>
            <a:r>
              <a:rPr lang="en-US" altLang="ja-JP" baseline="0" dirty="0" smtClean="0">
                <a:latin typeface="Arial" pitchFamily="34" charset="0"/>
                <a:ea typeface="+mn-ea"/>
                <a:cs typeface="Arial" pitchFamily="34" charset="0"/>
              </a:rPr>
              <a:t> LUMO</a:t>
            </a:r>
            <a:r>
              <a:rPr lang="ja-JP" altLang="en-US" dirty="0" smtClean="0">
                <a:latin typeface="Arial" pitchFamily="34" charset="0"/>
                <a:ea typeface="+mn-ea"/>
                <a:cs typeface="Arial" pitchFamily="34" charset="0"/>
              </a:rPr>
              <a:t>ともスピン密度と同様に</a:t>
            </a:r>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位で係数が大きくなっています。</a:t>
            </a:r>
            <a:endParaRPr lang="en-US" altLang="ja-JP"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5DA44F71-9F65-4E83-B120-DA31FDB38467}" type="slidenum">
              <a:rPr kumimoji="1" lang="ja-JP" altLang="en-US" smtClean="0"/>
              <a:pPr/>
              <a:t>7</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itchFamily="34" charset="0"/>
                <a:ea typeface="+mn-ea"/>
                <a:cs typeface="Arial" pitchFamily="34" charset="0"/>
              </a:rPr>
              <a:t>ゼトレンは、</a:t>
            </a:r>
            <a:r>
              <a:rPr kumimoji="1" lang="en-US" altLang="ja-JP" sz="1200" kern="1200" dirty="0" smtClean="0">
                <a:solidFill>
                  <a:schemeClr val="tx1"/>
                </a:solidFill>
                <a:latin typeface="Arial" pitchFamily="34" charset="0"/>
                <a:ea typeface="+mn-ea"/>
                <a:cs typeface="Arial" pitchFamily="34" charset="0"/>
              </a:rPr>
              <a:t>1950 </a:t>
            </a:r>
            <a:r>
              <a:rPr kumimoji="1" lang="ja-JP" altLang="ja-JP" sz="1200" kern="1200" dirty="0" smtClean="0">
                <a:solidFill>
                  <a:schemeClr val="tx1"/>
                </a:solidFill>
                <a:latin typeface="Arial" pitchFamily="34" charset="0"/>
                <a:ea typeface="+mn-ea"/>
                <a:cs typeface="Arial" pitchFamily="34" charset="0"/>
              </a:rPr>
              <a:t>年代に </a:t>
            </a:r>
            <a:r>
              <a:rPr kumimoji="1" lang="en-US" altLang="ja-JP" sz="1200" kern="1200" dirty="0" err="1" smtClean="0">
                <a:solidFill>
                  <a:schemeClr val="tx1"/>
                </a:solidFill>
                <a:latin typeface="Arial" pitchFamily="34" charset="0"/>
                <a:ea typeface="+mn-ea"/>
                <a:cs typeface="Arial" pitchFamily="34" charset="0"/>
              </a:rPr>
              <a:t>Clar</a:t>
            </a:r>
            <a:r>
              <a:rPr kumimoji="1" lang="en-US" altLang="ja-JP" sz="1200" kern="1200" dirty="0" smtClean="0">
                <a:solidFill>
                  <a:schemeClr val="tx1"/>
                </a:solidFill>
                <a:latin typeface="Arial" pitchFamily="34" charset="0"/>
                <a:ea typeface="+mn-ea"/>
                <a:cs typeface="Arial" pitchFamily="34" charset="0"/>
              </a:rPr>
              <a:t> </a:t>
            </a:r>
            <a:r>
              <a:rPr kumimoji="1" lang="ja-JP" altLang="ja-JP" sz="1200" kern="1200" dirty="0" err="1" smtClean="0">
                <a:solidFill>
                  <a:schemeClr val="tx1"/>
                </a:solidFill>
                <a:latin typeface="Arial" pitchFamily="34" charset="0"/>
                <a:ea typeface="+mn-ea"/>
                <a:cs typeface="Arial" pitchFamily="34" charset="0"/>
              </a:rPr>
              <a:t>ら</a:t>
            </a:r>
            <a:r>
              <a:rPr kumimoji="1" lang="ja-JP" altLang="en-US" sz="1200" kern="1200" dirty="0" err="1" smtClean="0">
                <a:solidFill>
                  <a:schemeClr val="tx1"/>
                </a:solidFill>
                <a:latin typeface="Arial" pitchFamily="34" charset="0"/>
                <a:ea typeface="+mn-ea"/>
                <a:cs typeface="Arial" pitchFamily="34" charset="0"/>
              </a:rPr>
              <a:t>に</a:t>
            </a:r>
            <a:r>
              <a:rPr kumimoji="1" lang="ja-JP" altLang="en-US" sz="1200" kern="1200" dirty="0" smtClean="0">
                <a:solidFill>
                  <a:schemeClr val="tx1"/>
                </a:solidFill>
                <a:latin typeface="Arial" pitchFamily="34" charset="0"/>
                <a:ea typeface="+mn-ea"/>
                <a:cs typeface="Arial" pitchFamily="34" charset="0"/>
              </a:rPr>
              <a:t>よって</a:t>
            </a:r>
            <a:r>
              <a:rPr kumimoji="1" lang="ja-JP" altLang="en-US" dirty="0" smtClean="0">
                <a:latin typeface="Arial" pitchFamily="34" charset="0"/>
                <a:ea typeface="+mn-ea"/>
                <a:cs typeface="Arial" pitchFamily="34" charset="0"/>
              </a:rPr>
              <a:t>合成されました</a:t>
            </a:r>
            <a:r>
              <a:rPr kumimoji="1" lang="ja-JP" altLang="ja-JP" sz="1200" kern="1200" dirty="0" smtClean="0">
                <a:solidFill>
                  <a:schemeClr val="tx1"/>
                </a:solidFill>
                <a:latin typeface="Arial" pitchFamily="34" charset="0"/>
                <a:ea typeface="+mn-ea"/>
                <a:cs typeface="Arial" pitchFamily="34" charset="0"/>
              </a:rPr>
              <a:t>。</a:t>
            </a:r>
            <a:endParaRPr kumimoji="1" lang="en-US" altLang="ja-JP" sz="1200" kern="1200" dirty="0" smtClean="0">
              <a:solidFill>
                <a:schemeClr val="tx1"/>
              </a:solidFill>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itchFamily="34" charset="0"/>
                <a:ea typeface="+mn-ea"/>
                <a:cs typeface="Arial" pitchFamily="34" charset="0"/>
              </a:rPr>
              <a:t>彼らは、クリセン誘導体へマロン酸ジエチルを付加させた後、環化させることでゼトレン骨格を形成し、その後、置換基を除去して、酸化的に芳香族化するという段階的な方法でゼトレンを合成しています。</a:t>
            </a: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ja-JP" sz="1200" kern="1200" dirty="0" smtClean="0">
              <a:solidFill>
                <a:schemeClr val="tx1"/>
              </a:solidFill>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latin typeface="Arial" pitchFamily="34" charset="0"/>
                <a:ea typeface="+mn-ea"/>
                <a:cs typeface="Arial" pitchFamily="34" charset="0"/>
              </a:rPr>
              <a:t>しかし、この方法は多くのステップを必要とし、収率も低いものでした。またゼトレンが</a:t>
            </a:r>
            <a:r>
              <a:rPr kumimoji="1" lang="ja-JP" altLang="ja-JP" sz="1200" kern="1200" dirty="0" smtClean="0">
                <a:solidFill>
                  <a:schemeClr val="tx1"/>
                </a:solidFill>
                <a:latin typeface="Arial" pitchFamily="34" charset="0"/>
                <a:ea typeface="+mn-ea"/>
                <a:cs typeface="Arial" pitchFamily="34" charset="0"/>
              </a:rPr>
              <a:t>光と酸素に不安定である</a:t>
            </a:r>
            <a:r>
              <a:rPr kumimoji="1" lang="ja-JP" altLang="en-US" sz="1200" kern="1200" dirty="0" smtClean="0">
                <a:solidFill>
                  <a:schemeClr val="tx1"/>
                </a:solidFill>
                <a:latin typeface="Arial" pitchFamily="34" charset="0"/>
                <a:ea typeface="+mn-ea"/>
                <a:cs typeface="Arial" pitchFamily="34" charset="0"/>
              </a:rPr>
              <a:t>ため</a:t>
            </a:r>
            <a:r>
              <a:rPr kumimoji="1" lang="ja-JP" altLang="ja-JP" sz="1200" kern="1200" dirty="0" smtClean="0">
                <a:solidFill>
                  <a:schemeClr val="tx1"/>
                </a:solidFill>
                <a:latin typeface="Arial" pitchFamily="34" charset="0"/>
                <a:ea typeface="+mn-ea"/>
                <a:cs typeface="Arial" pitchFamily="34" charset="0"/>
              </a:rPr>
              <a:t>、ゼトレン</a:t>
            </a:r>
            <a:r>
              <a:rPr kumimoji="1" lang="ja-JP" altLang="ja-JP" sz="1200" kern="1200" dirty="0" smtClean="0">
                <a:solidFill>
                  <a:schemeClr val="tx1"/>
                </a:solidFill>
                <a:latin typeface="Arial" pitchFamily="34" charset="0"/>
                <a:ea typeface="+mn-ea"/>
                <a:cs typeface="Arial" pitchFamily="34" charset="0"/>
              </a:rPr>
              <a:t>の物性に関する</a:t>
            </a:r>
            <a:r>
              <a:rPr kumimoji="1" lang="ja-JP" altLang="en-US" sz="1200" kern="1200" dirty="0" smtClean="0">
                <a:solidFill>
                  <a:schemeClr val="tx1"/>
                </a:solidFill>
                <a:latin typeface="Arial" pitchFamily="34" charset="0"/>
                <a:ea typeface="+mn-ea"/>
                <a:cs typeface="Arial" pitchFamily="34" charset="0"/>
              </a:rPr>
              <a:t>実験的な解明</a:t>
            </a:r>
            <a:r>
              <a:rPr kumimoji="1" lang="ja-JP" altLang="ja-JP" sz="1200" kern="1200" dirty="0" smtClean="0">
                <a:solidFill>
                  <a:schemeClr val="tx1"/>
                </a:solidFill>
                <a:latin typeface="Arial" pitchFamily="34" charset="0"/>
                <a:ea typeface="+mn-ea"/>
                <a:cs typeface="Arial" pitchFamily="34" charset="0"/>
              </a:rPr>
              <a:t>は</a:t>
            </a:r>
            <a:r>
              <a:rPr kumimoji="1" lang="ja-JP" altLang="en-US" sz="1200" kern="1200" dirty="0" smtClean="0">
                <a:solidFill>
                  <a:schemeClr val="tx1"/>
                </a:solidFill>
                <a:latin typeface="Arial" pitchFamily="34" charset="0"/>
                <a:ea typeface="+mn-ea"/>
                <a:cs typeface="Arial" pitchFamily="34" charset="0"/>
              </a:rPr>
              <a:t>ほとんど</a:t>
            </a:r>
            <a:r>
              <a:rPr kumimoji="1" lang="ja-JP" altLang="ja-JP" sz="1200" kern="1200" dirty="0" smtClean="0">
                <a:solidFill>
                  <a:schemeClr val="tx1"/>
                </a:solidFill>
                <a:latin typeface="Arial" pitchFamily="34" charset="0"/>
                <a:ea typeface="+mn-ea"/>
                <a:cs typeface="Arial" pitchFamily="34" charset="0"/>
              </a:rPr>
              <a:t>行われて</a:t>
            </a:r>
            <a:r>
              <a:rPr kumimoji="1" lang="ja-JP" altLang="en-US" sz="1200" kern="1200" dirty="0" smtClean="0">
                <a:solidFill>
                  <a:schemeClr val="tx1"/>
                </a:solidFill>
                <a:latin typeface="Arial" pitchFamily="34" charset="0"/>
                <a:ea typeface="+mn-ea"/>
                <a:cs typeface="Arial" pitchFamily="34" charset="0"/>
              </a:rPr>
              <a:t>いませんでした。</a:t>
            </a:r>
            <a:endParaRPr kumimoji="1" lang="en-US" altLang="ja-JP" sz="1200" kern="1200" dirty="0" smtClean="0">
              <a:solidFill>
                <a:schemeClr val="tx1"/>
              </a:solidFill>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5DA44F71-9F65-4E83-B120-DA31FDB38467}"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そこで当研究室は、スピン密度や、</a:t>
            </a:r>
            <a:r>
              <a:rPr kumimoji="1" lang="en-US" altLang="ja-JP" dirty="0" smtClean="0"/>
              <a:t>HOMO</a:t>
            </a:r>
            <a:r>
              <a:rPr kumimoji="1" lang="ja-JP" altLang="en-US" dirty="0" smtClean="0"/>
              <a:t>と</a:t>
            </a:r>
            <a:r>
              <a:rPr kumimoji="1" lang="en-US" altLang="ja-JP" dirty="0" smtClean="0"/>
              <a:t>LUMO</a:t>
            </a:r>
            <a:r>
              <a:rPr kumimoji="1" lang="ja-JP" altLang="en-US" dirty="0" smtClean="0"/>
              <a:t>の係数が大きく、反応性が高いと予想される</a:t>
            </a:r>
            <a:r>
              <a:rPr kumimoji="1" lang="en-US" altLang="ja-JP" dirty="0" smtClean="0"/>
              <a:t>7,14</a:t>
            </a:r>
            <a:r>
              <a:rPr kumimoji="1" lang="ja-JP" altLang="en-US" dirty="0" smtClean="0"/>
              <a:t>位に置換基を導入すれば、立体的な保護により不安定なゼトレンを安定化できると考えました。この考えの下、</a:t>
            </a:r>
            <a:r>
              <a:rPr kumimoji="1" lang="ja-JP" altLang="en-US" dirty="0" smtClean="0">
                <a:latin typeface="Arial" pitchFamily="34" charset="0"/>
                <a:ea typeface="+mn-ea"/>
                <a:cs typeface="Arial" pitchFamily="34" charset="0"/>
              </a:rPr>
              <a:t>テトラデヒドロジナフト</a:t>
            </a:r>
            <a:r>
              <a:rPr kumimoji="1" lang="en-US" altLang="ja-JP" dirty="0" smtClean="0">
                <a:latin typeface="Arial" pitchFamily="34" charset="0"/>
                <a:ea typeface="+mn-ea"/>
                <a:cs typeface="Arial" pitchFamily="34" charset="0"/>
              </a:rPr>
              <a:t>[10]</a:t>
            </a:r>
            <a:r>
              <a:rPr kumimoji="1" lang="ja-JP" altLang="en-US" dirty="0" smtClean="0">
                <a:latin typeface="Arial" pitchFamily="34" charset="0"/>
                <a:ea typeface="+mn-ea"/>
                <a:cs typeface="Arial" pitchFamily="34" charset="0"/>
              </a:rPr>
              <a:t>アヌレン</a:t>
            </a:r>
            <a:r>
              <a:rPr kumimoji="1" lang="en-US" altLang="ja-JP" b="1" dirty="0" smtClean="0">
                <a:latin typeface="Arial" pitchFamily="34" charset="0"/>
                <a:ea typeface="+mn-ea"/>
                <a:cs typeface="Arial" pitchFamily="34" charset="0"/>
              </a:rPr>
              <a:t>1a</a:t>
            </a:r>
            <a:r>
              <a:rPr kumimoji="1" lang="ja-JP" altLang="en-US" dirty="0" err="1" smtClean="0">
                <a:latin typeface="Arial" pitchFamily="34" charset="0"/>
                <a:ea typeface="+mn-ea"/>
                <a:cs typeface="Arial" pitchFamily="34" charset="0"/>
              </a:rPr>
              <a:t>の渡環環</a:t>
            </a:r>
            <a:r>
              <a:rPr kumimoji="1" lang="ja-JP" altLang="en-US" dirty="0" smtClean="0">
                <a:latin typeface="Arial" pitchFamily="34" charset="0"/>
                <a:ea typeface="+mn-ea"/>
                <a:cs typeface="Arial" pitchFamily="34" charset="0"/>
              </a:rPr>
              <a:t>化に注目し、</a:t>
            </a:r>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位に置換基を有するゼトレン誘導体の効率的な合成法を開発しました。</a:t>
            </a:r>
            <a:endParaRPr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latin typeface="Arial" pitchFamily="34" charset="0"/>
                <a:ea typeface="+mn-ea"/>
                <a:cs typeface="Arial" pitchFamily="34" charset="0"/>
              </a:rPr>
              <a:t>当研究室が初めて</a:t>
            </a:r>
            <a:r>
              <a:rPr kumimoji="1" lang="ja-JP" altLang="en-US" dirty="0" smtClean="0">
                <a:latin typeface="Arial" pitchFamily="34" charset="0"/>
                <a:ea typeface="+mn-ea"/>
                <a:cs typeface="Arial" pitchFamily="34" charset="0"/>
              </a:rPr>
              <a:t>合成した</a:t>
            </a:r>
            <a:r>
              <a:rPr kumimoji="1" lang="en-US" altLang="ja-JP" b="1" dirty="0" smtClean="0">
                <a:latin typeface="Arial" pitchFamily="34" charset="0"/>
                <a:ea typeface="+mn-ea"/>
                <a:cs typeface="Arial" pitchFamily="34" charset="0"/>
              </a:rPr>
              <a:t>1a</a:t>
            </a:r>
            <a:r>
              <a:rPr kumimoji="1" lang="ja-JP" altLang="en-US" b="0" dirty="0" smtClean="0">
                <a:latin typeface="Arial" pitchFamily="34" charset="0"/>
                <a:ea typeface="+mn-ea"/>
                <a:cs typeface="Arial" pitchFamily="34" charset="0"/>
              </a:rPr>
              <a:t>に</a:t>
            </a:r>
            <a:r>
              <a:rPr lang="ja-JP" altLang="en-US" dirty="0" smtClean="0">
                <a:latin typeface="Arial" pitchFamily="34" charset="0"/>
                <a:ea typeface="+mn-ea"/>
                <a:cs typeface="Arial" pitchFamily="34" charset="0"/>
              </a:rPr>
              <a:t>、求電子剤の</a:t>
            </a:r>
            <a:r>
              <a:rPr lang="ja-JP" altLang="en-US" baseline="0" dirty="0" smtClean="0">
                <a:latin typeface="Arial" pitchFamily="34" charset="0"/>
                <a:ea typeface="+mn-ea"/>
                <a:cs typeface="Arial" pitchFamily="34" charset="0"/>
              </a:rPr>
              <a:t> </a:t>
            </a:r>
            <a:r>
              <a:rPr lang="en-US" altLang="ja-JP" baseline="0" dirty="0" smtClean="0">
                <a:latin typeface="Arial" pitchFamily="34" charset="0"/>
                <a:ea typeface="+mn-ea"/>
                <a:cs typeface="Arial" pitchFamily="34" charset="0"/>
              </a:rPr>
              <a:t>I</a:t>
            </a:r>
            <a:r>
              <a:rPr lang="en-US" altLang="ja-JP" baseline="-25000" dirty="0" smtClean="0">
                <a:latin typeface="Arial" pitchFamily="34" charset="0"/>
                <a:ea typeface="+mn-ea"/>
                <a:cs typeface="Arial" pitchFamily="34" charset="0"/>
              </a:rPr>
              <a:t>2</a:t>
            </a:r>
            <a:r>
              <a:rPr lang="en-US" altLang="ja-JP" baseline="0" dirty="0" smtClean="0">
                <a:latin typeface="Arial" pitchFamily="34" charset="0"/>
                <a:ea typeface="+mn-ea"/>
                <a:cs typeface="Arial" pitchFamily="34" charset="0"/>
              </a:rPr>
              <a:t> </a:t>
            </a:r>
            <a:r>
              <a:rPr lang="ja-JP" altLang="en-US" baseline="0" dirty="0" smtClean="0">
                <a:latin typeface="Arial" pitchFamily="34" charset="0"/>
                <a:ea typeface="+mn-ea"/>
                <a:cs typeface="Arial" pitchFamily="34" charset="0"/>
              </a:rPr>
              <a:t>を作用させると</a:t>
            </a:r>
            <a:r>
              <a:rPr lang="ja-JP" altLang="en-US" baseline="0" dirty="0" smtClean="0">
                <a:latin typeface="Arial" pitchFamily="34" charset="0"/>
                <a:ea typeface="+mn-ea"/>
                <a:cs typeface="Arial" pitchFamily="34" charset="0"/>
              </a:rPr>
              <a:t>、渡</a:t>
            </a:r>
            <a:r>
              <a:rPr lang="ja-JP" altLang="en-US" baseline="0" dirty="0" err="1" smtClean="0">
                <a:latin typeface="Arial" pitchFamily="34" charset="0"/>
                <a:ea typeface="+mn-ea"/>
                <a:cs typeface="Arial" pitchFamily="34" charset="0"/>
              </a:rPr>
              <a:t>環環</a:t>
            </a:r>
            <a:r>
              <a:rPr lang="ja-JP" altLang="en-US" baseline="0" dirty="0" smtClean="0">
                <a:latin typeface="Arial" pitchFamily="34" charset="0"/>
                <a:ea typeface="+mn-ea"/>
                <a:cs typeface="Arial" pitchFamily="34" charset="0"/>
              </a:rPr>
              <a:t>化が起こり、</a:t>
            </a:r>
            <a:r>
              <a:rPr lang="en-US" altLang="ja-JP" dirty="0" smtClean="0">
                <a:latin typeface="Arial" pitchFamily="34" charset="0"/>
                <a:ea typeface="+mn-ea"/>
                <a:cs typeface="Arial" pitchFamily="34" charset="0"/>
              </a:rPr>
              <a:t>7,14-</a:t>
            </a:r>
            <a:r>
              <a:rPr lang="ja-JP" altLang="en-US" dirty="0" smtClean="0">
                <a:latin typeface="Arial" pitchFamily="34" charset="0"/>
                <a:ea typeface="+mn-ea"/>
                <a:cs typeface="Arial" pitchFamily="34" charset="0"/>
              </a:rPr>
              <a:t>ジヨードゼトレン</a:t>
            </a:r>
            <a:r>
              <a:rPr lang="en-US" altLang="ja-JP" b="1" dirty="0" smtClean="0">
                <a:latin typeface="Arial" pitchFamily="34" charset="0"/>
                <a:ea typeface="+mn-ea"/>
                <a:cs typeface="Arial" pitchFamily="34" charset="0"/>
              </a:rPr>
              <a:t>2a</a:t>
            </a:r>
            <a:r>
              <a:rPr lang="ja-JP" altLang="en-US" dirty="0" smtClean="0">
                <a:latin typeface="Arial" pitchFamily="34" charset="0"/>
                <a:ea typeface="+mn-ea"/>
                <a:cs typeface="Arial" pitchFamily="34" charset="0"/>
              </a:rPr>
              <a:t>が生成します。</a:t>
            </a:r>
            <a:r>
              <a:rPr lang="en-US" altLang="ja-JP" b="1" dirty="0" smtClean="0">
                <a:latin typeface="Arial" pitchFamily="34" charset="0"/>
                <a:ea typeface="+mn-ea"/>
                <a:cs typeface="Arial" pitchFamily="34" charset="0"/>
              </a:rPr>
              <a:t>2a</a:t>
            </a:r>
            <a:r>
              <a:rPr kumimoji="1" lang="ja-JP" altLang="en-US" dirty="0" smtClean="0">
                <a:latin typeface="Arial" pitchFamily="34" charset="0"/>
                <a:ea typeface="+mn-ea"/>
                <a:cs typeface="Arial" pitchFamily="34" charset="0"/>
              </a:rPr>
              <a:t>はフェニルアセチレンとのクロスカップリング反応により</a:t>
            </a:r>
            <a:r>
              <a:rPr kumimoji="1" lang="ja-JP" altLang="en-US" dirty="0" smtClean="0">
                <a:latin typeface="Arial" pitchFamily="34" charset="0"/>
                <a:ea typeface="+mn-ea"/>
                <a:cs typeface="Arial" pitchFamily="34" charset="0"/>
              </a:rPr>
              <a:t>、</a:t>
            </a:r>
            <a:r>
              <a:rPr kumimoji="1" lang="en-US" altLang="ja-JP" dirty="0" smtClean="0">
                <a:latin typeface="Arial" pitchFamily="34" charset="0"/>
                <a:ea typeface="+mn-ea"/>
                <a:cs typeface="Arial" pitchFamily="34" charset="0"/>
              </a:rPr>
              <a:t>7,14-</a:t>
            </a:r>
            <a:r>
              <a:rPr kumimoji="1" lang="ja-JP" altLang="en-US" dirty="0" smtClean="0">
                <a:latin typeface="Arial" pitchFamily="34" charset="0"/>
                <a:ea typeface="+mn-ea"/>
                <a:cs typeface="Arial" pitchFamily="34" charset="0"/>
              </a:rPr>
              <a:t>ビスフェニルエチニルゼトレン</a:t>
            </a:r>
            <a:r>
              <a:rPr kumimoji="1" lang="en-US" altLang="ja-JP" b="1" dirty="0" smtClean="0">
                <a:latin typeface="Arial" pitchFamily="34" charset="0"/>
                <a:ea typeface="+mn-ea"/>
                <a:cs typeface="Arial" pitchFamily="34" charset="0"/>
              </a:rPr>
              <a:t>3a</a:t>
            </a:r>
            <a:r>
              <a:rPr kumimoji="1" lang="ja-JP" altLang="en-US" dirty="0" smtClean="0">
                <a:latin typeface="Arial" pitchFamily="34" charset="0"/>
                <a:ea typeface="+mn-ea"/>
                <a:cs typeface="Arial" pitchFamily="34" charset="0"/>
              </a:rPr>
              <a:t>に変換可能です。</a:t>
            </a:r>
            <a:endParaRPr kumimoji="1" lang="en-US" altLang="ja-JP" dirty="0" smtClean="0">
              <a:latin typeface="Arial" pitchFamily="34" charset="0"/>
              <a:ea typeface="+mn-ea"/>
              <a:cs typeface="Arial" pitchFamily="34" charset="0"/>
            </a:endParaRPr>
          </a:p>
          <a:p>
            <a:r>
              <a:rPr kumimoji="1" lang="ja-JP" altLang="en-US" dirty="0" smtClean="0">
                <a:latin typeface="Arial" pitchFamily="34" charset="0"/>
                <a:ea typeface="+mn-ea"/>
                <a:cs typeface="Arial" pitchFamily="34" charset="0"/>
              </a:rPr>
              <a:t>また、溶解度を向上させるために、</a:t>
            </a:r>
            <a:r>
              <a:rPr kumimoji="1" lang="en-US" altLang="ja-JP" i="1" dirty="0" err="1" smtClean="0">
                <a:latin typeface="Arial" pitchFamily="34" charset="0"/>
                <a:ea typeface="+mn-ea"/>
                <a:cs typeface="Arial" pitchFamily="34" charset="0"/>
              </a:rPr>
              <a:t>tert</a:t>
            </a:r>
            <a:r>
              <a:rPr kumimoji="1" lang="en-US" altLang="ja-JP" dirty="0" smtClean="0">
                <a:latin typeface="Arial" pitchFamily="34" charset="0"/>
                <a:ea typeface="+mn-ea"/>
                <a:cs typeface="Arial" pitchFamily="34" charset="0"/>
              </a:rPr>
              <a:t>-Bu</a:t>
            </a:r>
            <a:r>
              <a:rPr kumimoji="1" lang="ja-JP" altLang="en-US" baseline="0" dirty="0" smtClean="0">
                <a:latin typeface="Arial" pitchFamily="34" charset="0"/>
                <a:ea typeface="+mn-ea"/>
                <a:cs typeface="Arial" pitchFamily="34" charset="0"/>
              </a:rPr>
              <a:t> 基を四つ有する</a:t>
            </a:r>
            <a:r>
              <a:rPr kumimoji="1" lang="ja-JP" altLang="en-US" dirty="0" smtClean="0">
                <a:latin typeface="Arial" pitchFamily="34" charset="0"/>
                <a:ea typeface="+mn-ea"/>
                <a:cs typeface="Arial" pitchFamily="34" charset="0"/>
              </a:rPr>
              <a:t>ゼトレン誘導体の合成を同様の方法で行いました。</a:t>
            </a:r>
            <a:r>
              <a:rPr kumimoji="1" lang="en-US" altLang="ja-JP" b="1" dirty="0" smtClean="0">
                <a:latin typeface="Arial" pitchFamily="34" charset="0"/>
                <a:ea typeface="+mn-ea"/>
                <a:cs typeface="Arial" pitchFamily="34" charset="0"/>
              </a:rPr>
              <a:t>3b</a:t>
            </a:r>
            <a:r>
              <a:rPr kumimoji="1" lang="ja-JP" altLang="en-US" b="0" dirty="0" smtClean="0">
                <a:latin typeface="Arial" pitchFamily="34" charset="0"/>
                <a:ea typeface="+mn-ea"/>
                <a:cs typeface="Arial" pitchFamily="34" charset="0"/>
              </a:rPr>
              <a:t>は空気中で安定で、かつ有機溶媒への高い溶解性を示しました。</a:t>
            </a:r>
            <a:endParaRPr kumimoji="1" lang="en-US" altLang="ja-JP"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b="0" dirty="0" smtClean="0">
                <a:latin typeface="Arial" pitchFamily="34" charset="0"/>
                <a:ea typeface="+mn-ea"/>
                <a:cs typeface="Arial" pitchFamily="34" charset="0"/>
              </a:rPr>
              <a:t>ここにまず、</a:t>
            </a:r>
            <a:r>
              <a:rPr kumimoji="1" lang="en-US" altLang="ja-JP" b="1" dirty="0" smtClean="0">
                <a:latin typeface="Arial" pitchFamily="34" charset="0"/>
                <a:ea typeface="+mn-ea"/>
                <a:cs typeface="Arial" pitchFamily="34" charset="0"/>
              </a:rPr>
              <a:t>3b</a:t>
            </a:r>
            <a:r>
              <a:rPr kumimoji="1" lang="ja-JP" altLang="en-US" dirty="0" smtClean="0">
                <a:latin typeface="Arial" pitchFamily="34" charset="0"/>
                <a:ea typeface="+mn-ea"/>
                <a:cs typeface="Arial" pitchFamily="34" charset="0"/>
              </a:rPr>
              <a:t>の基本的な物性として、</a:t>
            </a:r>
            <a:r>
              <a:rPr kumimoji="1" lang="en-US" altLang="ja-JP" dirty="0" smtClean="0">
                <a:latin typeface="Arial" pitchFamily="34" charset="0"/>
                <a:ea typeface="+mn-ea"/>
                <a:cs typeface="Arial" pitchFamily="34" charset="0"/>
              </a:rPr>
              <a:t>UV</a:t>
            </a:r>
            <a:r>
              <a:rPr kumimoji="1" lang="ja-JP" altLang="en-US" dirty="0" smtClean="0">
                <a:latin typeface="Arial" pitchFamily="34" charset="0"/>
                <a:ea typeface="+mn-ea"/>
                <a:cs typeface="Arial" pitchFamily="34" charset="0"/>
              </a:rPr>
              <a:t>と</a:t>
            </a:r>
            <a:r>
              <a:rPr kumimoji="1" lang="en-US" altLang="ja-JP" dirty="0" smtClean="0">
                <a:latin typeface="Arial" pitchFamily="34" charset="0"/>
                <a:ea typeface="+mn-ea"/>
                <a:cs typeface="Arial" pitchFamily="34" charset="0"/>
              </a:rPr>
              <a:t>CV</a:t>
            </a:r>
            <a:r>
              <a:rPr kumimoji="1" lang="ja-JP" altLang="en-US" dirty="0" smtClean="0">
                <a:latin typeface="Arial" pitchFamily="34" charset="0"/>
                <a:ea typeface="+mn-ea"/>
                <a:cs typeface="Arial" pitchFamily="34" charset="0"/>
              </a:rPr>
              <a:t>の測定結果を示しています</a:t>
            </a:r>
            <a:r>
              <a:rPr kumimoji="1" lang="ja-JP" altLang="en-US" dirty="0" smtClean="0">
                <a:latin typeface="Arial" pitchFamily="34" charset="0"/>
                <a:ea typeface="+mn-ea"/>
                <a:cs typeface="Arial" pitchFamily="34" charset="0"/>
              </a:rPr>
              <a:t>。</a:t>
            </a:r>
            <a:r>
              <a:rPr kumimoji="1" lang="en-US" altLang="ja-JP" dirty="0" smtClean="0">
                <a:latin typeface="Arial" pitchFamily="34" charset="0"/>
                <a:ea typeface="+mn-ea"/>
                <a:cs typeface="Arial" pitchFamily="34" charset="0"/>
              </a:rPr>
              <a:t>CV</a:t>
            </a:r>
            <a:r>
              <a:rPr kumimoji="1" lang="ja-JP" altLang="en-US" dirty="0" smtClean="0">
                <a:latin typeface="Arial" pitchFamily="34" charset="0"/>
                <a:ea typeface="+mn-ea"/>
                <a:cs typeface="Arial" pitchFamily="34" charset="0"/>
              </a:rPr>
              <a:t>とは</a:t>
            </a:r>
            <a:r>
              <a:rPr lang="ja-JP" altLang="en-US" dirty="0" smtClean="0"/>
              <a:t>電極電位をある範囲で往復させ、反応電流を測定する手法です。</a:t>
            </a:r>
            <a:r>
              <a:rPr kumimoji="1" lang="en-US" altLang="ja-JP" b="1" dirty="0" smtClean="0"/>
              <a:t>3b</a:t>
            </a:r>
            <a:r>
              <a:rPr kumimoji="1" lang="ja-JP" altLang="en-US" dirty="0" smtClean="0"/>
              <a:t>は二つの可逆な酸化波と、ひとつの還元波を示し、</a:t>
            </a:r>
            <a:r>
              <a:rPr kumimoji="1" lang="ja-JP" altLang="en-US" dirty="0" smtClean="0">
                <a:latin typeface="Arial" pitchFamily="34" charset="0"/>
                <a:ea typeface="+mn-ea"/>
                <a:cs typeface="Arial" pitchFamily="34" charset="0"/>
              </a:rPr>
              <a:t>多段階の酸化還元を示すことが分かります。</a:t>
            </a:r>
            <a:endParaRPr kumimoji="1" lang="en-US" altLang="ja-JP" dirty="0" smtClean="0">
              <a:latin typeface="Arial" pitchFamily="34" charset="0"/>
              <a:ea typeface="+mn-ea"/>
              <a:cs typeface="Arial" pitchFamily="34" charset="0"/>
            </a:endParaRPr>
          </a:p>
          <a:p>
            <a:r>
              <a:rPr kumimoji="1" lang="en-US" altLang="ja-JP" b="1" dirty="0" smtClean="0">
                <a:latin typeface="Arial" pitchFamily="34" charset="0"/>
                <a:ea typeface="+mn-ea"/>
                <a:cs typeface="Arial" pitchFamily="34" charset="0"/>
              </a:rPr>
              <a:t>3b</a:t>
            </a:r>
            <a:r>
              <a:rPr kumimoji="1" lang="ja-JP" altLang="en-US" b="0" dirty="0" smtClean="0">
                <a:latin typeface="Arial" pitchFamily="34" charset="0"/>
                <a:ea typeface="+mn-ea"/>
                <a:cs typeface="Arial" pitchFamily="34" charset="0"/>
              </a:rPr>
              <a:t>溶液の</a:t>
            </a:r>
            <a:r>
              <a:rPr kumimoji="1" lang="en-US" altLang="ja-JP" dirty="0" smtClean="0">
                <a:latin typeface="Arial" pitchFamily="34" charset="0"/>
                <a:ea typeface="+mn-ea"/>
                <a:cs typeface="Arial" pitchFamily="34" charset="0"/>
              </a:rPr>
              <a:t>UV</a:t>
            </a:r>
            <a:r>
              <a:rPr kumimoji="1" lang="ja-JP" altLang="en-US" dirty="0" smtClean="0">
                <a:latin typeface="Arial" pitchFamily="34" charset="0"/>
                <a:ea typeface="+mn-ea"/>
                <a:cs typeface="Arial" pitchFamily="34" charset="0"/>
              </a:rPr>
              <a:t>スペクトルにおいて吸収が可視領域に見えることから、光学的に見積もった</a:t>
            </a:r>
            <a:r>
              <a:rPr kumimoji="1" lang="en-US" altLang="ja-JP" dirty="0" smtClean="0">
                <a:latin typeface="Arial" pitchFamily="34" charset="0"/>
                <a:ea typeface="+mn-ea"/>
                <a:cs typeface="Arial" pitchFamily="34" charset="0"/>
              </a:rPr>
              <a:t>HOMO-</a:t>
            </a:r>
            <a:r>
              <a:rPr kumimoji="1" lang="en-US" altLang="ja-JP" dirty="0" err="1" smtClean="0">
                <a:latin typeface="Arial" pitchFamily="34" charset="0"/>
                <a:ea typeface="+mn-ea"/>
                <a:cs typeface="Arial" pitchFamily="34" charset="0"/>
              </a:rPr>
              <a:t>LUMOgap</a:t>
            </a:r>
            <a:r>
              <a:rPr kumimoji="1" lang="ja-JP" altLang="en-US" dirty="0" smtClean="0">
                <a:latin typeface="Arial" pitchFamily="34" charset="0"/>
                <a:ea typeface="+mn-ea"/>
                <a:cs typeface="Arial" pitchFamily="34" charset="0"/>
              </a:rPr>
              <a:t>と</a:t>
            </a:r>
            <a:r>
              <a:rPr kumimoji="1" lang="en-US" altLang="ja-JP" dirty="0" smtClean="0">
                <a:latin typeface="Arial" pitchFamily="34" charset="0"/>
                <a:ea typeface="+mn-ea"/>
                <a:cs typeface="Arial" pitchFamily="34" charset="0"/>
              </a:rPr>
              <a:t> </a:t>
            </a:r>
            <a:r>
              <a:rPr kumimoji="1" lang="ja-JP" altLang="en-US" dirty="0" err="1" smtClean="0">
                <a:latin typeface="Arial" pitchFamily="34" charset="0"/>
                <a:ea typeface="+mn-ea"/>
                <a:cs typeface="Arial" pitchFamily="34" charset="0"/>
              </a:rPr>
              <a:t>、</a:t>
            </a:r>
            <a:r>
              <a:rPr kumimoji="1" lang="en-US" altLang="ja-JP" dirty="0" smtClean="0">
                <a:latin typeface="Arial" pitchFamily="34" charset="0"/>
                <a:ea typeface="+mn-ea"/>
                <a:cs typeface="Arial" pitchFamily="34" charset="0"/>
              </a:rPr>
              <a:t>CV</a:t>
            </a:r>
            <a:r>
              <a:rPr kumimoji="1" lang="ja-JP" altLang="en-US" dirty="0" smtClean="0">
                <a:latin typeface="Arial" pitchFamily="34" charset="0"/>
                <a:ea typeface="+mn-ea"/>
                <a:cs typeface="Arial" pitchFamily="34" charset="0"/>
              </a:rPr>
              <a:t>において第一酸化電位と第一還元電位の差から見積もった</a:t>
            </a:r>
            <a:r>
              <a:rPr kumimoji="1" lang="en-US" altLang="ja-JP" dirty="0" smtClean="0">
                <a:latin typeface="Arial" pitchFamily="34" charset="0"/>
                <a:ea typeface="+mn-ea"/>
                <a:cs typeface="Arial" pitchFamily="34" charset="0"/>
              </a:rPr>
              <a:t>HOMO-</a:t>
            </a:r>
            <a:r>
              <a:rPr kumimoji="1" lang="en-US" altLang="ja-JP" dirty="0" err="1" smtClean="0">
                <a:latin typeface="Arial" pitchFamily="34" charset="0"/>
                <a:ea typeface="+mn-ea"/>
                <a:cs typeface="Arial" pitchFamily="34" charset="0"/>
              </a:rPr>
              <a:t>LUMOgap</a:t>
            </a:r>
            <a:r>
              <a:rPr kumimoji="1" lang="ja-JP" altLang="en-US" dirty="0" smtClean="0">
                <a:latin typeface="Arial" pitchFamily="34" charset="0"/>
                <a:ea typeface="+mn-ea"/>
                <a:cs typeface="Arial" pitchFamily="34" charset="0"/>
              </a:rPr>
              <a:t>は比較的小さいことが分かりました。</a:t>
            </a:r>
            <a:endParaRPr kumimoji="1" lang="en-US" altLang="ja-JP" dirty="0" smtClean="0">
              <a:latin typeface="Arial" pitchFamily="34" charset="0"/>
              <a:ea typeface="+mn-ea"/>
              <a:cs typeface="Arial" pitchFamily="34" charset="0"/>
            </a:endParaRPr>
          </a:p>
        </p:txBody>
      </p:sp>
      <p:sp>
        <p:nvSpPr>
          <p:cNvPr id="4" name="スライド番号プレースホルダ 3"/>
          <p:cNvSpPr>
            <a:spLocks noGrp="1"/>
          </p:cNvSpPr>
          <p:nvPr>
            <p:ph type="sldNum" sz="quarter" idx="10"/>
          </p:nvPr>
        </p:nvSpPr>
        <p:spPr/>
        <p:txBody>
          <a:bodyPr/>
          <a:lstStyle/>
          <a:p>
            <a:fld id="{5DA44F71-9F65-4E83-B120-DA31FDB38467}" type="slidenum">
              <a:rPr kumimoji="1" lang="ja-JP" altLang="en-US" smtClean="0"/>
              <a:pPr/>
              <a:t>9</a:t>
            </a:fld>
            <a:endParaRPr kumimoji="1"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446D3ABC-FE28-4BB8-9758-A425A82A5F8A}" type="datetime1">
              <a:rPr kumimoji="1" lang="ja-JP" altLang="en-US" smtClean="0"/>
              <a:pPr/>
              <a:t>2011/6/2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B083ACF5-37B8-4497-87BC-19E2D0053AAC}" type="slidenum">
              <a:rPr kumimoji="1" lang="ja-JP" altLang="en-US" smtClean="0"/>
              <a:pPr/>
              <a:t>&lt;#&g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7988650B-215A-463A-A31C-C1273B7B1B8F}" type="datetime1">
              <a:rPr kumimoji="1" lang="ja-JP" altLang="en-US" smtClean="0"/>
              <a:pPr/>
              <a:t>2011/6/2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B083ACF5-37B8-4497-87BC-19E2D0053AAC}"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55896774-B609-4E29-91D2-8FBF0DBD9BAF}" type="datetime1">
              <a:rPr kumimoji="1" lang="ja-JP" altLang="en-US" smtClean="0"/>
              <a:pPr/>
              <a:t>2011/6/2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B083ACF5-37B8-4497-87BC-19E2D0053AAC}" type="slidenum">
              <a:rPr kumimoji="1" lang="ja-JP" altLang="en-US" smtClean="0"/>
              <a:pPr/>
              <a:t>&lt;#&gt;</a:t>
            </a:fld>
            <a:endParaRPr kumimoji="1" lang="ja-JP"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9364E5CF-8130-4BFB-BC42-6B053D227E9E}"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1B2AB315-AF87-4160-97CB-C3994D9BCE09}"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42A3B8A2-E655-4443-B7BC-60AEFEF54155}"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1E644B8A-81FA-46C2-9631-017C884E2B7F}"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87D5A90F-DA75-421F-9FFC-16A68A9E375E}"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EC1C994A-82E2-4F6E-917D-83ACB4937638}"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AB5C30E3-5F9A-47C3-9A17-E00A9C8A6574}"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4AFFB521-45BD-4CE7-BFD8-01F93DE9E450}"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0C4F058C-D687-4E33-829D-8E4EAC54DEE1}" type="datetime1">
              <a:rPr kumimoji="1" lang="ja-JP" altLang="en-US" smtClean="0"/>
              <a:pPr/>
              <a:t>2011/6/2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B083ACF5-37B8-4497-87BC-19E2D0053AAC}" type="slidenum">
              <a:rPr kumimoji="1" lang="ja-JP" altLang="en-US" smtClean="0"/>
              <a:pPr/>
              <a:t>&lt;#&gt;</a:t>
            </a:fld>
            <a:endParaRPr kumimoji="1" lang="ja-JP"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33151EDF-7736-44B2-B996-04782DD22970}"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D1EFDB1D-5F9F-4659-955E-BB39865E8CE0}"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CF3E6411-8BA5-4501-8EAE-5D739A0F0824}"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8D891C4A-C314-4CF7-BD37-5C8A2AB45955}"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E17CCE3C-3DF1-4FF5-B65E-DA2D8A453CBF}"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D2552F13-63E0-4587-A776-D11F4CAD388B}"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26D0B599-9AD8-48E4-9EC3-338CDA75C3D9}"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A45D095C-D840-486B-981A-C74D096409CB}"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869B9B2E-7A61-44DD-811F-A45201927109}"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64C6B0A4-4AFC-4FF8-BC18-A630E34FD01D}"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F14AD362-6ADD-41C9-866D-473790D2DCD5}" type="datetime1">
              <a:rPr kumimoji="1" lang="ja-JP" altLang="en-US" smtClean="0"/>
              <a:pPr/>
              <a:t>2011/6/26</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B083ACF5-37B8-4497-87BC-19E2D0053AAC}" type="slidenum">
              <a:rPr kumimoji="1" lang="ja-JP" altLang="en-US" smtClean="0"/>
              <a:pPr/>
              <a:t>&lt;#&gt;</a:t>
            </a:fld>
            <a:endParaRPr kumimoji="1" lang="ja-JP"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FD49EB2A-398C-406D-AAD4-33BC4C5E64EB}"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9C57B49F-BB17-48CD-8BD5-BC26863F3D80}"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EBAFA8E3-CFFD-4F0D-88BD-6B52010C60EE}"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0B3F8475-A19D-49D3-9994-0F432AD17557}"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0B9A9384-AE95-4B84-A772-21DC14F43A53}" type="datetime1">
              <a:rPr kumimoji="1" lang="ja-JP" altLang="en-US" smtClean="0"/>
              <a:pPr/>
              <a:t>2011/6/26</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B083ACF5-37B8-4497-87BC-19E2D0053AAC}" type="slidenum">
              <a:rPr kumimoji="1" lang="ja-JP" altLang="en-US" smtClean="0"/>
              <a:pPr/>
              <a:t>&lt;#&g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15A05AC7-C1F6-4CE5-B8E0-009225D093C8}" type="datetime1">
              <a:rPr kumimoji="1" lang="ja-JP" altLang="en-US" smtClean="0"/>
              <a:pPr/>
              <a:t>2011/6/26</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B083ACF5-37B8-4497-87BC-19E2D0053AAC}" type="slidenum">
              <a:rPr kumimoji="1" lang="ja-JP" altLang="en-US" smtClean="0"/>
              <a:pPr/>
              <a:t>&lt;#&g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3597E715-9175-4F3B-A141-6EA085815C5E}" type="datetime1">
              <a:rPr kumimoji="1" lang="ja-JP" altLang="en-US" smtClean="0"/>
              <a:pPr/>
              <a:t>2011/6/26</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B083ACF5-37B8-4497-87BC-19E2D0053AAC}" type="slidenum">
              <a:rPr kumimoji="1" lang="ja-JP" altLang="en-US" smtClean="0"/>
              <a:pPr/>
              <a:t>&lt;#&g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838FC425-8CC4-4B66-AFAF-CC7932C45C5F}" type="datetime1">
              <a:rPr kumimoji="1" lang="ja-JP" altLang="en-US" smtClean="0"/>
              <a:pPr/>
              <a:t>2011/6/26</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B083ACF5-37B8-4497-87BC-19E2D0053AAC}"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10772F5C-060A-436F-BD67-4B4A59AB5BB3}" type="datetime1">
              <a:rPr kumimoji="1" lang="ja-JP" altLang="en-US" smtClean="0"/>
              <a:pPr/>
              <a:t>2011/6/26</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B083ACF5-37B8-4497-87BC-19E2D0053AAC}" type="slidenum">
              <a:rPr kumimoji="1" lang="ja-JP" altLang="en-US" smtClean="0"/>
              <a:pPr/>
              <a:t>&lt;#&g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7AB10AA9-5949-449A-A05B-542416B7B12B}" type="datetime1">
              <a:rPr kumimoji="1" lang="ja-JP" altLang="en-US" smtClean="0"/>
              <a:pPr/>
              <a:t>2011/6/26</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B083ACF5-37B8-4497-87BC-19E2D0053AAC}" type="slidenum">
              <a:rPr kumimoji="1" lang="ja-JP" altLang="en-US" smtClean="0"/>
              <a:pPr/>
              <a:t>&lt;#&g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AE5DD7-7A89-46DC-9B6F-2B6415133D8C}" type="datetime1">
              <a:rPr kumimoji="1" lang="ja-JP" altLang="en-US" smtClean="0"/>
              <a:pPr/>
              <a:t>2011/6/26</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83ACF5-37B8-4497-87BC-19E2D0053AAC}"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E8F962-C689-4661-AF3A-E564E61D6FF1}"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773B0A-9AA2-4A1B-B299-1CC4410F6903}" type="datetime1">
              <a:rPr lang="ja-JP" altLang="en-US" smtClean="0">
                <a:solidFill>
                  <a:prstClr val="black">
                    <a:tint val="75000"/>
                  </a:prstClr>
                </a:solidFill>
              </a:rPr>
              <a:pPr/>
              <a:t>2011/6/26</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E4A971-C71D-4E47-8E7D-D24D7D390DEC}" type="slidenum">
              <a:rPr lang="ja-JP" altLang="en-US" smtClean="0">
                <a:solidFill>
                  <a:prstClr val="black">
                    <a:tint val="75000"/>
                  </a:prstClr>
                </a:solidFill>
              </a:rPr>
              <a:pPr/>
              <a:t>&lt;#&gt;</a:t>
            </a:fld>
            <a:endParaRPr lang="ja-JP" alt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21.bin"/><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25.bin"/><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9.xml"/><Relationship Id="rId1" Type="http://schemas.openxmlformats.org/officeDocument/2006/relationships/vmlDrawing" Target="../drawings/vmlDrawing8.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gif"/><Relationship Id="rId7" Type="http://schemas.openxmlformats.org/officeDocument/2006/relationships/image" Target="../media/image12.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image" Target="../media/image10.emf"/><Relationship Id="rId10" Type="http://schemas.openxmlformats.org/officeDocument/2006/relationships/image" Target="../media/image15.wmf"/><Relationship Id="rId4" Type="http://schemas.openxmlformats.org/officeDocument/2006/relationships/image" Target="../media/image9.png"/><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6.xml"/><Relationship Id="rId7" Type="http://schemas.openxmlformats.org/officeDocument/2006/relationships/oleObject" Target="../embeddings/oleObject11.bin"/><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oleObject" Target="../embeddings/oleObject14.bin"/><Relationship Id="rId5" Type="http://schemas.openxmlformats.org/officeDocument/2006/relationships/oleObject" Target="../embeddings/oleObject9.bin"/><Relationship Id="rId10" Type="http://schemas.openxmlformats.org/officeDocument/2006/relationships/oleObject" Target="../embeddings/oleObject13.bin"/><Relationship Id="rId4" Type="http://schemas.openxmlformats.org/officeDocument/2006/relationships/oleObject" Target="../embeddings/oleObject8.bin"/><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3.png"/><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4.xml"/><Relationship Id="rId1" Type="http://schemas.openxmlformats.org/officeDocument/2006/relationships/vmlDrawing" Target="../drawings/vmlDrawing4.vml"/><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notesSlide" Target="../notesSlides/notesSlide9.xml"/><Relationship Id="rId7" Type="http://schemas.openxmlformats.org/officeDocument/2006/relationships/image" Target="../media/image36.emf"/><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chart" Target="../charts/chart2.xml"/><Relationship Id="rId5" Type="http://schemas.openxmlformats.org/officeDocument/2006/relationships/chart" Target="../charts/chart1.xml"/><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6156176" y="4941888"/>
            <a:ext cx="2449662" cy="1323439"/>
          </a:xfrm>
          <a:prstGeom prst="rect">
            <a:avLst/>
          </a:prstGeom>
          <a:noFill/>
          <a:ln w="9525">
            <a:noFill/>
            <a:miter lim="800000"/>
            <a:headEnd/>
            <a:tailEnd/>
          </a:ln>
          <a:effectLst/>
        </p:spPr>
        <p:txBody>
          <a:bodyPr wrap="square">
            <a:spAutoFit/>
          </a:bodyPr>
          <a:lstStyle/>
          <a:p>
            <a:pPr>
              <a:spcBef>
                <a:spcPct val="50000"/>
              </a:spcBef>
            </a:pPr>
            <a:r>
              <a:rPr lang="en-US" altLang="ja-JP" sz="2000" dirty="0" smtClean="0">
                <a:latin typeface="Arial" pitchFamily="34" charset="0"/>
                <a:cs typeface="Arial" pitchFamily="34" charset="0"/>
              </a:rPr>
              <a:t>2011. 06. 29.</a:t>
            </a:r>
            <a:endParaRPr lang="en-US" altLang="ja-JP" sz="2000" dirty="0">
              <a:latin typeface="Arial" pitchFamily="34" charset="0"/>
              <a:cs typeface="Arial" pitchFamily="34" charset="0"/>
            </a:endParaRPr>
          </a:p>
          <a:p>
            <a:pPr>
              <a:spcBef>
                <a:spcPct val="50000"/>
              </a:spcBef>
            </a:pPr>
            <a:r>
              <a:rPr lang="en-US" altLang="ja-JP" sz="2000" dirty="0" err="1">
                <a:latin typeface="Arial" pitchFamily="34" charset="0"/>
                <a:cs typeface="Arial" pitchFamily="34" charset="0"/>
              </a:rPr>
              <a:t>Tobe</a:t>
            </a:r>
            <a:r>
              <a:rPr lang="en-US" altLang="ja-JP" sz="2000" dirty="0">
                <a:latin typeface="Arial" pitchFamily="34" charset="0"/>
                <a:cs typeface="Arial" pitchFamily="34" charset="0"/>
              </a:rPr>
              <a:t> Laboratory</a:t>
            </a:r>
          </a:p>
          <a:p>
            <a:pPr>
              <a:spcBef>
                <a:spcPct val="50000"/>
              </a:spcBef>
            </a:pPr>
            <a:r>
              <a:rPr lang="en-US" altLang="ja-JP" sz="2000" dirty="0" err="1" smtClean="0">
                <a:latin typeface="Arial" pitchFamily="34" charset="0"/>
                <a:cs typeface="Arial" pitchFamily="34" charset="0"/>
              </a:rPr>
              <a:t>Kitabayashi</a:t>
            </a:r>
            <a:r>
              <a:rPr lang="en-US" altLang="ja-JP" sz="2000" dirty="0">
                <a:latin typeface="Arial" pitchFamily="34" charset="0"/>
                <a:cs typeface="Arial" pitchFamily="34" charset="0"/>
              </a:rPr>
              <a:t> </a:t>
            </a:r>
            <a:r>
              <a:rPr lang="en-US" altLang="ja-JP" sz="2000" dirty="0" smtClean="0">
                <a:latin typeface="Arial" pitchFamily="34" charset="0"/>
                <a:cs typeface="Arial" pitchFamily="34" charset="0"/>
              </a:rPr>
              <a:t>Kenichi</a:t>
            </a:r>
            <a:endParaRPr lang="en-US" altLang="ja-JP" sz="2000" dirty="0">
              <a:latin typeface="Arial" pitchFamily="34" charset="0"/>
              <a:cs typeface="Arial" pitchFamily="34" charset="0"/>
            </a:endParaRPr>
          </a:p>
        </p:txBody>
      </p:sp>
      <p:sp>
        <p:nvSpPr>
          <p:cNvPr id="3" name="スライド番号プレースホルダ 2"/>
          <p:cNvSpPr>
            <a:spLocks noGrp="1"/>
          </p:cNvSpPr>
          <p:nvPr>
            <p:ph type="sldNum" sz="quarter" idx="12"/>
          </p:nvPr>
        </p:nvSpPr>
        <p:spPr>
          <a:xfrm>
            <a:off x="6974904" y="6453336"/>
            <a:ext cx="2133600" cy="365125"/>
          </a:xfrm>
        </p:spPr>
        <p:txBody>
          <a:bodyPr/>
          <a:lstStyle/>
          <a:p>
            <a:fld id="{B083ACF5-37B8-4497-87BC-19E2D0053AAC}" type="slidenum">
              <a:rPr kumimoji="1" lang="ja-JP" altLang="en-US" smtClean="0"/>
              <a:pPr/>
              <a:t>1</a:t>
            </a:fld>
            <a:endParaRPr kumimoji="1" lang="ja-JP" altLang="en-US"/>
          </a:p>
        </p:txBody>
      </p:sp>
      <p:sp>
        <p:nvSpPr>
          <p:cNvPr id="5" name="テキスト ボックス 4"/>
          <p:cNvSpPr txBox="1"/>
          <p:nvPr/>
        </p:nvSpPr>
        <p:spPr>
          <a:xfrm>
            <a:off x="0" y="1988840"/>
            <a:ext cx="9144000" cy="1569660"/>
          </a:xfrm>
          <a:prstGeom prst="rect">
            <a:avLst/>
          </a:prstGeom>
          <a:noFill/>
        </p:spPr>
        <p:txBody>
          <a:bodyPr wrap="square" rtlCol="0">
            <a:spAutoFit/>
          </a:bodyPr>
          <a:lstStyle/>
          <a:p>
            <a:pPr marL="342900" indent="-342900" algn="ctr"/>
            <a:r>
              <a:rPr lang="en-US" altLang="ja-JP" sz="32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Synthesis and Physical Properties</a:t>
            </a:r>
          </a:p>
          <a:p>
            <a:pPr marL="342900" indent="-342900" algn="ctr"/>
            <a:r>
              <a:rPr lang="en-US" altLang="ja-JP" sz="32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 of </a:t>
            </a:r>
            <a:r>
              <a:rPr lang="en-US" altLang="ja-JP" sz="3200" dirty="0" err="1" smtClean="0">
                <a:solidFill>
                  <a:srgbClr val="000099"/>
                </a:solidFill>
                <a:effectLst>
                  <a:outerShdw blurRad="38100" dist="38100" dir="2700000" algn="tl">
                    <a:srgbClr val="000000">
                      <a:alpha val="43137"/>
                    </a:srgbClr>
                  </a:outerShdw>
                </a:effectLst>
                <a:latin typeface="Arial" pitchFamily="34" charset="0"/>
                <a:cs typeface="Arial" pitchFamily="34" charset="0"/>
              </a:rPr>
              <a:t>Zethrene</a:t>
            </a:r>
            <a:r>
              <a:rPr lang="en-US" altLang="ja-JP" sz="32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 Derivatives </a:t>
            </a:r>
          </a:p>
          <a:p>
            <a:pPr marL="342900" indent="-342900" algn="ctr"/>
            <a:r>
              <a:rPr lang="en-US" altLang="ja-JP" sz="32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with Singlet </a:t>
            </a:r>
            <a:r>
              <a:rPr lang="en-US" altLang="ja-JP" sz="3200" dirty="0" err="1" smtClean="0">
                <a:solidFill>
                  <a:srgbClr val="000099"/>
                </a:solidFill>
                <a:effectLst>
                  <a:outerShdw blurRad="38100" dist="38100" dir="2700000" algn="tl">
                    <a:srgbClr val="000000">
                      <a:alpha val="43137"/>
                    </a:srgbClr>
                  </a:outerShdw>
                </a:effectLst>
                <a:latin typeface="Arial" pitchFamily="34" charset="0"/>
                <a:cs typeface="Arial" pitchFamily="34" charset="0"/>
              </a:rPr>
              <a:t>Diradical</a:t>
            </a:r>
            <a:r>
              <a:rPr lang="en-US" altLang="ja-JP" sz="32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 Character</a:t>
            </a:r>
            <a:endParaRPr lang="ja-JP" altLang="en-US" sz="3200" dirty="0" smtClean="0">
              <a:solidFill>
                <a:srgbClr val="000099"/>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正方形/長方形 27"/>
          <p:cNvSpPr/>
          <p:nvPr/>
        </p:nvSpPr>
        <p:spPr>
          <a:xfrm>
            <a:off x="1869725" y="4005064"/>
            <a:ext cx="982962" cy="338554"/>
          </a:xfrm>
          <a:prstGeom prst="rect">
            <a:avLst/>
          </a:prstGeom>
        </p:spPr>
        <p:txBody>
          <a:bodyPr wrap="none">
            <a:spAutoFit/>
          </a:bodyPr>
          <a:lstStyle/>
          <a:p>
            <a:pPr algn="ctr"/>
            <a:r>
              <a:rPr lang="pt-BR" altLang="ja-JP" sz="1600" dirty="0" smtClean="0">
                <a:latin typeface="Arial" pitchFamily="34" charset="0"/>
                <a:cs typeface="Arial" pitchFamily="34" charset="0"/>
              </a:rPr>
              <a:t>zethrene</a:t>
            </a:r>
          </a:p>
        </p:txBody>
      </p:sp>
      <p:cxnSp>
        <p:nvCxnSpPr>
          <p:cNvPr id="32" name="直線コネクタ 31"/>
          <p:cNvCxnSpPr/>
          <p:nvPr/>
        </p:nvCxnSpPr>
        <p:spPr>
          <a:xfrm>
            <a:off x="251520" y="4528865"/>
            <a:ext cx="8586205" cy="0"/>
          </a:xfrm>
          <a:prstGeom prst="line">
            <a:avLst/>
          </a:prstGeom>
          <a:ln w="19050"/>
        </p:spPr>
        <p:style>
          <a:lnRef idx="1">
            <a:schemeClr val="dk1"/>
          </a:lnRef>
          <a:fillRef idx="0">
            <a:schemeClr val="dk1"/>
          </a:fillRef>
          <a:effectRef idx="0">
            <a:schemeClr val="dk1"/>
          </a:effectRef>
          <a:fontRef idx="minor">
            <a:schemeClr val="tx1"/>
          </a:fontRef>
        </p:style>
      </p:cxnSp>
      <p:sp>
        <p:nvSpPr>
          <p:cNvPr id="35" name="正方形/長方形 34"/>
          <p:cNvSpPr/>
          <p:nvPr/>
        </p:nvSpPr>
        <p:spPr>
          <a:xfrm>
            <a:off x="223573" y="4726900"/>
            <a:ext cx="1512168" cy="584775"/>
          </a:xfrm>
          <a:prstGeom prst="rect">
            <a:avLst/>
          </a:prstGeom>
        </p:spPr>
        <p:txBody>
          <a:bodyPr wrap="square">
            <a:spAutoFit/>
          </a:bodyPr>
          <a:lstStyle/>
          <a:p>
            <a:pPr algn="ctr"/>
            <a:r>
              <a:rPr lang="pt-BR" altLang="ja-JP" sz="1600" dirty="0" smtClean="0">
                <a:latin typeface="Arial" pitchFamily="34" charset="0"/>
                <a:cs typeface="Arial" pitchFamily="34" charset="0"/>
              </a:rPr>
              <a:t>TPA</a:t>
            </a:r>
          </a:p>
          <a:p>
            <a:pPr algn="ctr"/>
            <a:r>
              <a:rPr lang="pt-BR" altLang="ja-JP" sz="1600" dirty="0" smtClean="0">
                <a:latin typeface="Arial" pitchFamily="34" charset="0"/>
                <a:cs typeface="Arial" pitchFamily="34" charset="0"/>
              </a:rPr>
              <a:t>cross−section</a:t>
            </a:r>
          </a:p>
        </p:txBody>
      </p:sp>
      <p:sp>
        <p:nvSpPr>
          <p:cNvPr id="36" name="正方形/長方形 35"/>
          <p:cNvSpPr/>
          <p:nvPr/>
        </p:nvSpPr>
        <p:spPr>
          <a:xfrm>
            <a:off x="2035524" y="2782669"/>
            <a:ext cx="1744388" cy="338554"/>
          </a:xfrm>
          <a:prstGeom prst="rect">
            <a:avLst/>
          </a:prstGeom>
        </p:spPr>
        <p:txBody>
          <a:bodyPr wrap="none">
            <a:spAutoFit/>
          </a:bodyPr>
          <a:lstStyle/>
          <a:p>
            <a:pPr algn="ctr"/>
            <a:r>
              <a:rPr lang="pt-BR" altLang="ja-JP" sz="1600" dirty="0" smtClean="0">
                <a:latin typeface="Arial" pitchFamily="34" charset="0"/>
                <a:cs typeface="Arial" pitchFamily="34" charset="0"/>
              </a:rPr>
              <a:t>diphenylzethrene</a:t>
            </a:r>
          </a:p>
        </p:txBody>
      </p:sp>
      <p:sp>
        <p:nvSpPr>
          <p:cNvPr id="47" name="テキスト ボックス 46"/>
          <p:cNvSpPr txBox="1"/>
          <p:nvPr/>
        </p:nvSpPr>
        <p:spPr>
          <a:xfrm>
            <a:off x="5488042" y="4716025"/>
            <a:ext cx="1010854" cy="584775"/>
          </a:xfrm>
          <a:prstGeom prst="rect">
            <a:avLst/>
          </a:prstGeom>
          <a:noFill/>
        </p:spPr>
        <p:txBody>
          <a:bodyPr wrap="none" rtlCol="0">
            <a:spAutoFit/>
          </a:bodyPr>
          <a:lstStyle/>
          <a:p>
            <a:pPr algn="ctr"/>
            <a:r>
              <a:rPr lang="en-US" altLang="ja-JP" sz="1600" dirty="0" smtClean="0">
                <a:latin typeface="Arial" pitchFamily="34" charset="0"/>
                <a:cs typeface="Arial" pitchFamily="34" charset="0"/>
              </a:rPr>
              <a:t>492 </a:t>
            </a:r>
            <a:r>
              <a:rPr kumimoji="1" lang="en-US" altLang="ja-JP" sz="1600" dirty="0" smtClean="0">
                <a:latin typeface="Arial" pitchFamily="34" charset="0"/>
                <a:cs typeface="Arial" pitchFamily="34" charset="0"/>
              </a:rPr>
              <a:t>GM</a:t>
            </a:r>
          </a:p>
          <a:p>
            <a:r>
              <a:rPr kumimoji="1" lang="en-US" altLang="ja-JP" sz="1600" dirty="0" smtClean="0">
                <a:latin typeface="Arial" pitchFamily="34" charset="0"/>
                <a:cs typeface="Arial" pitchFamily="34" charset="0"/>
              </a:rPr>
              <a:t>(650 nm)</a:t>
            </a:r>
          </a:p>
        </p:txBody>
      </p:sp>
      <p:sp>
        <p:nvSpPr>
          <p:cNvPr id="48" name="テキスト ボックス 47"/>
          <p:cNvSpPr txBox="1"/>
          <p:nvPr/>
        </p:nvSpPr>
        <p:spPr>
          <a:xfrm>
            <a:off x="3504371" y="4711749"/>
            <a:ext cx="1007007" cy="584775"/>
          </a:xfrm>
          <a:prstGeom prst="rect">
            <a:avLst/>
          </a:prstGeom>
          <a:noFill/>
        </p:spPr>
        <p:txBody>
          <a:bodyPr wrap="none" rtlCol="0">
            <a:spAutoFit/>
          </a:bodyPr>
          <a:lstStyle/>
          <a:p>
            <a:pPr algn="ctr"/>
            <a:r>
              <a:rPr lang="en-US" altLang="ja-JP" sz="1600" dirty="0" smtClean="0">
                <a:latin typeface="Arial" pitchFamily="34" charset="0"/>
                <a:cs typeface="Arial" pitchFamily="34" charset="0"/>
              </a:rPr>
              <a:t>509</a:t>
            </a:r>
            <a:r>
              <a:rPr lang="ja-JP" altLang="en-US" sz="1600" dirty="0" smtClean="0">
                <a:latin typeface="Arial" pitchFamily="34" charset="0"/>
                <a:cs typeface="Arial" pitchFamily="34" charset="0"/>
              </a:rPr>
              <a:t> </a:t>
            </a:r>
            <a:r>
              <a:rPr kumimoji="1" lang="en-US" altLang="ja-JP" sz="1600" dirty="0" smtClean="0">
                <a:latin typeface="Arial" pitchFamily="34" charset="0"/>
                <a:cs typeface="Arial" pitchFamily="34" charset="0"/>
              </a:rPr>
              <a:t>GM </a:t>
            </a:r>
          </a:p>
          <a:p>
            <a:pPr algn="ctr"/>
            <a:r>
              <a:rPr kumimoji="1" lang="en-US" altLang="ja-JP" sz="1600" dirty="0" smtClean="0">
                <a:latin typeface="Arial" pitchFamily="34" charset="0"/>
                <a:cs typeface="Arial" pitchFamily="34" charset="0"/>
              </a:rPr>
              <a:t>(</a:t>
            </a:r>
            <a:r>
              <a:rPr lang="en-US" altLang="ja-JP" sz="1600" dirty="0" smtClean="0">
                <a:latin typeface="Arial" pitchFamily="34" charset="0"/>
                <a:cs typeface="Arial" pitchFamily="34" charset="0"/>
              </a:rPr>
              <a:t>604</a:t>
            </a:r>
            <a:r>
              <a:rPr kumimoji="1" lang="en-US" altLang="ja-JP" sz="1600" dirty="0" smtClean="0">
                <a:latin typeface="Arial" pitchFamily="34" charset="0"/>
                <a:cs typeface="Arial" pitchFamily="34" charset="0"/>
              </a:rPr>
              <a:t> nm)</a:t>
            </a:r>
          </a:p>
        </p:txBody>
      </p:sp>
      <p:sp>
        <p:nvSpPr>
          <p:cNvPr id="49" name="テキスト ボックス 48"/>
          <p:cNvSpPr txBox="1"/>
          <p:nvPr/>
        </p:nvSpPr>
        <p:spPr>
          <a:xfrm>
            <a:off x="1913456" y="4716025"/>
            <a:ext cx="1086131" cy="584775"/>
          </a:xfrm>
          <a:prstGeom prst="rect">
            <a:avLst/>
          </a:prstGeom>
          <a:noFill/>
        </p:spPr>
        <p:txBody>
          <a:bodyPr wrap="none" rtlCol="0">
            <a:spAutoFit/>
          </a:bodyPr>
          <a:lstStyle/>
          <a:p>
            <a:r>
              <a:rPr lang="en-US" altLang="ja-JP" sz="1600" dirty="0" smtClean="0">
                <a:latin typeface="Arial" pitchFamily="34" charset="0"/>
                <a:cs typeface="Arial" pitchFamily="34" charset="0"/>
              </a:rPr>
              <a:t>1138</a:t>
            </a:r>
            <a:r>
              <a:rPr kumimoji="1" lang="en-US" altLang="ja-JP" sz="1600" dirty="0" smtClean="0">
                <a:latin typeface="Arial" pitchFamily="34" charset="0"/>
                <a:cs typeface="Arial" pitchFamily="34" charset="0"/>
              </a:rPr>
              <a:t> GM </a:t>
            </a:r>
          </a:p>
          <a:p>
            <a:pPr algn="ctr"/>
            <a:r>
              <a:rPr kumimoji="1" lang="en-US" altLang="ja-JP" sz="1600" dirty="0" smtClean="0">
                <a:latin typeface="Arial" pitchFamily="34" charset="0"/>
                <a:cs typeface="Arial" pitchFamily="34" charset="0"/>
              </a:rPr>
              <a:t>(604 nm)</a:t>
            </a:r>
          </a:p>
        </p:txBody>
      </p:sp>
      <p:sp>
        <p:nvSpPr>
          <p:cNvPr id="50" name="正方形/長方形 49"/>
          <p:cNvSpPr/>
          <p:nvPr/>
        </p:nvSpPr>
        <p:spPr>
          <a:xfrm>
            <a:off x="492695" y="2782669"/>
            <a:ext cx="982961" cy="338554"/>
          </a:xfrm>
          <a:prstGeom prst="rect">
            <a:avLst/>
          </a:prstGeom>
        </p:spPr>
        <p:txBody>
          <a:bodyPr wrap="none">
            <a:spAutoFit/>
          </a:bodyPr>
          <a:lstStyle/>
          <a:p>
            <a:pPr algn="ctr"/>
            <a:r>
              <a:rPr lang="pt-BR" altLang="ja-JP" sz="1600" dirty="0" smtClean="0">
                <a:latin typeface="Arial" pitchFamily="34" charset="0"/>
                <a:cs typeface="Arial" pitchFamily="34" charset="0"/>
              </a:rPr>
              <a:t>zethrene</a:t>
            </a:r>
          </a:p>
        </p:txBody>
      </p:sp>
      <p:sp>
        <p:nvSpPr>
          <p:cNvPr id="51" name="正方形/長方形 50"/>
          <p:cNvSpPr/>
          <p:nvPr/>
        </p:nvSpPr>
        <p:spPr>
          <a:xfrm>
            <a:off x="3142221" y="4005064"/>
            <a:ext cx="1744388" cy="338554"/>
          </a:xfrm>
          <a:prstGeom prst="rect">
            <a:avLst/>
          </a:prstGeom>
        </p:spPr>
        <p:txBody>
          <a:bodyPr wrap="none">
            <a:spAutoFit/>
          </a:bodyPr>
          <a:lstStyle/>
          <a:p>
            <a:pPr algn="ctr"/>
            <a:r>
              <a:rPr lang="pt-BR" altLang="ja-JP" sz="1600" dirty="0" smtClean="0">
                <a:latin typeface="Arial" pitchFamily="34" charset="0"/>
                <a:cs typeface="Arial" pitchFamily="34" charset="0"/>
              </a:rPr>
              <a:t>diphenylzethrene</a:t>
            </a:r>
          </a:p>
        </p:txBody>
      </p:sp>
      <p:sp>
        <p:nvSpPr>
          <p:cNvPr id="58" name="正方形/長方形 57"/>
          <p:cNvSpPr/>
          <p:nvPr/>
        </p:nvSpPr>
        <p:spPr>
          <a:xfrm>
            <a:off x="7354442" y="4024809"/>
            <a:ext cx="891591" cy="338554"/>
          </a:xfrm>
          <a:prstGeom prst="rect">
            <a:avLst/>
          </a:prstGeom>
        </p:spPr>
        <p:txBody>
          <a:bodyPr wrap="none">
            <a:spAutoFit/>
          </a:bodyPr>
          <a:lstStyle/>
          <a:p>
            <a:pPr algn="ctr"/>
            <a:r>
              <a:rPr lang="pt-BR" altLang="ja-JP" sz="1600" dirty="0" smtClean="0">
                <a:latin typeface="Arial" pitchFamily="34" charset="0"/>
                <a:cs typeface="Arial" pitchFamily="34" charset="0"/>
              </a:rPr>
              <a:t>rubrene</a:t>
            </a:r>
          </a:p>
        </p:txBody>
      </p:sp>
      <p:sp>
        <p:nvSpPr>
          <p:cNvPr id="60" name="テキスト ボックス 59"/>
          <p:cNvSpPr txBox="1"/>
          <p:nvPr/>
        </p:nvSpPr>
        <p:spPr>
          <a:xfrm>
            <a:off x="7363110" y="4716025"/>
            <a:ext cx="1007007" cy="584775"/>
          </a:xfrm>
          <a:prstGeom prst="rect">
            <a:avLst/>
          </a:prstGeom>
          <a:noFill/>
        </p:spPr>
        <p:txBody>
          <a:bodyPr wrap="none" rtlCol="0">
            <a:spAutoFit/>
          </a:bodyPr>
          <a:lstStyle/>
          <a:p>
            <a:pPr algn="ctr"/>
            <a:r>
              <a:rPr lang="en-US" altLang="ja-JP" sz="1600" dirty="0" smtClean="0">
                <a:latin typeface="Arial" pitchFamily="34" charset="0"/>
                <a:cs typeface="Arial" pitchFamily="34" charset="0"/>
              </a:rPr>
              <a:t>67</a:t>
            </a:r>
            <a:r>
              <a:rPr lang="ja-JP" altLang="en-US" sz="1600" dirty="0" smtClean="0">
                <a:latin typeface="Arial" pitchFamily="34" charset="0"/>
                <a:cs typeface="Arial" pitchFamily="34" charset="0"/>
              </a:rPr>
              <a:t> </a:t>
            </a:r>
            <a:r>
              <a:rPr kumimoji="1" lang="en-US" altLang="ja-JP" sz="1600" dirty="0" smtClean="0">
                <a:latin typeface="Arial" pitchFamily="34" charset="0"/>
                <a:cs typeface="Arial" pitchFamily="34" charset="0"/>
              </a:rPr>
              <a:t>GM </a:t>
            </a:r>
          </a:p>
          <a:p>
            <a:pPr algn="ctr"/>
            <a:r>
              <a:rPr kumimoji="1" lang="en-US" altLang="ja-JP" sz="1600" dirty="0" smtClean="0">
                <a:latin typeface="Arial" pitchFamily="34" charset="0"/>
                <a:cs typeface="Arial" pitchFamily="34" charset="0"/>
              </a:rPr>
              <a:t>(</a:t>
            </a:r>
            <a:r>
              <a:rPr lang="en-US" altLang="ja-JP" sz="1600" dirty="0" smtClean="0">
                <a:latin typeface="Arial" pitchFamily="34" charset="0"/>
                <a:cs typeface="Arial" pitchFamily="34" charset="0"/>
              </a:rPr>
              <a:t>612</a:t>
            </a:r>
            <a:r>
              <a:rPr kumimoji="1" lang="en-US" altLang="ja-JP" sz="1600" dirty="0" smtClean="0">
                <a:latin typeface="Arial" pitchFamily="34" charset="0"/>
                <a:cs typeface="Arial" pitchFamily="34" charset="0"/>
              </a:rPr>
              <a:t> nm)</a:t>
            </a:r>
          </a:p>
        </p:txBody>
      </p:sp>
      <p:sp>
        <p:nvSpPr>
          <p:cNvPr id="61" name="正方形/長方形 60"/>
          <p:cNvSpPr/>
          <p:nvPr/>
        </p:nvSpPr>
        <p:spPr>
          <a:xfrm>
            <a:off x="7437841" y="2926685"/>
            <a:ext cx="891591" cy="338554"/>
          </a:xfrm>
          <a:prstGeom prst="rect">
            <a:avLst/>
          </a:prstGeom>
        </p:spPr>
        <p:txBody>
          <a:bodyPr wrap="none">
            <a:spAutoFit/>
          </a:bodyPr>
          <a:lstStyle/>
          <a:p>
            <a:pPr algn="ctr"/>
            <a:r>
              <a:rPr lang="pt-BR" altLang="ja-JP" sz="1600" dirty="0" smtClean="0">
                <a:latin typeface="Arial" pitchFamily="34" charset="0"/>
                <a:cs typeface="Arial" pitchFamily="34" charset="0"/>
              </a:rPr>
              <a:t>rubrene</a:t>
            </a:r>
          </a:p>
        </p:txBody>
      </p:sp>
      <p:sp>
        <p:nvSpPr>
          <p:cNvPr id="44" name="正方形/長方形 43"/>
          <p:cNvSpPr/>
          <p:nvPr/>
        </p:nvSpPr>
        <p:spPr>
          <a:xfrm>
            <a:off x="5652120" y="5589240"/>
            <a:ext cx="697627" cy="338554"/>
          </a:xfrm>
          <a:prstGeom prst="rect">
            <a:avLst/>
          </a:prstGeom>
        </p:spPr>
        <p:txBody>
          <a:bodyPr wrap="none">
            <a:spAutoFit/>
          </a:bodyPr>
          <a:lstStyle/>
          <a:p>
            <a:r>
              <a:rPr lang="en-US" altLang="ja-JP" sz="1600" dirty="0" smtClean="0">
                <a:latin typeface="Arial" pitchFamily="34" charset="0"/>
                <a:cs typeface="Arial" pitchFamily="34" charset="0"/>
              </a:rPr>
              <a:t>0.432</a:t>
            </a:r>
            <a:endParaRPr lang="ja-JP" altLang="en-US" sz="1600" dirty="0">
              <a:latin typeface="Arial" pitchFamily="34" charset="0"/>
              <a:cs typeface="Arial" pitchFamily="34" charset="0"/>
            </a:endParaRPr>
          </a:p>
        </p:txBody>
      </p:sp>
      <p:sp>
        <p:nvSpPr>
          <p:cNvPr id="45" name="正方形/長方形 44"/>
          <p:cNvSpPr/>
          <p:nvPr/>
        </p:nvSpPr>
        <p:spPr>
          <a:xfrm>
            <a:off x="2050955" y="5589240"/>
            <a:ext cx="697627" cy="338554"/>
          </a:xfrm>
          <a:prstGeom prst="rect">
            <a:avLst/>
          </a:prstGeom>
        </p:spPr>
        <p:txBody>
          <a:bodyPr wrap="none">
            <a:spAutoFit/>
          </a:bodyPr>
          <a:lstStyle/>
          <a:p>
            <a:r>
              <a:rPr lang="en-US" altLang="ja-JP" sz="1600" dirty="0" smtClean="0">
                <a:latin typeface="Arial" pitchFamily="34" charset="0"/>
                <a:cs typeface="Arial" pitchFamily="34" charset="0"/>
              </a:rPr>
              <a:t>0.407</a:t>
            </a:r>
            <a:endParaRPr lang="ja-JP" altLang="en-US" sz="1600" dirty="0">
              <a:latin typeface="Arial" pitchFamily="34" charset="0"/>
              <a:cs typeface="Arial" pitchFamily="34" charset="0"/>
            </a:endParaRPr>
          </a:p>
        </p:txBody>
      </p:sp>
      <p:sp>
        <p:nvSpPr>
          <p:cNvPr id="46" name="正方形/長方形 45"/>
          <p:cNvSpPr/>
          <p:nvPr/>
        </p:nvSpPr>
        <p:spPr>
          <a:xfrm>
            <a:off x="3683117" y="5589240"/>
            <a:ext cx="697627" cy="338554"/>
          </a:xfrm>
          <a:prstGeom prst="rect">
            <a:avLst/>
          </a:prstGeom>
        </p:spPr>
        <p:txBody>
          <a:bodyPr wrap="none">
            <a:spAutoFit/>
          </a:bodyPr>
          <a:lstStyle/>
          <a:p>
            <a:r>
              <a:rPr lang="en-US" altLang="ja-JP" sz="1600" dirty="0" smtClean="0">
                <a:latin typeface="Arial" pitchFamily="34" charset="0"/>
                <a:cs typeface="Arial" pitchFamily="34" charset="0"/>
              </a:rPr>
              <a:t>0.324</a:t>
            </a:r>
            <a:endParaRPr lang="ja-JP" altLang="en-US" sz="1600" dirty="0">
              <a:latin typeface="Arial" pitchFamily="34" charset="0"/>
              <a:cs typeface="Arial" pitchFamily="34" charset="0"/>
            </a:endParaRPr>
          </a:p>
        </p:txBody>
      </p:sp>
      <p:sp>
        <p:nvSpPr>
          <p:cNvPr id="54" name="テキスト ボックス 53"/>
          <p:cNvSpPr txBox="1"/>
          <p:nvPr/>
        </p:nvSpPr>
        <p:spPr>
          <a:xfrm>
            <a:off x="251520" y="5464969"/>
            <a:ext cx="1440160" cy="584775"/>
          </a:xfrm>
          <a:prstGeom prst="rect">
            <a:avLst/>
          </a:prstGeom>
          <a:noFill/>
        </p:spPr>
        <p:txBody>
          <a:bodyPr wrap="square" rtlCol="0">
            <a:spAutoFit/>
          </a:bodyPr>
          <a:lstStyle/>
          <a:p>
            <a:pPr algn="ctr"/>
            <a:r>
              <a:rPr lang="en-US" altLang="ja-JP" sz="1600" dirty="0" smtClean="0">
                <a:latin typeface="Arial" pitchFamily="34" charset="0"/>
                <a:cs typeface="Arial" pitchFamily="34" charset="0"/>
              </a:rPr>
              <a:t>diradical character</a:t>
            </a:r>
            <a:endParaRPr kumimoji="1" lang="ja-JP" altLang="en-US" sz="1600" dirty="0">
              <a:latin typeface="Arial" pitchFamily="34" charset="0"/>
              <a:cs typeface="Arial" pitchFamily="34" charset="0"/>
            </a:endParaRPr>
          </a:p>
        </p:txBody>
      </p:sp>
      <p:cxnSp>
        <p:nvCxnSpPr>
          <p:cNvPr id="56" name="直線コネクタ 55"/>
          <p:cNvCxnSpPr/>
          <p:nvPr/>
        </p:nvCxnSpPr>
        <p:spPr>
          <a:xfrm>
            <a:off x="323528" y="6113041"/>
            <a:ext cx="849694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テキスト ボックス 56"/>
          <p:cNvSpPr txBox="1"/>
          <p:nvPr/>
        </p:nvSpPr>
        <p:spPr>
          <a:xfrm>
            <a:off x="7696291" y="5589821"/>
            <a:ext cx="184731" cy="584775"/>
          </a:xfrm>
          <a:prstGeom prst="rect">
            <a:avLst/>
          </a:prstGeom>
          <a:noFill/>
        </p:spPr>
        <p:txBody>
          <a:bodyPr wrap="none" rtlCol="0">
            <a:spAutoFit/>
          </a:bodyPr>
          <a:lstStyle/>
          <a:p>
            <a:r>
              <a:rPr lang="en-US" altLang="ja-JP" sz="1600" dirty="0" smtClean="0">
                <a:latin typeface="Arial" pitchFamily="34" charset="0"/>
                <a:cs typeface="Arial" pitchFamily="34" charset="0"/>
              </a:rPr>
              <a:t>̶</a:t>
            </a:r>
            <a:endParaRPr lang="ja-JP" altLang="en-US" sz="1600" dirty="0" smtClean="0">
              <a:latin typeface="Arial" pitchFamily="34" charset="0"/>
              <a:cs typeface="Arial" pitchFamily="34" charset="0"/>
            </a:endParaRPr>
          </a:p>
          <a:p>
            <a:endParaRPr kumimoji="1" lang="ja-JP" altLang="en-US" sz="1600" dirty="0">
              <a:latin typeface="Arial" pitchFamily="34" charset="0"/>
              <a:cs typeface="Arial" pitchFamily="34" charset="0"/>
            </a:endParaRPr>
          </a:p>
        </p:txBody>
      </p:sp>
      <p:sp>
        <p:nvSpPr>
          <p:cNvPr id="64" name="正方形/長方形 63"/>
          <p:cNvSpPr/>
          <p:nvPr/>
        </p:nvSpPr>
        <p:spPr>
          <a:xfrm>
            <a:off x="5644475" y="6217567"/>
            <a:ext cx="3248005" cy="307777"/>
          </a:xfrm>
          <a:prstGeom prst="rect">
            <a:avLst/>
          </a:prstGeom>
        </p:spPr>
        <p:txBody>
          <a:bodyPr wrap="none">
            <a:spAutoFit/>
          </a:bodyPr>
          <a:lstStyle/>
          <a:p>
            <a:r>
              <a:rPr lang="en-US" altLang="ja-JP" sz="1400" dirty="0" smtClean="0">
                <a:latin typeface="Arial" pitchFamily="34" charset="0"/>
                <a:cs typeface="Arial" pitchFamily="34" charset="0"/>
              </a:rPr>
              <a:t>GM = 10</a:t>
            </a:r>
            <a:r>
              <a:rPr lang="en-US" altLang="ja-JP" sz="1400" baseline="30000" dirty="0" smtClean="0">
                <a:latin typeface="Arial" pitchFamily="34" charset="0"/>
                <a:cs typeface="Arial" pitchFamily="34" charset="0"/>
              </a:rPr>
              <a:t>−50 </a:t>
            </a:r>
            <a:r>
              <a:rPr lang="en-US" altLang="ja-JP" sz="1400" dirty="0" smtClean="0">
                <a:latin typeface="Arial" pitchFamily="34" charset="0"/>
                <a:cs typeface="Arial" pitchFamily="34" charset="0"/>
              </a:rPr>
              <a:t>cm</a:t>
            </a:r>
            <a:r>
              <a:rPr lang="en-US" altLang="ja-JP" sz="1400" baseline="30000" dirty="0" smtClean="0">
                <a:latin typeface="Arial" pitchFamily="34" charset="0"/>
                <a:cs typeface="Arial" pitchFamily="34" charset="0"/>
              </a:rPr>
              <a:t>4</a:t>
            </a:r>
            <a:r>
              <a:rPr lang="en-US" altLang="ja-JP" sz="1400" dirty="0" smtClean="0">
                <a:latin typeface="Arial" pitchFamily="34" charset="0"/>
                <a:cs typeface="Arial" pitchFamily="34" charset="0"/>
              </a:rPr>
              <a:t> s photon</a:t>
            </a:r>
            <a:r>
              <a:rPr lang="en-US" altLang="ja-JP" sz="1400" baseline="30000" dirty="0" smtClean="0">
                <a:latin typeface="Arial" pitchFamily="34" charset="0"/>
                <a:cs typeface="Arial" pitchFamily="34" charset="0"/>
              </a:rPr>
              <a:t>−1 </a:t>
            </a:r>
            <a:r>
              <a:rPr lang="en-US" altLang="ja-JP" sz="1400" dirty="0" smtClean="0">
                <a:latin typeface="Arial" pitchFamily="34" charset="0"/>
                <a:cs typeface="Arial" pitchFamily="34" charset="0"/>
              </a:rPr>
              <a:t>molecule</a:t>
            </a:r>
            <a:r>
              <a:rPr lang="en-US" altLang="ja-JP" sz="1400" baseline="30000" dirty="0" smtClean="0">
                <a:latin typeface="Arial" pitchFamily="34" charset="0"/>
                <a:cs typeface="Arial" pitchFamily="34" charset="0"/>
              </a:rPr>
              <a:t>−1</a:t>
            </a:r>
            <a:endParaRPr lang="ja-JP" altLang="en-US" sz="1400" baseline="30000" dirty="0">
              <a:latin typeface="Arial" pitchFamily="34" charset="0"/>
              <a:cs typeface="Arial" pitchFamily="34" charset="0"/>
            </a:endParaRPr>
          </a:p>
        </p:txBody>
      </p:sp>
      <p:sp>
        <p:nvSpPr>
          <p:cNvPr id="29" name="スライド番号プレースホルダ 28"/>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10</a:t>
            </a:fld>
            <a:endParaRPr lang="ja-JP" altLang="en-US">
              <a:solidFill>
                <a:prstClr val="black">
                  <a:tint val="75000"/>
                </a:prstClr>
              </a:solidFill>
            </a:endParaRPr>
          </a:p>
        </p:txBody>
      </p:sp>
      <p:sp>
        <p:nvSpPr>
          <p:cNvPr id="31" name="正方形/長方形 30"/>
          <p:cNvSpPr/>
          <p:nvPr/>
        </p:nvSpPr>
        <p:spPr>
          <a:xfrm>
            <a:off x="0" y="-27384"/>
            <a:ext cx="9144000" cy="892552"/>
          </a:xfrm>
          <a:prstGeom prst="rect">
            <a:avLst/>
          </a:prstGeom>
        </p:spPr>
        <p:txBody>
          <a:bodyPr wrap="square">
            <a:spAutoFit/>
          </a:bodyPr>
          <a:lstStyle/>
          <a:p>
            <a:pPr algn="ctr"/>
            <a:r>
              <a:rPr lang="en-US" altLang="ja-JP" sz="28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Previous Research</a:t>
            </a:r>
            <a:br>
              <a:rPr lang="en-US" altLang="ja-JP" sz="28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br>
            <a:r>
              <a:rPr lang="en-US" altLang="ja-JP" sz="24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TPA Cross-Section of </a:t>
            </a:r>
            <a:r>
              <a:rPr lang="en-US" altLang="ja-JP" sz="2400" dirty="0" err="1" smtClean="0">
                <a:solidFill>
                  <a:srgbClr val="000099"/>
                </a:solidFill>
                <a:effectLst>
                  <a:outerShdw blurRad="38100" dist="38100" dir="2700000" algn="tl">
                    <a:srgbClr val="000000">
                      <a:alpha val="43137"/>
                    </a:srgbClr>
                  </a:outerShdw>
                </a:effectLst>
                <a:latin typeface="Arial" pitchFamily="34" charset="0"/>
                <a:cs typeface="Arial" pitchFamily="34" charset="0"/>
              </a:rPr>
              <a:t>Zethrene</a:t>
            </a:r>
            <a:r>
              <a:rPr lang="en-US" altLang="ja-JP" sz="24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 Derivatives</a:t>
            </a:r>
            <a:endParaRPr lang="ja-JP" altLang="en-US" sz="2400" dirty="0"/>
          </a:p>
        </p:txBody>
      </p:sp>
      <p:sp>
        <p:nvSpPr>
          <p:cNvPr id="30" name="正方形/長方形 29"/>
          <p:cNvSpPr/>
          <p:nvPr/>
        </p:nvSpPr>
        <p:spPr>
          <a:xfrm>
            <a:off x="5228606" y="3049215"/>
            <a:ext cx="423514" cy="338554"/>
          </a:xfrm>
          <a:prstGeom prst="rect">
            <a:avLst/>
          </a:prstGeom>
        </p:spPr>
        <p:txBody>
          <a:bodyPr wrap="none">
            <a:spAutoFit/>
          </a:bodyPr>
          <a:lstStyle/>
          <a:p>
            <a:pPr algn="ctr"/>
            <a:r>
              <a:rPr lang="pt-BR" altLang="ja-JP" sz="1600" b="1" dirty="0" smtClean="0">
                <a:latin typeface="Arial" pitchFamily="34" charset="0"/>
                <a:cs typeface="Arial" pitchFamily="34" charset="0"/>
              </a:rPr>
              <a:t>3b</a:t>
            </a:r>
          </a:p>
        </p:txBody>
      </p:sp>
      <p:sp>
        <p:nvSpPr>
          <p:cNvPr id="33" name="テキスト ボックス 32"/>
          <p:cNvSpPr txBox="1"/>
          <p:nvPr/>
        </p:nvSpPr>
        <p:spPr>
          <a:xfrm>
            <a:off x="35496" y="3193231"/>
            <a:ext cx="4464496" cy="307777"/>
          </a:xfrm>
          <a:prstGeom prst="rect">
            <a:avLst/>
          </a:prstGeom>
          <a:noFill/>
        </p:spPr>
        <p:txBody>
          <a:bodyPr wrap="square" rtlCol="0">
            <a:spAutoFit/>
          </a:bodyPr>
          <a:lstStyle/>
          <a:p>
            <a:r>
              <a:rPr lang="en-US" altLang="ja-JP" sz="1400" dirty="0" smtClean="0">
                <a:latin typeface="Arial" pitchFamily="34" charset="0"/>
                <a:cs typeface="Arial" pitchFamily="34" charset="0"/>
              </a:rPr>
              <a:t>Wu, Y. T. et al. </a:t>
            </a:r>
            <a:r>
              <a:rPr lang="en-US" altLang="ja-JP" sz="1400" i="1" dirty="0" err="1" smtClean="0">
                <a:latin typeface="Arial" pitchFamily="34" charset="0"/>
                <a:cs typeface="Arial" pitchFamily="34" charset="0"/>
              </a:rPr>
              <a:t>Angew</a:t>
            </a:r>
            <a:r>
              <a:rPr lang="en-US" altLang="ja-JP" sz="1400" i="1" dirty="0" smtClean="0">
                <a:latin typeface="Arial" pitchFamily="34" charset="0"/>
                <a:cs typeface="Arial" pitchFamily="34" charset="0"/>
              </a:rPr>
              <a:t>. Chem. Int. Ed.</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10</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49</a:t>
            </a:r>
            <a:r>
              <a:rPr lang="en-US" altLang="ja-JP" sz="1400" dirty="0" smtClean="0">
                <a:latin typeface="Arial" pitchFamily="34" charset="0"/>
                <a:cs typeface="Arial" pitchFamily="34" charset="0"/>
              </a:rPr>
              <a:t>, 7059.</a:t>
            </a:r>
            <a:endParaRPr kumimoji="1" lang="ja-JP" altLang="en-US" sz="1400" dirty="0">
              <a:latin typeface="Arial" pitchFamily="34" charset="0"/>
              <a:cs typeface="Arial" pitchFamily="34" charset="0"/>
            </a:endParaRPr>
          </a:p>
        </p:txBody>
      </p:sp>
      <p:sp>
        <p:nvSpPr>
          <p:cNvPr id="34" name="正方形/長方形 33"/>
          <p:cNvSpPr/>
          <p:nvPr/>
        </p:nvSpPr>
        <p:spPr>
          <a:xfrm>
            <a:off x="4211960" y="2782669"/>
            <a:ext cx="2531462" cy="338554"/>
          </a:xfrm>
          <a:prstGeom prst="rect">
            <a:avLst/>
          </a:prstGeom>
        </p:spPr>
        <p:txBody>
          <a:bodyPr wrap="none">
            <a:spAutoFit/>
          </a:bodyPr>
          <a:lstStyle/>
          <a:p>
            <a:pPr algn="ctr"/>
            <a:r>
              <a:rPr lang="pt-BR" altLang="ja-JP" sz="1600" dirty="0" smtClean="0">
                <a:latin typeface="Arial" pitchFamily="34" charset="0"/>
                <a:cs typeface="Arial" pitchFamily="34" charset="0"/>
              </a:rPr>
              <a:t>bis(phenylethnyl)zethrene</a:t>
            </a:r>
          </a:p>
        </p:txBody>
      </p:sp>
      <p:graphicFrame>
        <p:nvGraphicFramePr>
          <p:cNvPr id="263174" name="Object 6"/>
          <p:cNvGraphicFramePr>
            <a:graphicFrameLocks noChangeAspect="1"/>
          </p:cNvGraphicFramePr>
          <p:nvPr/>
        </p:nvGraphicFramePr>
        <p:xfrm>
          <a:off x="479276" y="1104999"/>
          <a:ext cx="1068388" cy="1568450"/>
        </p:xfrm>
        <a:graphic>
          <a:graphicData uri="http://schemas.openxmlformats.org/presentationml/2006/ole">
            <p:oleObj spid="_x0000_s263174" name="CS ChemDraw Drawing" r:id="rId4" imgW="854519" imgH="1253787" progId="ChemDraw.Document.6.0">
              <p:embed/>
            </p:oleObj>
          </a:graphicData>
        </a:graphic>
      </p:graphicFrame>
      <p:graphicFrame>
        <p:nvGraphicFramePr>
          <p:cNvPr id="263175" name="Object 7"/>
          <p:cNvGraphicFramePr>
            <a:graphicFrameLocks noChangeAspect="1"/>
          </p:cNvGraphicFramePr>
          <p:nvPr/>
        </p:nvGraphicFramePr>
        <p:xfrm>
          <a:off x="2267744" y="1104999"/>
          <a:ext cx="1389062" cy="1570038"/>
        </p:xfrm>
        <a:graphic>
          <a:graphicData uri="http://schemas.openxmlformats.org/presentationml/2006/ole">
            <p:oleObj spid="_x0000_s263175" name="CS ChemDraw Drawing" r:id="rId5" imgW="1109148" imgH="1253787" progId="ChemDraw.Document.6.0">
              <p:embed/>
            </p:oleObj>
          </a:graphicData>
        </a:graphic>
      </p:graphicFrame>
      <p:graphicFrame>
        <p:nvGraphicFramePr>
          <p:cNvPr id="263176" name="Object 8"/>
          <p:cNvGraphicFramePr>
            <a:graphicFrameLocks noChangeAspect="1"/>
          </p:cNvGraphicFramePr>
          <p:nvPr/>
        </p:nvGraphicFramePr>
        <p:xfrm>
          <a:off x="4406999" y="1032991"/>
          <a:ext cx="2181225" cy="1682750"/>
        </p:xfrm>
        <a:graphic>
          <a:graphicData uri="http://schemas.openxmlformats.org/presentationml/2006/ole">
            <p:oleObj spid="_x0000_s263176" name="CS ChemDraw Drawing" r:id="rId6" imgW="1741406" imgH="1343768" progId="ChemDraw.Document.6.0">
              <p:embed/>
            </p:oleObj>
          </a:graphicData>
        </a:graphic>
      </p:graphicFrame>
      <p:graphicFrame>
        <p:nvGraphicFramePr>
          <p:cNvPr id="263177" name="Object 9"/>
          <p:cNvGraphicFramePr>
            <a:graphicFrameLocks noChangeAspect="1"/>
          </p:cNvGraphicFramePr>
          <p:nvPr/>
        </p:nvGraphicFramePr>
        <p:xfrm>
          <a:off x="7081589" y="1032991"/>
          <a:ext cx="1666875" cy="1843088"/>
        </p:xfrm>
        <a:graphic>
          <a:graphicData uri="http://schemas.openxmlformats.org/presentationml/2006/ole">
            <p:oleObj spid="_x0000_s263177" name="CS ChemDraw Drawing" r:id="rId7" imgW="1331410" imgH="1473200" progId="ChemDraw.Document.6.0">
              <p:embed/>
            </p:oleObj>
          </a:graphicData>
        </a:graphic>
      </p:graphicFrame>
      <p:sp>
        <p:nvSpPr>
          <p:cNvPr id="37" name="正方形/長方形 36"/>
          <p:cNvSpPr/>
          <p:nvPr/>
        </p:nvSpPr>
        <p:spPr>
          <a:xfrm>
            <a:off x="5732662" y="4046295"/>
            <a:ext cx="423514" cy="338554"/>
          </a:xfrm>
          <a:prstGeom prst="rect">
            <a:avLst/>
          </a:prstGeom>
        </p:spPr>
        <p:txBody>
          <a:bodyPr wrap="none">
            <a:spAutoFit/>
          </a:bodyPr>
          <a:lstStyle/>
          <a:p>
            <a:pPr algn="ctr"/>
            <a:r>
              <a:rPr lang="pt-BR" altLang="ja-JP" sz="1600" b="1" dirty="0" smtClean="0">
                <a:latin typeface="Arial" pitchFamily="34" charset="0"/>
                <a:cs typeface="Arial" pitchFamily="34" charset="0"/>
              </a:rPr>
              <a:t>3b</a:t>
            </a:r>
          </a:p>
        </p:txBody>
      </p:sp>
      <p:sp>
        <p:nvSpPr>
          <p:cNvPr id="38" name="正方形/長方形 37"/>
          <p:cNvSpPr/>
          <p:nvPr/>
        </p:nvSpPr>
        <p:spPr>
          <a:xfrm>
            <a:off x="2248180" y="6228601"/>
            <a:ext cx="3259924" cy="307777"/>
          </a:xfrm>
          <a:prstGeom prst="rect">
            <a:avLst/>
          </a:prstGeom>
        </p:spPr>
        <p:txBody>
          <a:bodyPr wrap="square">
            <a:spAutoFit/>
          </a:bodyPr>
          <a:lstStyle/>
          <a:p>
            <a:pPr algn="just"/>
            <a:r>
              <a:rPr lang="pt-BR" altLang="ja-JP" sz="1400" dirty="0" smtClean="0">
                <a:latin typeface="Arial" pitchFamily="34" charset="0"/>
                <a:cs typeface="Arial" pitchFamily="34" charset="0"/>
              </a:rPr>
              <a:t>TPA cross−section : </a:t>
            </a:r>
            <a:r>
              <a:rPr lang="ja-JP" altLang="en-US" sz="1400" dirty="0" smtClean="0">
                <a:latin typeface="Arial" pitchFamily="34" charset="0"/>
                <a:cs typeface="Arial" pitchFamily="34" charset="0"/>
              </a:rPr>
              <a:t>二光子吸収断面積</a:t>
            </a:r>
            <a:endParaRPr lang="pt-BR" altLang="ja-JP" sz="140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テキスト ボックス 2"/>
          <p:cNvSpPr txBox="1">
            <a:spLocks noChangeArrowheads="1"/>
          </p:cNvSpPr>
          <p:nvPr/>
        </p:nvSpPr>
        <p:spPr bwMode="auto">
          <a:xfrm>
            <a:off x="0" y="0"/>
            <a:ext cx="9144000" cy="892552"/>
          </a:xfrm>
          <a:prstGeom prst="rect">
            <a:avLst/>
          </a:prstGeom>
          <a:noFill/>
          <a:ln w="9525">
            <a:noFill/>
            <a:miter lim="800000"/>
            <a:headEnd/>
            <a:tailEnd/>
          </a:ln>
        </p:spPr>
        <p:txBody>
          <a:bodyPr>
            <a:spAutoFit/>
          </a:bodyPr>
          <a:lstStyle/>
          <a:p>
            <a:pPr algn="ctr">
              <a:defRPr/>
            </a:pPr>
            <a:r>
              <a:rPr lang="en-US" altLang="ja-JP" sz="2800" dirty="0" smtClean="0">
                <a:solidFill>
                  <a:srgbClr val="000099"/>
                </a:solidFill>
                <a:effectLst>
                  <a:outerShdw blurRad="38100" dist="38100" dir="2700000" algn="tl">
                    <a:srgbClr val="000000">
                      <a:alpha val="43137"/>
                    </a:srgbClr>
                  </a:outerShdw>
                </a:effectLst>
                <a:ea typeface="ＭＳ Ｐゴシック" pitchFamily="50" charset="-128"/>
              </a:rPr>
              <a:t>My Project</a:t>
            </a:r>
          </a:p>
          <a:p>
            <a:pPr algn="ctr">
              <a:defRPr/>
            </a:pPr>
            <a:r>
              <a:rPr lang="en-US" altLang="ja-JP" sz="2400" dirty="0" err="1" smtClean="0">
                <a:solidFill>
                  <a:srgbClr val="000099"/>
                </a:solidFill>
                <a:effectLst>
                  <a:outerShdw blurRad="38100" dist="38100" dir="2700000" algn="tl">
                    <a:srgbClr val="000000">
                      <a:alpha val="43137"/>
                    </a:srgbClr>
                  </a:outerShdw>
                </a:effectLst>
                <a:ea typeface="ＭＳ Ｐゴシック" pitchFamily="50" charset="-128"/>
              </a:rPr>
              <a:t>Zethrenedimer</a:t>
            </a:r>
            <a:r>
              <a:rPr lang="en-US" altLang="ja-JP" sz="2400" dirty="0" smtClean="0">
                <a:solidFill>
                  <a:srgbClr val="000099"/>
                </a:solidFill>
                <a:effectLst>
                  <a:outerShdw blurRad="38100" dist="38100" dir="2700000" algn="tl">
                    <a:srgbClr val="000000">
                      <a:alpha val="43137"/>
                    </a:srgbClr>
                  </a:outerShdw>
                </a:effectLst>
                <a:ea typeface="ＭＳ Ｐゴシック" pitchFamily="50" charset="-128"/>
              </a:rPr>
              <a:t> (C</a:t>
            </a:r>
            <a:r>
              <a:rPr lang="en-US" altLang="ja-JP" sz="2400" dirty="0" smtClean="0">
                <a:solidFill>
                  <a:srgbClr val="000099"/>
                </a:solidFill>
                <a:effectLst>
                  <a:outerShdw blurRad="38100" dist="38100" dir="2700000" algn="tl">
                    <a:srgbClr val="000000">
                      <a:alpha val="43137"/>
                    </a:srgbClr>
                  </a:outerShdw>
                </a:effectLst>
              </a:rPr>
              <a:t>andidate for</a:t>
            </a:r>
            <a:r>
              <a:rPr lang="en-US" altLang="ja-JP" sz="2400" dirty="0" smtClean="0">
                <a:solidFill>
                  <a:srgbClr val="000099"/>
                </a:solidFill>
                <a:effectLst>
                  <a:outerShdw blurRad="38100" dist="38100" dir="2700000" algn="tl">
                    <a:srgbClr val="000000">
                      <a:alpha val="43137"/>
                    </a:srgbClr>
                  </a:outerShdw>
                </a:effectLst>
                <a:ea typeface="ＭＳ Ｐゴシック" pitchFamily="50" charset="-128"/>
              </a:rPr>
              <a:t> </a:t>
            </a:r>
            <a:r>
              <a:rPr lang="en-US" altLang="ja-JP" sz="2400" dirty="0" err="1" smtClean="0">
                <a:solidFill>
                  <a:srgbClr val="000099"/>
                </a:solidFill>
                <a:effectLst>
                  <a:outerShdw blurRad="38100" dist="38100" dir="2700000" algn="tl">
                    <a:srgbClr val="000000">
                      <a:alpha val="43137"/>
                    </a:srgbClr>
                  </a:outerShdw>
                </a:effectLst>
                <a:ea typeface="ＭＳ Ｐゴシック" pitchFamily="50" charset="-128"/>
              </a:rPr>
              <a:t>Tetra</a:t>
            </a:r>
            <a:r>
              <a:rPr lang="en-US" altLang="ja-JP" sz="2400" dirty="0" err="1" smtClean="0">
                <a:solidFill>
                  <a:srgbClr val="000099"/>
                </a:solidFill>
                <a:effectLst>
                  <a:outerShdw blurRad="38100" dist="38100" dir="2700000" algn="tl">
                    <a:srgbClr val="000000">
                      <a:alpha val="43137"/>
                    </a:srgbClr>
                  </a:outerShdw>
                </a:effectLst>
                <a:ea typeface="ＭＳ Ｐゴシック" pitchFamily="50" charset="-128"/>
                <a:cs typeface="Arial" charset="0"/>
              </a:rPr>
              <a:t>radical</a:t>
            </a:r>
            <a:r>
              <a:rPr lang="en-US" altLang="ja-JP" sz="2400" dirty="0" smtClean="0">
                <a:solidFill>
                  <a:srgbClr val="000099"/>
                </a:solidFill>
                <a:effectLst>
                  <a:outerShdw blurRad="38100" dist="38100" dir="2700000" algn="tl">
                    <a:srgbClr val="000000">
                      <a:alpha val="43137"/>
                    </a:srgbClr>
                  </a:outerShdw>
                </a:effectLst>
                <a:ea typeface="ＭＳ Ｐゴシック" pitchFamily="50" charset="-128"/>
                <a:cs typeface="Arial" charset="0"/>
              </a:rPr>
              <a:t>) </a:t>
            </a:r>
            <a:endParaRPr lang="ja-JP" altLang="en-US" sz="2400" dirty="0">
              <a:solidFill>
                <a:srgbClr val="000099"/>
              </a:solidFill>
              <a:effectLst>
                <a:outerShdw blurRad="38100" dist="38100" dir="2700000" algn="tl">
                  <a:srgbClr val="000000">
                    <a:alpha val="43137"/>
                  </a:srgbClr>
                </a:outerShdw>
              </a:effectLst>
              <a:ea typeface="ＭＳ Ｐゴシック" pitchFamily="50" charset="-128"/>
            </a:endParaRPr>
          </a:p>
        </p:txBody>
      </p:sp>
      <p:sp>
        <p:nvSpPr>
          <p:cNvPr id="14344" name="テキスト ボックス 11"/>
          <p:cNvSpPr txBox="1">
            <a:spLocks noChangeArrowheads="1"/>
          </p:cNvSpPr>
          <p:nvPr/>
        </p:nvSpPr>
        <p:spPr bwMode="auto">
          <a:xfrm>
            <a:off x="4355976" y="6237312"/>
            <a:ext cx="4824412" cy="307975"/>
          </a:xfrm>
          <a:prstGeom prst="rect">
            <a:avLst/>
          </a:prstGeom>
          <a:noFill/>
          <a:ln w="9525">
            <a:noFill/>
            <a:miter lim="800000"/>
            <a:headEnd/>
            <a:tailEnd/>
          </a:ln>
        </p:spPr>
        <p:txBody>
          <a:bodyPr>
            <a:spAutoFit/>
          </a:bodyPr>
          <a:lstStyle/>
          <a:p>
            <a:r>
              <a:rPr lang="en-US" altLang="ja-JP" sz="1400" dirty="0" smtClean="0"/>
              <a:t>Bertrand</a:t>
            </a:r>
            <a:r>
              <a:rPr lang="en-US" altLang="ja-JP" sz="1400" dirty="0"/>
              <a:t>, G. et al.</a:t>
            </a:r>
            <a:r>
              <a:rPr lang="ja-JP" altLang="en-US" sz="1400" dirty="0"/>
              <a:t> </a:t>
            </a:r>
            <a:r>
              <a:rPr lang="en-US" altLang="ja-JP" sz="1400" i="1" dirty="0" err="1"/>
              <a:t>Angew</a:t>
            </a:r>
            <a:r>
              <a:rPr lang="en-US" altLang="ja-JP" sz="1400" i="1" dirty="0"/>
              <a:t>. Chem. Int. Ed.</a:t>
            </a:r>
            <a:r>
              <a:rPr lang="en-US" altLang="ja-JP" sz="1400" dirty="0"/>
              <a:t> </a:t>
            </a:r>
            <a:r>
              <a:rPr lang="en-US" altLang="ja-JP" sz="1400" b="1" dirty="0"/>
              <a:t>2004</a:t>
            </a:r>
            <a:r>
              <a:rPr lang="en-US" altLang="ja-JP" sz="1400" dirty="0"/>
              <a:t>, </a:t>
            </a:r>
            <a:r>
              <a:rPr lang="en-US" altLang="ja-JP" sz="1400" i="1" dirty="0"/>
              <a:t>43, 4876.</a:t>
            </a:r>
            <a:endParaRPr lang="ja-JP" altLang="en-US" sz="1400" i="1" dirty="0"/>
          </a:p>
        </p:txBody>
      </p:sp>
      <p:sp>
        <p:nvSpPr>
          <p:cNvPr id="14345" name="正方形/長方形 12"/>
          <p:cNvSpPr>
            <a:spLocks noChangeArrowheads="1"/>
          </p:cNvSpPr>
          <p:nvPr/>
        </p:nvSpPr>
        <p:spPr bwMode="auto">
          <a:xfrm>
            <a:off x="2843808" y="3657079"/>
            <a:ext cx="2449513" cy="708025"/>
          </a:xfrm>
          <a:prstGeom prst="rect">
            <a:avLst/>
          </a:prstGeom>
          <a:noFill/>
          <a:ln w="9525">
            <a:noFill/>
            <a:miter lim="800000"/>
            <a:headEnd/>
            <a:tailEnd/>
          </a:ln>
        </p:spPr>
        <p:txBody>
          <a:bodyPr>
            <a:spAutoFit/>
          </a:bodyPr>
          <a:lstStyle/>
          <a:p>
            <a:pPr algn="ctr"/>
            <a:r>
              <a:rPr lang="en-US" altLang="ja-JP" sz="2000" dirty="0"/>
              <a:t>Interaction between</a:t>
            </a:r>
            <a:r>
              <a:rPr lang="en-US" altLang="ja-JP" sz="2000" dirty="0">
                <a:cs typeface="Arial" charset="0"/>
              </a:rPr>
              <a:t> </a:t>
            </a:r>
            <a:r>
              <a:rPr lang="en-US" altLang="ja-JP" sz="2000" dirty="0" err="1">
                <a:cs typeface="Arial" charset="0"/>
              </a:rPr>
              <a:t>diradicals</a:t>
            </a:r>
            <a:endParaRPr lang="en-US" altLang="ja-JP" sz="2000" dirty="0">
              <a:cs typeface="Arial" charset="0"/>
            </a:endParaRPr>
          </a:p>
        </p:txBody>
      </p:sp>
      <p:sp>
        <p:nvSpPr>
          <p:cNvPr id="9" name="スライド番号プレースホルダ 8"/>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11</a:t>
            </a:fld>
            <a:endParaRPr lang="ja-JP" altLang="en-US" dirty="0">
              <a:solidFill>
                <a:prstClr val="black">
                  <a:tint val="75000"/>
                </a:prstClr>
              </a:solidFill>
            </a:endParaRPr>
          </a:p>
        </p:txBody>
      </p:sp>
      <p:graphicFrame>
        <p:nvGraphicFramePr>
          <p:cNvPr id="192526" name="Object 14"/>
          <p:cNvGraphicFramePr>
            <a:graphicFrameLocks noChangeAspect="1"/>
          </p:cNvGraphicFramePr>
          <p:nvPr/>
        </p:nvGraphicFramePr>
        <p:xfrm>
          <a:off x="6534596" y="1124744"/>
          <a:ext cx="2501900" cy="3127375"/>
        </p:xfrm>
        <a:graphic>
          <a:graphicData uri="http://schemas.openxmlformats.org/presentationml/2006/ole">
            <p:oleObj spid="_x0000_s192526" name="CS ChemDraw Drawing" r:id="rId4" imgW="2454854" imgH="3067455" progId="ChemDraw.Document.6.0">
              <p:embed/>
            </p:oleObj>
          </a:graphicData>
        </a:graphic>
      </p:graphicFrame>
      <p:graphicFrame>
        <p:nvGraphicFramePr>
          <p:cNvPr id="192527" name="Object 13"/>
          <p:cNvGraphicFramePr>
            <a:graphicFrameLocks noChangeAspect="1"/>
          </p:cNvGraphicFramePr>
          <p:nvPr/>
        </p:nvGraphicFramePr>
        <p:xfrm>
          <a:off x="0" y="4805660"/>
          <a:ext cx="9144000" cy="63500"/>
        </p:xfrm>
        <a:graphic>
          <a:graphicData uri="http://schemas.openxmlformats.org/presentationml/2006/ole">
            <p:oleObj spid="_x0000_s192527" name="CS ChemDraw Drawing" r:id="rId5" imgW="5425170" imgH="63500" progId="ChemDraw.Document.6.0">
              <p:embed/>
            </p:oleObj>
          </a:graphicData>
        </a:graphic>
      </p:graphicFrame>
      <p:sp>
        <p:nvSpPr>
          <p:cNvPr id="16" name="正方形/長方形 12"/>
          <p:cNvSpPr>
            <a:spLocks noChangeArrowheads="1"/>
          </p:cNvSpPr>
          <p:nvPr/>
        </p:nvSpPr>
        <p:spPr bwMode="auto">
          <a:xfrm>
            <a:off x="1115617" y="2492896"/>
            <a:ext cx="432047" cy="307777"/>
          </a:xfrm>
          <a:prstGeom prst="rect">
            <a:avLst/>
          </a:prstGeom>
          <a:noFill/>
          <a:ln w="9525">
            <a:noFill/>
            <a:miter lim="800000"/>
            <a:headEnd/>
            <a:tailEnd/>
          </a:ln>
        </p:spPr>
        <p:txBody>
          <a:bodyPr wrap="square">
            <a:spAutoFit/>
          </a:bodyPr>
          <a:lstStyle/>
          <a:p>
            <a:pPr algn="ctr"/>
            <a:r>
              <a:rPr lang="en-US" altLang="ja-JP" sz="1400" b="1" dirty="0" smtClean="0"/>
              <a:t>4</a:t>
            </a:r>
            <a:endParaRPr lang="en-US" altLang="ja-JP" sz="1400" b="1" dirty="0">
              <a:cs typeface="Arial" charset="0"/>
            </a:endParaRPr>
          </a:p>
        </p:txBody>
      </p:sp>
      <p:sp>
        <p:nvSpPr>
          <p:cNvPr id="17" name="正方形/長方形 12"/>
          <p:cNvSpPr>
            <a:spLocks noChangeArrowheads="1"/>
          </p:cNvSpPr>
          <p:nvPr/>
        </p:nvSpPr>
        <p:spPr bwMode="auto">
          <a:xfrm>
            <a:off x="7308305" y="2420888"/>
            <a:ext cx="432047" cy="307777"/>
          </a:xfrm>
          <a:prstGeom prst="rect">
            <a:avLst/>
          </a:prstGeom>
          <a:noFill/>
          <a:ln w="9525">
            <a:noFill/>
            <a:miter lim="800000"/>
            <a:headEnd/>
            <a:tailEnd/>
          </a:ln>
        </p:spPr>
        <p:txBody>
          <a:bodyPr wrap="square">
            <a:spAutoFit/>
          </a:bodyPr>
          <a:lstStyle/>
          <a:p>
            <a:pPr algn="ctr"/>
            <a:r>
              <a:rPr lang="en-US" altLang="ja-JP" sz="1400" b="1" dirty="0" smtClean="0"/>
              <a:t>5</a:t>
            </a:r>
            <a:endParaRPr lang="en-US" altLang="ja-JP" sz="1400" b="1" dirty="0">
              <a:cs typeface="Arial" charset="0"/>
            </a:endParaRPr>
          </a:p>
        </p:txBody>
      </p:sp>
      <p:graphicFrame>
        <p:nvGraphicFramePr>
          <p:cNvPr id="192531" name="Object 19"/>
          <p:cNvGraphicFramePr>
            <a:graphicFrameLocks noChangeAspect="1"/>
          </p:cNvGraphicFramePr>
          <p:nvPr/>
        </p:nvGraphicFramePr>
        <p:xfrm>
          <a:off x="107950" y="981075"/>
          <a:ext cx="6280150" cy="3635375"/>
        </p:xfrm>
        <a:graphic>
          <a:graphicData uri="http://schemas.openxmlformats.org/presentationml/2006/ole">
            <p:oleObj spid="_x0000_s192531" name="CS ChemDraw Drawing" r:id="rId6" imgW="6155072" imgH="3562755" progId="ChemDraw.Document.6.0">
              <p:embed/>
            </p:oleObj>
          </a:graphicData>
        </a:graphic>
      </p:graphicFrame>
      <p:sp>
        <p:nvSpPr>
          <p:cNvPr id="15" name="テキスト ボックス 14"/>
          <p:cNvSpPr txBox="1"/>
          <p:nvPr/>
        </p:nvSpPr>
        <p:spPr>
          <a:xfrm>
            <a:off x="6084168" y="4221088"/>
            <a:ext cx="3096344" cy="523220"/>
          </a:xfrm>
          <a:prstGeom prst="rect">
            <a:avLst/>
          </a:prstGeom>
          <a:noFill/>
        </p:spPr>
        <p:txBody>
          <a:bodyPr wrap="square" rtlCol="0">
            <a:spAutoFit/>
          </a:bodyPr>
          <a:lstStyle/>
          <a:p>
            <a:pPr algn="just"/>
            <a:r>
              <a:rPr lang="en-US" altLang="ja-JP" sz="1400" i="1" dirty="0" err="1" smtClean="0"/>
              <a:t>tert</a:t>
            </a:r>
            <a:r>
              <a:rPr lang="en-US" altLang="ja-JP" sz="1400" dirty="0" smtClean="0"/>
              <a:t>-butyl groups </a:t>
            </a:r>
            <a:r>
              <a:rPr lang="en-US" altLang="ja-JP" sz="1400" dirty="0" smtClean="0"/>
              <a:t>are</a:t>
            </a:r>
            <a:r>
              <a:rPr lang="en-US" altLang="ja-JP" sz="1400" dirty="0" smtClean="0"/>
              <a:t> </a:t>
            </a:r>
            <a:r>
              <a:rPr lang="en-US" altLang="ja-JP" sz="1400" dirty="0" smtClean="0"/>
              <a:t>substituted  to </a:t>
            </a:r>
            <a:r>
              <a:rPr lang="en-US" altLang="ja-JP" sz="1400" dirty="0" smtClean="0"/>
              <a:t>hydrogen for </a:t>
            </a:r>
            <a:r>
              <a:rPr lang="en-US" altLang="ja-JP" sz="1400" dirty="0" smtClean="0"/>
              <a:t>clarity.</a:t>
            </a:r>
          </a:p>
        </p:txBody>
      </p:sp>
      <p:graphicFrame>
        <p:nvGraphicFramePr>
          <p:cNvPr id="192532" name="Object 20"/>
          <p:cNvGraphicFramePr>
            <a:graphicFrameLocks noChangeAspect="1"/>
          </p:cNvGraphicFramePr>
          <p:nvPr/>
        </p:nvGraphicFramePr>
        <p:xfrm>
          <a:off x="971600" y="5085184"/>
          <a:ext cx="7175500" cy="1022350"/>
        </p:xfrm>
        <a:graphic>
          <a:graphicData uri="http://schemas.openxmlformats.org/presentationml/2006/ole">
            <p:oleObj spid="_x0000_s192532" name="CS ChemDraw Drawing" r:id="rId7" imgW="6821046" imgH="971955" progId="ChemDraw.Document.6.0">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71" name="Object 11"/>
          <p:cNvGraphicFramePr>
            <a:graphicFrameLocks noChangeAspect="1"/>
          </p:cNvGraphicFramePr>
          <p:nvPr/>
        </p:nvGraphicFramePr>
        <p:xfrm>
          <a:off x="107504" y="1299120"/>
          <a:ext cx="8961438" cy="4002088"/>
        </p:xfrm>
        <a:graphic>
          <a:graphicData uri="http://schemas.openxmlformats.org/presentationml/2006/ole">
            <p:oleObj spid="_x0000_s194571" name="CS ChemDraw Drawing" r:id="rId4" imgW="9285341" imgH="4146415" progId="ChemDraw.Document.6.0">
              <p:embed/>
            </p:oleObj>
          </a:graphicData>
        </a:graphic>
      </p:graphicFrame>
      <p:sp>
        <p:nvSpPr>
          <p:cNvPr id="2" name="スライド番号プレースホルダ 1"/>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12</a:t>
            </a:fld>
            <a:endParaRPr lang="ja-JP" altLang="en-US">
              <a:solidFill>
                <a:prstClr val="black">
                  <a:tint val="75000"/>
                </a:prstClr>
              </a:solidFill>
            </a:endParaRPr>
          </a:p>
        </p:txBody>
      </p:sp>
      <p:sp>
        <p:nvSpPr>
          <p:cNvPr id="5" name="テキスト ボックス 2"/>
          <p:cNvSpPr txBox="1">
            <a:spLocks noChangeArrowheads="1"/>
          </p:cNvSpPr>
          <p:nvPr/>
        </p:nvSpPr>
        <p:spPr bwMode="auto">
          <a:xfrm>
            <a:off x="0" y="0"/>
            <a:ext cx="9144000" cy="892552"/>
          </a:xfrm>
          <a:prstGeom prst="rect">
            <a:avLst/>
          </a:prstGeom>
          <a:noFill/>
          <a:ln w="9525">
            <a:noFill/>
            <a:miter lim="800000"/>
            <a:headEnd/>
            <a:tailEnd/>
          </a:ln>
        </p:spPr>
        <p:txBody>
          <a:bodyPr>
            <a:spAutoFit/>
          </a:bodyPr>
          <a:lstStyle/>
          <a:p>
            <a:pPr algn="ctr">
              <a:defRPr/>
            </a:pPr>
            <a:r>
              <a:rPr lang="en-US" altLang="ja-JP" sz="2800" dirty="0" smtClean="0">
                <a:solidFill>
                  <a:srgbClr val="000099"/>
                </a:solidFill>
                <a:effectLst>
                  <a:outerShdw blurRad="38100" dist="38100" dir="2700000" algn="tl">
                    <a:srgbClr val="000000">
                      <a:alpha val="43137"/>
                    </a:srgbClr>
                  </a:outerShdw>
                </a:effectLst>
                <a:ea typeface="ＭＳ Ｐゴシック" pitchFamily="50" charset="-128"/>
              </a:rPr>
              <a:t>My Project</a:t>
            </a:r>
            <a:endParaRPr lang="en-US" altLang="ja-JP" sz="2800" dirty="0" smtClean="0">
              <a:solidFill>
                <a:srgbClr val="000099"/>
              </a:solidFill>
              <a:effectLst>
                <a:outerShdw blurRad="38100" dist="38100" dir="2700000" algn="tl">
                  <a:srgbClr val="000000">
                    <a:alpha val="43137"/>
                  </a:srgbClr>
                </a:outerShdw>
              </a:effectLst>
              <a:latin typeface="Arial" pitchFamily="34" charset="0"/>
              <a:ea typeface="ＭＳ ゴシック" pitchFamily="49" charset="-128"/>
              <a:cs typeface="Arial" pitchFamily="34" charset="0"/>
            </a:endParaRPr>
          </a:p>
          <a:p>
            <a:pPr algn="ctr">
              <a:defRPr/>
            </a:pPr>
            <a:r>
              <a:rPr lang="en-US" altLang="ja-JP" sz="2400" dirty="0" smtClean="0">
                <a:solidFill>
                  <a:srgbClr val="000099"/>
                </a:solidFill>
                <a:effectLst>
                  <a:outerShdw blurRad="38100" dist="38100" dir="2700000" algn="tl">
                    <a:srgbClr val="000000">
                      <a:alpha val="43137"/>
                    </a:srgbClr>
                  </a:outerShdw>
                </a:effectLst>
                <a:latin typeface="Arial" pitchFamily="34" charset="0"/>
                <a:ea typeface="ＭＳ ゴシック" pitchFamily="49" charset="-128"/>
                <a:cs typeface="Arial" pitchFamily="34" charset="0"/>
              </a:rPr>
              <a:t>Synthetic Plan</a:t>
            </a:r>
            <a:r>
              <a:rPr lang="en-US" altLang="ja-JP" sz="2400" dirty="0" smtClean="0">
                <a:solidFill>
                  <a:srgbClr val="000099"/>
                </a:solidFill>
                <a:effectLst>
                  <a:outerShdw blurRad="38100" dist="38100" dir="2700000" algn="tl">
                    <a:srgbClr val="000000">
                      <a:alpha val="43137"/>
                    </a:srgbClr>
                  </a:outerShdw>
                </a:effectLst>
                <a:ea typeface="ＭＳ Ｐゴシック" pitchFamily="50" charset="-128"/>
              </a:rPr>
              <a:t> for </a:t>
            </a:r>
            <a:r>
              <a:rPr lang="en-US" altLang="ja-JP" sz="2400" dirty="0" err="1" smtClean="0">
                <a:solidFill>
                  <a:srgbClr val="000099"/>
                </a:solidFill>
                <a:effectLst>
                  <a:outerShdw blurRad="38100" dist="38100" dir="2700000" algn="tl">
                    <a:srgbClr val="000000">
                      <a:alpha val="43137"/>
                    </a:srgbClr>
                  </a:outerShdw>
                </a:effectLst>
                <a:ea typeface="ＭＳ Ｐゴシック" pitchFamily="50" charset="-128"/>
              </a:rPr>
              <a:t>Zethrenedimer</a:t>
            </a:r>
            <a:r>
              <a:rPr lang="en-US" altLang="ja-JP" sz="2400" dirty="0" smtClean="0">
                <a:solidFill>
                  <a:srgbClr val="000099"/>
                </a:solidFill>
                <a:effectLst>
                  <a:outerShdw blurRad="38100" dist="38100" dir="2700000" algn="tl">
                    <a:srgbClr val="000000">
                      <a:alpha val="43137"/>
                    </a:srgbClr>
                  </a:outerShdw>
                </a:effectLst>
                <a:ea typeface="ＭＳ Ｐゴシック" pitchFamily="50" charset="-128"/>
              </a:rPr>
              <a:t> </a:t>
            </a:r>
            <a:r>
              <a:rPr lang="en-US" altLang="ja-JP" sz="2400" b="1" dirty="0" smtClean="0">
                <a:solidFill>
                  <a:srgbClr val="000099"/>
                </a:solidFill>
                <a:effectLst>
                  <a:outerShdw blurRad="38100" dist="38100" dir="2700000" algn="tl">
                    <a:srgbClr val="000000">
                      <a:alpha val="43137"/>
                    </a:srgbClr>
                  </a:outerShdw>
                </a:effectLst>
                <a:ea typeface="ＭＳ Ｐゴシック" pitchFamily="50" charset="-128"/>
              </a:rPr>
              <a:t>4</a:t>
            </a:r>
            <a:endParaRPr lang="ja-JP" altLang="en-US" sz="2400" b="1" dirty="0">
              <a:solidFill>
                <a:srgbClr val="000099"/>
              </a:solidFill>
              <a:effectLst>
                <a:outerShdw blurRad="38100" dist="38100" dir="2700000" algn="tl">
                  <a:srgbClr val="000000">
                    <a:alpha val="43137"/>
                  </a:srgbClr>
                </a:outerShdw>
              </a:effectLst>
              <a:ea typeface="ＭＳ Ｐゴシック" pitchFamily="50" charset="-128"/>
            </a:endParaRPr>
          </a:p>
        </p:txBody>
      </p:sp>
      <p:graphicFrame>
        <p:nvGraphicFramePr>
          <p:cNvPr id="194568" name="Object 8"/>
          <p:cNvGraphicFramePr>
            <a:graphicFrameLocks noChangeAspect="1"/>
          </p:cNvGraphicFramePr>
          <p:nvPr/>
        </p:nvGraphicFramePr>
        <p:xfrm>
          <a:off x="7926387" y="2850133"/>
          <a:ext cx="1217613" cy="650875"/>
        </p:xfrm>
        <a:graphic>
          <a:graphicData uri="http://schemas.openxmlformats.org/presentationml/2006/ole">
            <p:oleObj spid="_x0000_s194568" name="CS ChemDraw Drawing" r:id="rId5" imgW="1217312" imgH="650402" progId="ChemDraw.Document.6.0">
              <p:embed/>
            </p:oleObj>
          </a:graphicData>
        </a:graphic>
      </p:graphicFrame>
      <p:sp>
        <p:nvSpPr>
          <p:cNvPr id="6" name="テキスト ボックス 5"/>
          <p:cNvSpPr txBox="1"/>
          <p:nvPr/>
        </p:nvSpPr>
        <p:spPr>
          <a:xfrm>
            <a:off x="3995936" y="4571836"/>
            <a:ext cx="1338828" cy="369332"/>
          </a:xfrm>
          <a:prstGeom prst="rect">
            <a:avLst/>
          </a:prstGeom>
          <a:noFill/>
        </p:spPr>
        <p:txBody>
          <a:bodyPr wrap="none" rtlCol="0">
            <a:spAutoFit/>
          </a:bodyPr>
          <a:lstStyle/>
          <a:p>
            <a:pPr algn="ctr"/>
            <a:r>
              <a:rPr kumimoji="1" lang="en-US" altLang="ja-JP" dirty="0" smtClean="0"/>
              <a:t>In progress</a:t>
            </a:r>
            <a:endParaRPr kumimoji="1" lang="ja-JP"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 1"/>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13</a:t>
            </a:fld>
            <a:endParaRPr lang="ja-JP" altLang="en-US">
              <a:solidFill>
                <a:prstClr val="black">
                  <a:tint val="75000"/>
                </a:prstClr>
              </a:solidFill>
            </a:endParaRPr>
          </a:p>
        </p:txBody>
      </p:sp>
      <p:sp>
        <p:nvSpPr>
          <p:cNvPr id="3" name="テキスト ボックス 11"/>
          <p:cNvSpPr txBox="1">
            <a:spLocks noChangeArrowheads="1"/>
          </p:cNvSpPr>
          <p:nvPr/>
        </p:nvSpPr>
        <p:spPr bwMode="auto">
          <a:xfrm>
            <a:off x="0" y="0"/>
            <a:ext cx="9144000" cy="523875"/>
          </a:xfrm>
          <a:prstGeom prst="rect">
            <a:avLst/>
          </a:prstGeom>
          <a:noFill/>
          <a:ln w="9525">
            <a:noFill/>
            <a:miter lim="800000"/>
            <a:headEnd/>
            <a:tailEnd/>
          </a:ln>
        </p:spPr>
        <p:txBody>
          <a:bodyPr>
            <a:spAutoFit/>
          </a:bodyPr>
          <a:lstStyle/>
          <a:p>
            <a:pPr algn="ctr">
              <a:defRPr/>
            </a:pPr>
            <a:r>
              <a:rPr lang="en-US" altLang="ja-JP" sz="2800" dirty="0" smtClean="0">
                <a:solidFill>
                  <a:srgbClr val="000099"/>
                </a:solidFill>
                <a:effectLst>
                  <a:outerShdw blurRad="38100" dist="38100" dir="2700000" algn="tl">
                    <a:srgbClr val="000000">
                      <a:alpha val="43137"/>
                    </a:srgbClr>
                  </a:outerShdw>
                </a:effectLst>
                <a:ea typeface="ＭＳ Ｐゴシック" pitchFamily="50" charset="-128"/>
                <a:cs typeface="Arial" charset="0"/>
              </a:rPr>
              <a:t>Summary</a:t>
            </a:r>
            <a:endParaRPr lang="ja-JP" altLang="en-US" sz="2800" dirty="0">
              <a:solidFill>
                <a:srgbClr val="000099"/>
              </a:solidFill>
              <a:effectLst>
                <a:outerShdw blurRad="38100" dist="38100" dir="2700000" algn="tl">
                  <a:srgbClr val="000000">
                    <a:alpha val="43137"/>
                  </a:srgbClr>
                </a:outerShdw>
              </a:effectLst>
              <a:ea typeface="ＭＳ Ｐゴシック" pitchFamily="50" charset="-128"/>
            </a:endParaRPr>
          </a:p>
        </p:txBody>
      </p:sp>
      <p:sp>
        <p:nvSpPr>
          <p:cNvPr id="5" name="正方形/長方形 4"/>
          <p:cNvSpPr/>
          <p:nvPr/>
        </p:nvSpPr>
        <p:spPr>
          <a:xfrm>
            <a:off x="251520" y="1196747"/>
            <a:ext cx="8568952" cy="3816429"/>
          </a:xfrm>
          <a:prstGeom prst="rect">
            <a:avLst/>
          </a:prstGeom>
        </p:spPr>
        <p:txBody>
          <a:bodyPr wrap="square">
            <a:spAutoFit/>
          </a:bodyPr>
          <a:lstStyle/>
          <a:p>
            <a:pPr algn="just"/>
            <a:r>
              <a:rPr lang="en-US" altLang="ja-JP" sz="2200" dirty="0" smtClean="0">
                <a:cs typeface="Arial"/>
              </a:rPr>
              <a:t>• </a:t>
            </a:r>
            <a:r>
              <a:rPr lang="en-US" altLang="ja-JP" sz="2200" dirty="0" smtClean="0"/>
              <a:t>Recently, </a:t>
            </a:r>
            <a:r>
              <a:rPr lang="en-US" altLang="ja-JP" sz="2200" dirty="0" smtClean="0">
                <a:latin typeface="Symbol" pitchFamily="18" charset="2"/>
              </a:rPr>
              <a:t>p</a:t>
            </a:r>
            <a:r>
              <a:rPr lang="en-US" altLang="ja-JP" sz="2200" dirty="0" smtClean="0"/>
              <a:t> conjugated compounds with a large </a:t>
            </a:r>
            <a:r>
              <a:rPr lang="en-US" altLang="ja-JP" sz="2200" dirty="0" err="1" smtClean="0"/>
              <a:t>diradical</a:t>
            </a:r>
            <a:r>
              <a:rPr lang="en-US" altLang="ja-JP" sz="2200" dirty="0" smtClean="0"/>
              <a:t> character have been studied experimentally and theoretically.</a:t>
            </a:r>
          </a:p>
          <a:p>
            <a:pPr algn="just"/>
            <a:endParaRPr lang="en-US" altLang="ja-JP" sz="2200" dirty="0" smtClean="0"/>
          </a:p>
          <a:p>
            <a:pPr algn="just"/>
            <a:r>
              <a:rPr lang="en-US" altLang="ja-JP" sz="2200" dirty="0" smtClean="0">
                <a:cs typeface="Arial"/>
              </a:rPr>
              <a:t>•</a:t>
            </a:r>
            <a:r>
              <a:rPr lang="en-US" altLang="ja-JP" sz="2200" dirty="0" smtClean="0"/>
              <a:t> </a:t>
            </a:r>
            <a:r>
              <a:rPr lang="en-US" altLang="ja-JP" sz="2200" dirty="0" smtClean="0"/>
              <a:t>Our group developed convenient synthetic method of stable </a:t>
            </a:r>
            <a:r>
              <a:rPr lang="en-US" altLang="ja-JP" sz="2200" dirty="0" err="1" smtClean="0"/>
              <a:t>zethrene</a:t>
            </a:r>
            <a:r>
              <a:rPr lang="en-US" altLang="ja-JP" sz="2200" dirty="0" smtClean="0"/>
              <a:t> derivatives</a:t>
            </a:r>
          </a:p>
          <a:p>
            <a:pPr algn="just"/>
            <a:endParaRPr lang="en-US" altLang="ja-JP" sz="2200" dirty="0" smtClean="0"/>
          </a:p>
          <a:p>
            <a:pPr algn="just"/>
            <a:r>
              <a:rPr lang="en-US" altLang="ja-JP" sz="2200" dirty="0" smtClean="0">
                <a:cs typeface="Arial"/>
              </a:rPr>
              <a:t>• </a:t>
            </a:r>
            <a:r>
              <a:rPr lang="en-US" altLang="ja-JP" sz="2200" dirty="0" smtClean="0"/>
              <a:t>TPA cross-section of </a:t>
            </a:r>
            <a:r>
              <a:rPr lang="en-US" altLang="ja-JP" sz="2200" b="1" dirty="0" smtClean="0"/>
              <a:t>3b</a:t>
            </a:r>
            <a:r>
              <a:rPr lang="en-US" altLang="ja-JP" sz="2200" dirty="0" smtClean="0"/>
              <a:t> is much larger than that of </a:t>
            </a:r>
            <a:r>
              <a:rPr lang="en-US" altLang="ja-JP" sz="2200" dirty="0" err="1" smtClean="0"/>
              <a:t>rubrene</a:t>
            </a:r>
            <a:r>
              <a:rPr lang="en-US" altLang="ja-JP" sz="2200" dirty="0" smtClean="0"/>
              <a:t> most probably due to the </a:t>
            </a:r>
            <a:r>
              <a:rPr lang="en-US" altLang="ja-JP" sz="2200" dirty="0" err="1" smtClean="0"/>
              <a:t>diradical</a:t>
            </a:r>
            <a:r>
              <a:rPr lang="en-US" altLang="ja-JP" sz="2200" dirty="0" smtClean="0"/>
              <a:t> character of </a:t>
            </a:r>
            <a:r>
              <a:rPr lang="en-US" altLang="ja-JP" sz="2200" b="1" dirty="0" smtClean="0"/>
              <a:t>3b</a:t>
            </a:r>
            <a:r>
              <a:rPr lang="en-US" altLang="ja-JP" sz="2200" dirty="0" smtClean="0"/>
              <a:t>.</a:t>
            </a:r>
          </a:p>
          <a:p>
            <a:pPr algn="just"/>
            <a:endParaRPr lang="en-US" altLang="ja-JP" sz="2200" dirty="0" smtClean="0"/>
          </a:p>
          <a:p>
            <a:pPr algn="just"/>
            <a:r>
              <a:rPr lang="en-US" altLang="ja-JP" sz="2200" dirty="0" smtClean="0">
                <a:cs typeface="Arial"/>
              </a:rPr>
              <a:t>• </a:t>
            </a:r>
            <a:r>
              <a:rPr lang="en-US" altLang="ja-JP" sz="2200" dirty="0" smtClean="0"/>
              <a:t>Synthesis of </a:t>
            </a:r>
            <a:r>
              <a:rPr lang="en-US" altLang="ja-JP" sz="2200" dirty="0" err="1" smtClean="0"/>
              <a:t>zethrenedimer</a:t>
            </a:r>
            <a:r>
              <a:rPr lang="en-US" altLang="ja-JP" sz="2200" dirty="0" smtClean="0"/>
              <a:t> </a:t>
            </a:r>
            <a:r>
              <a:rPr lang="en-US" altLang="ja-JP" sz="2200" b="1" dirty="0" smtClean="0"/>
              <a:t>4</a:t>
            </a:r>
            <a:r>
              <a:rPr lang="en-US" altLang="ja-JP" sz="2200" dirty="0" smtClean="0"/>
              <a:t> including two </a:t>
            </a:r>
            <a:r>
              <a:rPr lang="en-US" altLang="ja-JP" sz="2200" dirty="0" err="1" smtClean="0"/>
              <a:t>diradicals</a:t>
            </a:r>
            <a:r>
              <a:rPr lang="en-US" altLang="ja-JP" sz="2200" dirty="0" smtClean="0"/>
              <a:t> is in progress.</a:t>
            </a:r>
            <a:endParaRPr lang="ja-JP" altLang="ja-JP" sz="2200"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683568" y="-27384"/>
            <a:ext cx="7488832" cy="523220"/>
          </a:xfrm>
          <a:prstGeom prst="rect">
            <a:avLst/>
          </a:prstGeom>
          <a:noFill/>
        </p:spPr>
        <p:txBody>
          <a:bodyPr wrap="square" rtlCol="0">
            <a:spAutoFit/>
          </a:bodyPr>
          <a:lstStyle/>
          <a:p>
            <a:pPr algn="ctr"/>
            <a:r>
              <a:rPr kumimoji="1" lang="en-US" altLang="ja-JP" sz="28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Contents</a:t>
            </a:r>
            <a:endParaRPr kumimoji="1" lang="ja-JP" altLang="en-US" sz="2800" dirty="0">
              <a:solidFill>
                <a:srgbClr val="000099"/>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テキスト ボックス 2"/>
          <p:cNvSpPr txBox="1"/>
          <p:nvPr/>
        </p:nvSpPr>
        <p:spPr>
          <a:xfrm>
            <a:off x="179512" y="476672"/>
            <a:ext cx="8964488" cy="5262979"/>
          </a:xfrm>
          <a:prstGeom prst="rect">
            <a:avLst/>
          </a:prstGeom>
          <a:noFill/>
        </p:spPr>
        <p:txBody>
          <a:bodyPr wrap="square" rtlCol="0">
            <a:spAutoFit/>
          </a:bodyPr>
          <a:lstStyle/>
          <a:p>
            <a:pPr marL="342900" indent="-342900"/>
            <a:r>
              <a:rPr lang="en-US" altLang="ja-JP" sz="2400" dirty="0" smtClean="0">
                <a:latin typeface="Arial" pitchFamily="34" charset="0"/>
                <a:cs typeface="Arial" pitchFamily="34" charset="0"/>
              </a:rPr>
              <a:t>1. Introduction </a:t>
            </a:r>
          </a:p>
          <a:p>
            <a:pPr marL="342900" indent="-342900"/>
            <a:r>
              <a:rPr kumimoji="1" lang="en-US" altLang="ja-JP" sz="2400" dirty="0" smtClean="0">
                <a:latin typeface="Arial" pitchFamily="34" charset="0"/>
                <a:cs typeface="Arial" pitchFamily="34" charset="0"/>
              </a:rPr>
              <a:t>      - singlet </a:t>
            </a:r>
            <a:r>
              <a:rPr lang="en-US" altLang="ja-JP" sz="2400" dirty="0" err="1" smtClean="0">
                <a:latin typeface="Arial" pitchFamily="34" charset="0"/>
                <a:cs typeface="Arial" pitchFamily="34" charset="0"/>
              </a:rPr>
              <a:t>d</a:t>
            </a:r>
            <a:r>
              <a:rPr kumimoji="1" lang="en-US" altLang="ja-JP" sz="2400" dirty="0" err="1" smtClean="0">
                <a:latin typeface="Arial" pitchFamily="34" charset="0"/>
                <a:cs typeface="Arial" pitchFamily="34" charset="0"/>
              </a:rPr>
              <a:t>iradical</a:t>
            </a:r>
            <a:endParaRPr kumimoji="1" lang="en-US" altLang="ja-JP" sz="2400" dirty="0" smtClean="0">
              <a:latin typeface="Arial" pitchFamily="34" charset="0"/>
              <a:cs typeface="Arial" pitchFamily="34" charset="0"/>
            </a:endParaRPr>
          </a:p>
          <a:p>
            <a:pPr marL="342900" indent="-342900"/>
            <a:r>
              <a:rPr lang="en-US" altLang="ja-JP" sz="2400" dirty="0" smtClean="0">
                <a:latin typeface="Arial" pitchFamily="34" charset="0"/>
                <a:cs typeface="Arial" pitchFamily="34" charset="0"/>
              </a:rPr>
              <a:t>      - two-photon absorption</a:t>
            </a:r>
            <a:endParaRPr lang="ja-JP" altLang="en-US" sz="2400" dirty="0" smtClean="0">
              <a:latin typeface="Arial" pitchFamily="34" charset="0"/>
              <a:cs typeface="Arial" pitchFamily="34" charset="0"/>
            </a:endParaRPr>
          </a:p>
          <a:p>
            <a:pPr marL="342900" indent="-342900"/>
            <a:endParaRPr kumimoji="1" lang="en-US" altLang="ja-JP" sz="2400" dirty="0" smtClean="0">
              <a:latin typeface="Arial" pitchFamily="34" charset="0"/>
              <a:cs typeface="Arial" pitchFamily="34" charset="0"/>
            </a:endParaRPr>
          </a:p>
          <a:p>
            <a:pPr marL="342900" indent="-342900"/>
            <a:r>
              <a:rPr lang="en-US" altLang="ja-JP" sz="2400" dirty="0" smtClean="0">
                <a:latin typeface="Arial" pitchFamily="34" charset="0"/>
                <a:cs typeface="Arial" pitchFamily="34" charset="0"/>
              </a:rPr>
              <a:t>2. Background</a:t>
            </a:r>
          </a:p>
          <a:p>
            <a:pPr marL="342900" indent="-342900"/>
            <a:r>
              <a:rPr lang="en-US" altLang="ja-JP" sz="2400" dirty="0" smtClean="0">
                <a:latin typeface="Arial" pitchFamily="34" charset="0"/>
                <a:cs typeface="Arial" pitchFamily="34" charset="0"/>
              </a:rPr>
              <a:t>      -</a:t>
            </a:r>
            <a:r>
              <a:rPr lang="en-US" altLang="ja-JP" sz="2400" dirty="0" smtClean="0">
                <a:solidFill>
                  <a:srgbClr val="000099"/>
                </a:solidFill>
                <a:effectLst>
                  <a:outerShdw blurRad="38100" dist="38100" dir="2700000" algn="tl">
                    <a:srgbClr val="000000">
                      <a:alpha val="43137"/>
                    </a:srgbClr>
                  </a:outerShdw>
                </a:effectLst>
              </a:rPr>
              <a:t> </a:t>
            </a:r>
            <a:r>
              <a:rPr lang="en-US" altLang="ja-JP" sz="2400" dirty="0" smtClean="0">
                <a:latin typeface="Arial" pitchFamily="34" charset="0"/>
                <a:cs typeface="Arial" pitchFamily="34" charset="0"/>
              </a:rPr>
              <a:t>singlet </a:t>
            </a:r>
            <a:r>
              <a:rPr lang="en-US" altLang="ja-JP" sz="2400" dirty="0" err="1" smtClean="0">
                <a:latin typeface="Arial" pitchFamily="34" charset="0"/>
                <a:cs typeface="Arial" pitchFamily="34" charset="0"/>
              </a:rPr>
              <a:t>diradicals</a:t>
            </a:r>
            <a:r>
              <a:rPr lang="en-US" altLang="ja-JP" sz="2400" dirty="0" smtClean="0">
                <a:latin typeface="Arial" pitchFamily="34" charset="0"/>
                <a:cs typeface="Arial" pitchFamily="34" charset="0"/>
              </a:rPr>
              <a:t> synthesized so far</a:t>
            </a:r>
          </a:p>
          <a:p>
            <a:pPr marL="342900" indent="-342900"/>
            <a:endParaRPr lang="en-US" altLang="ja-JP" sz="2400" dirty="0" smtClean="0">
              <a:latin typeface="Arial" pitchFamily="34" charset="0"/>
              <a:cs typeface="Arial" pitchFamily="34" charset="0"/>
            </a:endParaRPr>
          </a:p>
          <a:p>
            <a:pPr marL="342900" indent="-342900"/>
            <a:r>
              <a:rPr kumimoji="1" lang="en-US" altLang="ja-JP" sz="2400" dirty="0" smtClean="0">
                <a:latin typeface="Arial" pitchFamily="34" charset="0"/>
                <a:cs typeface="Arial" pitchFamily="34" charset="0"/>
              </a:rPr>
              <a:t>3. </a:t>
            </a:r>
            <a:r>
              <a:rPr lang="en-US" altLang="ja-JP" sz="2400" dirty="0" err="1" smtClean="0">
                <a:latin typeface="Arial" pitchFamily="34" charset="0"/>
                <a:cs typeface="Arial" pitchFamily="34" charset="0"/>
              </a:rPr>
              <a:t>Zethrene</a:t>
            </a:r>
            <a:endParaRPr lang="en-US" altLang="ja-JP" sz="2400" dirty="0" smtClean="0">
              <a:latin typeface="Arial" pitchFamily="34" charset="0"/>
              <a:cs typeface="Arial" pitchFamily="34" charset="0"/>
            </a:endParaRPr>
          </a:p>
          <a:p>
            <a:pPr marL="342900" indent="-342900"/>
            <a:r>
              <a:rPr lang="en-US" altLang="ja-JP" sz="2400" dirty="0" smtClean="0">
                <a:latin typeface="Arial" pitchFamily="34" charset="0"/>
                <a:cs typeface="Arial" pitchFamily="34" charset="0"/>
              </a:rPr>
              <a:t>      - singlet </a:t>
            </a:r>
            <a:r>
              <a:rPr lang="en-US" altLang="ja-JP" sz="2400" dirty="0" err="1" smtClean="0">
                <a:latin typeface="Arial" pitchFamily="34" charset="0"/>
                <a:cs typeface="Arial" pitchFamily="34" charset="0"/>
              </a:rPr>
              <a:t>diradical</a:t>
            </a:r>
            <a:r>
              <a:rPr lang="en-US" altLang="ja-JP" sz="2400" dirty="0" smtClean="0">
                <a:latin typeface="Arial" pitchFamily="34" charset="0"/>
                <a:cs typeface="Arial" pitchFamily="34" charset="0"/>
              </a:rPr>
              <a:t> character of </a:t>
            </a:r>
            <a:r>
              <a:rPr lang="en-US" altLang="ja-JP" sz="2400" dirty="0" err="1" smtClean="0">
                <a:latin typeface="Arial" pitchFamily="34" charset="0"/>
                <a:cs typeface="Arial" pitchFamily="34" charset="0"/>
              </a:rPr>
              <a:t>zethrene</a:t>
            </a:r>
            <a:endParaRPr lang="en-US" altLang="ja-JP" sz="2400" dirty="0" smtClean="0">
              <a:latin typeface="Arial" pitchFamily="34" charset="0"/>
              <a:cs typeface="Arial" pitchFamily="34" charset="0"/>
            </a:endParaRPr>
          </a:p>
          <a:p>
            <a:pPr marL="342900" indent="-342900"/>
            <a:r>
              <a:rPr lang="en-US" altLang="ja-JP" sz="2400" dirty="0" smtClean="0">
                <a:latin typeface="Arial" pitchFamily="34" charset="0"/>
                <a:cs typeface="Arial" pitchFamily="34" charset="0"/>
              </a:rPr>
              <a:t>      - previous research in our group</a:t>
            </a:r>
            <a:endParaRPr lang="ja-JP" altLang="en-US" sz="2400" dirty="0" smtClean="0">
              <a:latin typeface="Arial" pitchFamily="34" charset="0"/>
              <a:cs typeface="Arial" pitchFamily="34" charset="0"/>
            </a:endParaRPr>
          </a:p>
          <a:p>
            <a:pPr marL="342900" indent="-342900"/>
            <a:endParaRPr lang="en-US" altLang="ja-JP" sz="2400" dirty="0" smtClean="0">
              <a:latin typeface="Arial" pitchFamily="34" charset="0"/>
              <a:cs typeface="Arial" pitchFamily="34" charset="0"/>
            </a:endParaRPr>
          </a:p>
          <a:p>
            <a:pPr marL="342900" indent="-342900"/>
            <a:r>
              <a:rPr kumimoji="1" lang="en-US" altLang="ja-JP" sz="2400" dirty="0" smtClean="0">
                <a:latin typeface="Arial" pitchFamily="34" charset="0"/>
                <a:cs typeface="Arial" pitchFamily="34" charset="0"/>
              </a:rPr>
              <a:t>4. My project</a:t>
            </a:r>
          </a:p>
          <a:p>
            <a:pPr marL="342900" indent="-342900"/>
            <a:endParaRPr kumimoji="1" lang="en-US" altLang="ja-JP" sz="2400" dirty="0" smtClean="0">
              <a:latin typeface="Arial" pitchFamily="34" charset="0"/>
              <a:cs typeface="Arial" pitchFamily="34" charset="0"/>
            </a:endParaRPr>
          </a:p>
          <a:p>
            <a:pPr marL="342900" indent="-342900"/>
            <a:r>
              <a:rPr lang="en-US" altLang="ja-JP" sz="2400" dirty="0" smtClean="0">
                <a:latin typeface="Arial" pitchFamily="34" charset="0"/>
                <a:cs typeface="Arial" pitchFamily="34" charset="0"/>
              </a:rPr>
              <a:t>5. Summary</a:t>
            </a:r>
            <a:endParaRPr kumimoji="1" lang="ja-JP" altLang="en-US" sz="2400" dirty="0">
              <a:latin typeface="Arial" pitchFamily="34" charset="0"/>
              <a:cs typeface="Arial" pitchFamily="34" charset="0"/>
            </a:endParaRPr>
          </a:p>
        </p:txBody>
      </p:sp>
      <p:sp>
        <p:nvSpPr>
          <p:cNvPr id="4" name="スライド番号プレースホルダ 3"/>
          <p:cNvSpPr>
            <a:spLocks noGrp="1"/>
          </p:cNvSpPr>
          <p:nvPr>
            <p:ph type="sldNum" sz="quarter" idx="12"/>
          </p:nvPr>
        </p:nvSpPr>
        <p:spPr>
          <a:xfrm>
            <a:off x="6974904" y="6453336"/>
            <a:ext cx="2133600" cy="365125"/>
          </a:xfrm>
        </p:spPr>
        <p:txBody>
          <a:bodyPr/>
          <a:lstStyle/>
          <a:p>
            <a:fld id="{B083ACF5-37B8-4497-87BC-19E2D0053AAC}" type="slidenum">
              <a:rPr kumimoji="1" lang="ja-JP" altLang="en-US" smtClean="0"/>
              <a:pPr/>
              <a:t>2</a:t>
            </a:fld>
            <a:endParaRPr kumimoji="1" lang="ja-JP"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テキスト ボックス 34"/>
          <p:cNvSpPr txBox="1"/>
          <p:nvPr/>
        </p:nvSpPr>
        <p:spPr>
          <a:xfrm>
            <a:off x="7295363" y="1772816"/>
            <a:ext cx="805029" cy="430887"/>
          </a:xfrm>
          <a:prstGeom prst="rect">
            <a:avLst/>
          </a:prstGeom>
          <a:noFill/>
        </p:spPr>
        <p:txBody>
          <a:bodyPr wrap="none" rtlCol="0">
            <a:spAutoFit/>
          </a:bodyPr>
          <a:lstStyle/>
          <a:p>
            <a:r>
              <a:rPr kumimoji="1" lang="en-US" altLang="ja-JP" sz="2200" dirty="0" smtClean="0">
                <a:latin typeface="Arial" pitchFamily="34" charset="0"/>
                <a:cs typeface="Arial" pitchFamily="34" charset="0"/>
              </a:rPr>
              <a:t>y = 1</a:t>
            </a:r>
            <a:endParaRPr kumimoji="1" lang="ja-JP" altLang="en-US" sz="2200" dirty="0">
              <a:latin typeface="Arial" pitchFamily="34" charset="0"/>
              <a:cs typeface="Arial" pitchFamily="34" charset="0"/>
            </a:endParaRPr>
          </a:p>
        </p:txBody>
      </p:sp>
      <p:sp>
        <p:nvSpPr>
          <p:cNvPr id="36" name="テキスト ボックス 35"/>
          <p:cNvSpPr txBox="1"/>
          <p:nvPr/>
        </p:nvSpPr>
        <p:spPr>
          <a:xfrm>
            <a:off x="1648537" y="1772816"/>
            <a:ext cx="805029" cy="430887"/>
          </a:xfrm>
          <a:prstGeom prst="rect">
            <a:avLst/>
          </a:prstGeom>
          <a:noFill/>
        </p:spPr>
        <p:txBody>
          <a:bodyPr wrap="none" rtlCol="0">
            <a:spAutoFit/>
          </a:bodyPr>
          <a:lstStyle/>
          <a:p>
            <a:r>
              <a:rPr kumimoji="1" lang="en-US" altLang="ja-JP" sz="2200" dirty="0" smtClean="0">
                <a:latin typeface="Arial" pitchFamily="34" charset="0"/>
                <a:cs typeface="Arial" pitchFamily="34" charset="0"/>
              </a:rPr>
              <a:t>y = 0</a:t>
            </a:r>
            <a:endParaRPr kumimoji="1" lang="ja-JP" altLang="en-US" sz="2200" dirty="0">
              <a:latin typeface="Arial" pitchFamily="34" charset="0"/>
              <a:cs typeface="Arial" pitchFamily="34" charset="0"/>
            </a:endParaRPr>
          </a:p>
        </p:txBody>
      </p:sp>
      <p:sp>
        <p:nvSpPr>
          <p:cNvPr id="37" name="テキスト ボックス 36"/>
          <p:cNvSpPr txBox="1"/>
          <p:nvPr/>
        </p:nvSpPr>
        <p:spPr>
          <a:xfrm>
            <a:off x="1256387" y="2276872"/>
            <a:ext cx="1659429" cy="430887"/>
          </a:xfrm>
          <a:prstGeom prst="rect">
            <a:avLst/>
          </a:prstGeom>
          <a:noFill/>
        </p:spPr>
        <p:txBody>
          <a:bodyPr wrap="none" rtlCol="0">
            <a:spAutoFit/>
          </a:bodyPr>
          <a:lstStyle/>
          <a:p>
            <a:r>
              <a:rPr lang="en-US" altLang="ja-JP" sz="2200" dirty="0" smtClean="0">
                <a:latin typeface="Arial" pitchFamily="34" charset="0"/>
                <a:cs typeface="Arial" pitchFamily="34" charset="0"/>
              </a:rPr>
              <a:t>closed shell</a:t>
            </a:r>
            <a:endParaRPr kumimoji="1" lang="ja-JP" altLang="en-US" sz="2200" dirty="0">
              <a:latin typeface="Arial" pitchFamily="34" charset="0"/>
              <a:ea typeface="ＭＳ ゴシック" pitchFamily="49" charset="-128"/>
              <a:cs typeface="Arial" pitchFamily="34" charset="0"/>
            </a:endParaRPr>
          </a:p>
        </p:txBody>
      </p:sp>
      <p:sp>
        <p:nvSpPr>
          <p:cNvPr id="38" name="テキスト ボックス 37"/>
          <p:cNvSpPr txBox="1"/>
          <p:nvPr/>
        </p:nvSpPr>
        <p:spPr>
          <a:xfrm>
            <a:off x="3635896" y="2276872"/>
            <a:ext cx="2130711" cy="430887"/>
          </a:xfrm>
          <a:prstGeom prst="rect">
            <a:avLst/>
          </a:prstGeom>
          <a:noFill/>
        </p:spPr>
        <p:txBody>
          <a:bodyPr wrap="none" rtlCol="0">
            <a:spAutoFit/>
          </a:bodyPr>
          <a:lstStyle/>
          <a:p>
            <a:r>
              <a:rPr lang="en-US" altLang="ja-JP" sz="2200" dirty="0" smtClean="0">
                <a:solidFill>
                  <a:srgbClr val="FF0000"/>
                </a:solidFill>
                <a:latin typeface="Arial" pitchFamily="34" charset="0"/>
                <a:ea typeface="ＭＳ ゴシック" pitchFamily="49" charset="-128"/>
                <a:cs typeface="Arial" pitchFamily="34" charset="0"/>
              </a:rPr>
              <a:t>singlet </a:t>
            </a:r>
            <a:r>
              <a:rPr lang="en-US" altLang="ja-JP" sz="2200" dirty="0" err="1" smtClean="0">
                <a:solidFill>
                  <a:srgbClr val="FF0000"/>
                </a:solidFill>
                <a:latin typeface="Arial" pitchFamily="34" charset="0"/>
                <a:ea typeface="ＭＳ ゴシック" pitchFamily="49" charset="-128"/>
                <a:cs typeface="Arial" pitchFamily="34" charset="0"/>
              </a:rPr>
              <a:t>diradical</a:t>
            </a:r>
            <a:endParaRPr kumimoji="1" lang="ja-JP" altLang="en-US" sz="2200" dirty="0">
              <a:solidFill>
                <a:srgbClr val="FF0000"/>
              </a:solidFill>
              <a:latin typeface="Arial" pitchFamily="34" charset="0"/>
              <a:ea typeface="ＭＳ ゴシック" pitchFamily="49" charset="-128"/>
              <a:cs typeface="Arial" pitchFamily="34" charset="0"/>
            </a:endParaRPr>
          </a:p>
        </p:txBody>
      </p:sp>
      <p:sp>
        <p:nvSpPr>
          <p:cNvPr id="39" name="テキスト ボックス 38"/>
          <p:cNvSpPr txBox="1"/>
          <p:nvPr/>
        </p:nvSpPr>
        <p:spPr>
          <a:xfrm>
            <a:off x="3995936" y="1772816"/>
            <a:ext cx="1284326" cy="430887"/>
          </a:xfrm>
          <a:prstGeom prst="rect">
            <a:avLst/>
          </a:prstGeom>
          <a:noFill/>
        </p:spPr>
        <p:txBody>
          <a:bodyPr wrap="none" rtlCol="0">
            <a:spAutoFit/>
          </a:bodyPr>
          <a:lstStyle/>
          <a:p>
            <a:r>
              <a:rPr kumimoji="1" lang="en-US" altLang="ja-JP" sz="2200" dirty="0" smtClean="0">
                <a:latin typeface="Arial" pitchFamily="34" charset="0"/>
                <a:cs typeface="Arial" pitchFamily="34" charset="0"/>
              </a:rPr>
              <a:t>0 &lt; y &lt; 1</a:t>
            </a:r>
            <a:endParaRPr kumimoji="1" lang="ja-JP" altLang="en-US" sz="2200" dirty="0">
              <a:latin typeface="Arial" pitchFamily="34" charset="0"/>
              <a:cs typeface="Arial" pitchFamily="34" charset="0"/>
            </a:endParaRPr>
          </a:p>
        </p:txBody>
      </p:sp>
      <p:sp>
        <p:nvSpPr>
          <p:cNvPr id="40" name="テキスト ボックス 39"/>
          <p:cNvSpPr txBox="1"/>
          <p:nvPr/>
        </p:nvSpPr>
        <p:spPr>
          <a:xfrm>
            <a:off x="6948264" y="2276872"/>
            <a:ext cx="1471878" cy="430887"/>
          </a:xfrm>
          <a:prstGeom prst="rect">
            <a:avLst/>
          </a:prstGeom>
          <a:noFill/>
        </p:spPr>
        <p:txBody>
          <a:bodyPr wrap="none" rtlCol="0">
            <a:spAutoFit/>
          </a:bodyPr>
          <a:lstStyle/>
          <a:p>
            <a:r>
              <a:rPr lang="en-US" altLang="ja-JP" sz="2200" dirty="0" smtClean="0">
                <a:latin typeface="Arial" pitchFamily="34" charset="0"/>
                <a:cs typeface="Arial" pitchFamily="34" charset="0"/>
              </a:rPr>
              <a:t>open shell</a:t>
            </a:r>
            <a:endParaRPr kumimoji="1" lang="ja-JP" altLang="en-US" sz="2200" dirty="0">
              <a:latin typeface="Arial" pitchFamily="34" charset="0"/>
              <a:ea typeface="ＭＳ ゴシック" pitchFamily="49" charset="-128"/>
              <a:cs typeface="Arial" pitchFamily="34" charset="0"/>
            </a:endParaRPr>
          </a:p>
        </p:txBody>
      </p:sp>
      <p:sp>
        <p:nvSpPr>
          <p:cNvPr id="15" name="テキスト ボックス 14"/>
          <p:cNvSpPr txBox="1"/>
          <p:nvPr/>
        </p:nvSpPr>
        <p:spPr>
          <a:xfrm>
            <a:off x="1403648" y="5086345"/>
            <a:ext cx="1252266" cy="430887"/>
          </a:xfrm>
          <a:prstGeom prst="rect">
            <a:avLst/>
          </a:prstGeom>
          <a:noFill/>
        </p:spPr>
        <p:txBody>
          <a:bodyPr wrap="none" rtlCol="0">
            <a:spAutoFit/>
          </a:bodyPr>
          <a:lstStyle/>
          <a:p>
            <a:r>
              <a:rPr lang="en-US" altLang="ja-JP" sz="2200" dirty="0" smtClean="0">
                <a:latin typeface="Arial" pitchFamily="34" charset="0"/>
                <a:cs typeface="Arial" pitchFamily="34" charset="0"/>
              </a:rPr>
              <a:t>ethylene</a:t>
            </a:r>
            <a:endParaRPr kumimoji="1" lang="ja-JP" altLang="en-US" sz="2200" dirty="0">
              <a:latin typeface="Arial" pitchFamily="34" charset="0"/>
              <a:cs typeface="Arial" pitchFamily="34" charset="0"/>
            </a:endParaRPr>
          </a:p>
        </p:txBody>
      </p:sp>
      <p:sp>
        <p:nvSpPr>
          <p:cNvPr id="17" name="テキスト ボックス 16"/>
          <p:cNvSpPr txBox="1"/>
          <p:nvPr/>
        </p:nvSpPr>
        <p:spPr>
          <a:xfrm>
            <a:off x="6300192" y="5014337"/>
            <a:ext cx="2880320" cy="430887"/>
          </a:xfrm>
          <a:prstGeom prst="rect">
            <a:avLst/>
          </a:prstGeom>
          <a:noFill/>
        </p:spPr>
        <p:txBody>
          <a:bodyPr wrap="square" rtlCol="0">
            <a:spAutoFit/>
          </a:bodyPr>
          <a:lstStyle/>
          <a:p>
            <a:r>
              <a:rPr lang="en-US" altLang="ja-JP" sz="2200" dirty="0" smtClean="0">
                <a:latin typeface="Arial" pitchFamily="34" charset="0"/>
                <a:cs typeface="Arial" pitchFamily="34" charset="0"/>
              </a:rPr>
              <a:t>cyclopentane-1,3-diyl</a:t>
            </a:r>
            <a:endParaRPr kumimoji="1" lang="ja-JP" altLang="en-US" sz="2200" dirty="0">
              <a:latin typeface="Arial" pitchFamily="34" charset="0"/>
              <a:cs typeface="Arial" pitchFamily="34" charset="0"/>
            </a:endParaRPr>
          </a:p>
        </p:txBody>
      </p:sp>
      <p:sp>
        <p:nvSpPr>
          <p:cNvPr id="19" name="テキスト ボックス 18"/>
          <p:cNvSpPr txBox="1"/>
          <p:nvPr/>
        </p:nvSpPr>
        <p:spPr>
          <a:xfrm>
            <a:off x="0" y="1549241"/>
            <a:ext cx="1331640" cy="1015663"/>
          </a:xfrm>
          <a:prstGeom prst="rect">
            <a:avLst/>
          </a:prstGeom>
          <a:noFill/>
        </p:spPr>
        <p:txBody>
          <a:bodyPr wrap="square" rtlCol="0">
            <a:spAutoFit/>
          </a:bodyPr>
          <a:lstStyle/>
          <a:p>
            <a:pPr algn="ctr"/>
            <a:r>
              <a:rPr lang="en-US" altLang="ja-JP" sz="2000" dirty="0" err="1" smtClean="0">
                <a:latin typeface="Arial" pitchFamily="34" charset="0"/>
                <a:cs typeface="Arial" pitchFamily="34" charset="0"/>
              </a:rPr>
              <a:t>d</a:t>
            </a:r>
            <a:r>
              <a:rPr kumimoji="1" lang="en-US" altLang="ja-JP" sz="2000" dirty="0" err="1" smtClean="0">
                <a:latin typeface="Arial" pitchFamily="34" charset="0"/>
                <a:cs typeface="Arial" pitchFamily="34" charset="0"/>
              </a:rPr>
              <a:t>iradical</a:t>
            </a:r>
            <a:r>
              <a:rPr kumimoji="1" lang="en-US" altLang="ja-JP" sz="2000" dirty="0" smtClean="0">
                <a:latin typeface="Arial" pitchFamily="34" charset="0"/>
                <a:cs typeface="Arial" pitchFamily="34" charset="0"/>
              </a:rPr>
              <a:t> character</a:t>
            </a:r>
          </a:p>
          <a:p>
            <a:pPr algn="ctr"/>
            <a:r>
              <a:rPr kumimoji="1" lang="en-US" altLang="ja-JP" sz="2000" dirty="0" smtClean="0">
                <a:latin typeface="Arial" pitchFamily="34" charset="0"/>
                <a:cs typeface="Arial" pitchFamily="34" charset="0"/>
              </a:rPr>
              <a:t>y</a:t>
            </a:r>
            <a:endParaRPr kumimoji="1" lang="ja-JP" altLang="en-US" sz="2000" dirty="0">
              <a:latin typeface="Arial" pitchFamily="34" charset="0"/>
              <a:cs typeface="Arial" pitchFamily="34" charset="0"/>
            </a:endParaRPr>
          </a:p>
        </p:txBody>
      </p:sp>
      <p:sp>
        <p:nvSpPr>
          <p:cNvPr id="25" name="テキスト ボックス 24"/>
          <p:cNvSpPr txBox="1"/>
          <p:nvPr/>
        </p:nvSpPr>
        <p:spPr>
          <a:xfrm>
            <a:off x="0" y="0"/>
            <a:ext cx="9144000" cy="523220"/>
          </a:xfrm>
          <a:prstGeom prst="rect">
            <a:avLst/>
          </a:prstGeom>
          <a:noFill/>
        </p:spPr>
        <p:txBody>
          <a:bodyPr wrap="square" rtlCol="0">
            <a:spAutoFit/>
          </a:bodyPr>
          <a:lstStyle/>
          <a:p>
            <a:pPr algn="ctr"/>
            <a:r>
              <a:rPr lang="en-US" altLang="ja-JP" sz="28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Singlet </a:t>
            </a:r>
            <a:r>
              <a:rPr lang="en-US" altLang="ja-JP" sz="2800" dirty="0" err="1" smtClean="0">
                <a:solidFill>
                  <a:srgbClr val="000099"/>
                </a:solidFill>
                <a:effectLst>
                  <a:outerShdw blurRad="38100" dist="38100" dir="2700000" algn="tl">
                    <a:srgbClr val="000000">
                      <a:alpha val="43137"/>
                    </a:srgbClr>
                  </a:outerShdw>
                </a:effectLst>
                <a:latin typeface="Arial" pitchFamily="34" charset="0"/>
                <a:cs typeface="Arial" pitchFamily="34" charset="0"/>
              </a:rPr>
              <a:t>Diradical</a:t>
            </a:r>
            <a:endParaRPr kumimoji="1" lang="ja-JP" altLang="en-US" sz="2800" dirty="0">
              <a:solidFill>
                <a:srgbClr val="000099"/>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2059" name="Object 11"/>
          <p:cNvGraphicFramePr>
            <a:graphicFrameLocks noChangeAspect="1"/>
          </p:cNvGraphicFramePr>
          <p:nvPr/>
        </p:nvGraphicFramePr>
        <p:xfrm>
          <a:off x="1613818" y="1339875"/>
          <a:ext cx="869950" cy="288925"/>
        </p:xfrm>
        <a:graphic>
          <a:graphicData uri="http://schemas.openxmlformats.org/presentationml/2006/ole">
            <p:oleObj spid="_x0000_s2059" name="CS ChemDraw Drawing" r:id="rId4" imgW="621468" imgH="206713" progId="ChemDraw.Document.6.0">
              <p:embed/>
            </p:oleObj>
          </a:graphicData>
        </a:graphic>
      </p:graphicFrame>
      <p:graphicFrame>
        <p:nvGraphicFramePr>
          <p:cNvPr id="2060" name="Object 12"/>
          <p:cNvGraphicFramePr>
            <a:graphicFrameLocks noChangeAspect="1"/>
          </p:cNvGraphicFramePr>
          <p:nvPr/>
        </p:nvGraphicFramePr>
        <p:xfrm>
          <a:off x="3995936" y="1336700"/>
          <a:ext cx="1270000" cy="292100"/>
        </p:xfrm>
        <a:graphic>
          <a:graphicData uri="http://schemas.openxmlformats.org/presentationml/2006/ole">
            <p:oleObj spid="_x0000_s2060" name="CS ChemDraw Drawing" r:id="rId5" imgW="895788" imgH="206983" progId="ChemDraw.Document.6.0">
              <p:embed/>
            </p:oleObj>
          </a:graphicData>
        </a:graphic>
      </p:graphicFrame>
      <p:graphicFrame>
        <p:nvGraphicFramePr>
          <p:cNvPr id="2061" name="Object 13"/>
          <p:cNvGraphicFramePr>
            <a:graphicFrameLocks noChangeAspect="1"/>
          </p:cNvGraphicFramePr>
          <p:nvPr/>
        </p:nvGraphicFramePr>
        <p:xfrm>
          <a:off x="6732240" y="1215033"/>
          <a:ext cx="1993900" cy="485775"/>
        </p:xfrm>
        <a:graphic>
          <a:graphicData uri="http://schemas.openxmlformats.org/presentationml/2006/ole">
            <p:oleObj spid="_x0000_s2061" name="CS ChemDraw Drawing" r:id="rId6" imgW="1429323" imgH="347223" progId="ChemDraw.Document.6.0">
              <p:embed/>
            </p:oleObj>
          </a:graphicData>
        </a:graphic>
      </p:graphicFrame>
      <p:graphicFrame>
        <p:nvGraphicFramePr>
          <p:cNvPr id="2062" name="Object 14"/>
          <p:cNvGraphicFramePr>
            <a:graphicFrameLocks noChangeAspect="1"/>
          </p:cNvGraphicFramePr>
          <p:nvPr/>
        </p:nvGraphicFramePr>
        <p:xfrm>
          <a:off x="1619250" y="4207972"/>
          <a:ext cx="852488" cy="769938"/>
        </p:xfrm>
        <a:graphic>
          <a:graphicData uri="http://schemas.openxmlformats.org/presentationml/2006/ole">
            <p:oleObj spid="_x0000_s2062" name="CS ChemDraw Drawing" r:id="rId7" imgW="517621" imgH="467468" progId="ChemDraw.Document.6.0">
              <p:embed/>
            </p:oleObj>
          </a:graphicData>
        </a:graphic>
      </p:graphicFrame>
      <p:graphicFrame>
        <p:nvGraphicFramePr>
          <p:cNvPr id="2065" name="Object 17"/>
          <p:cNvGraphicFramePr>
            <a:graphicFrameLocks noChangeAspect="1"/>
          </p:cNvGraphicFramePr>
          <p:nvPr/>
        </p:nvGraphicFramePr>
        <p:xfrm>
          <a:off x="7380288" y="4227240"/>
          <a:ext cx="593725" cy="569912"/>
        </p:xfrm>
        <a:graphic>
          <a:graphicData uri="http://schemas.openxmlformats.org/presentationml/2006/ole">
            <p:oleObj spid="_x0000_s2065" name="CS ChemDraw Drawing" r:id="rId8" imgW="362253" imgH="345602" progId="ChemDraw.Document.6.0">
              <p:embed/>
            </p:oleObj>
          </a:graphicData>
        </a:graphic>
      </p:graphicFrame>
      <p:sp>
        <p:nvSpPr>
          <p:cNvPr id="33" name="テキスト ボックス 32"/>
          <p:cNvSpPr txBox="1"/>
          <p:nvPr/>
        </p:nvSpPr>
        <p:spPr>
          <a:xfrm>
            <a:off x="3419872" y="6381328"/>
            <a:ext cx="2448272" cy="430887"/>
          </a:xfrm>
          <a:prstGeom prst="rect">
            <a:avLst/>
          </a:prstGeom>
          <a:noFill/>
        </p:spPr>
        <p:txBody>
          <a:bodyPr wrap="square" rtlCol="0">
            <a:spAutoFit/>
          </a:bodyPr>
          <a:lstStyle/>
          <a:p>
            <a:r>
              <a:rPr lang="en-US" altLang="ja-JP" sz="2200" i="1" dirty="0" smtClean="0">
                <a:latin typeface="Arial" pitchFamily="34" charset="0"/>
                <a:cs typeface="Arial" pitchFamily="34" charset="0"/>
              </a:rPr>
              <a:t>p</a:t>
            </a:r>
            <a:r>
              <a:rPr lang="en-US" altLang="ja-JP" sz="2200" dirty="0" smtClean="0">
                <a:latin typeface="Arial" pitchFamily="34" charset="0"/>
                <a:cs typeface="Arial" pitchFamily="34" charset="0"/>
              </a:rPr>
              <a:t>-</a:t>
            </a:r>
            <a:r>
              <a:rPr lang="en-US" altLang="ja-JP" sz="2200" dirty="0" err="1" smtClean="0">
                <a:latin typeface="Arial" pitchFamily="34" charset="0"/>
                <a:cs typeface="Arial" pitchFamily="34" charset="0"/>
              </a:rPr>
              <a:t>quinodimethane</a:t>
            </a:r>
            <a:endParaRPr kumimoji="1" lang="ja-JP" altLang="en-US" sz="2200" dirty="0">
              <a:latin typeface="Arial" pitchFamily="34" charset="0"/>
              <a:cs typeface="Arial" pitchFamily="34" charset="0"/>
            </a:endParaRPr>
          </a:p>
        </p:txBody>
      </p:sp>
      <p:sp>
        <p:nvSpPr>
          <p:cNvPr id="22" name="スライド番号プレースホルダ 21"/>
          <p:cNvSpPr>
            <a:spLocks noGrp="1"/>
          </p:cNvSpPr>
          <p:nvPr>
            <p:ph type="sldNum" sz="quarter" idx="12"/>
          </p:nvPr>
        </p:nvSpPr>
        <p:spPr>
          <a:xfrm>
            <a:off x="6974904" y="6448251"/>
            <a:ext cx="2133600" cy="365125"/>
          </a:xfrm>
        </p:spPr>
        <p:txBody>
          <a:bodyPr/>
          <a:lstStyle/>
          <a:p>
            <a:fld id="{B083ACF5-37B8-4497-87BC-19E2D0053AAC}" type="slidenum">
              <a:rPr kumimoji="1" lang="ja-JP" altLang="en-US" smtClean="0"/>
              <a:pPr/>
              <a:t>3</a:t>
            </a:fld>
            <a:endParaRPr kumimoji="1" lang="ja-JP" altLang="en-US"/>
          </a:p>
        </p:txBody>
      </p:sp>
      <p:graphicFrame>
        <p:nvGraphicFramePr>
          <p:cNvPr id="2072" name="Object 13"/>
          <p:cNvGraphicFramePr>
            <a:graphicFrameLocks noChangeAspect="1"/>
          </p:cNvGraphicFramePr>
          <p:nvPr/>
        </p:nvGraphicFramePr>
        <p:xfrm>
          <a:off x="0" y="3005460"/>
          <a:ext cx="9144000" cy="63500"/>
        </p:xfrm>
        <a:graphic>
          <a:graphicData uri="http://schemas.openxmlformats.org/presentationml/2006/ole">
            <p:oleObj spid="_x0000_s2072" name="CS ChemDraw Drawing" r:id="rId9" imgW="5425170" imgH="63500" progId="ChemDraw.Document.6.0">
              <p:embed/>
            </p:oleObj>
          </a:graphicData>
        </a:graphic>
      </p:graphicFrame>
      <p:sp>
        <p:nvSpPr>
          <p:cNvPr id="23" name="正方形/長方形 22"/>
          <p:cNvSpPr/>
          <p:nvPr/>
        </p:nvSpPr>
        <p:spPr>
          <a:xfrm>
            <a:off x="0" y="476672"/>
            <a:ext cx="9144000" cy="707886"/>
          </a:xfrm>
          <a:prstGeom prst="rect">
            <a:avLst/>
          </a:prstGeom>
        </p:spPr>
        <p:txBody>
          <a:bodyPr wrap="square">
            <a:spAutoFit/>
          </a:bodyPr>
          <a:lstStyle/>
          <a:p>
            <a:pPr algn="just"/>
            <a:r>
              <a:rPr lang="en-US" altLang="ja-JP" sz="2000" dirty="0" smtClean="0">
                <a:latin typeface="Arial" pitchFamily="34" charset="0"/>
                <a:cs typeface="Arial" pitchFamily="34" charset="0"/>
              </a:rPr>
              <a:t>Singlet </a:t>
            </a:r>
            <a:r>
              <a:rPr lang="en-US" altLang="ja-JP" sz="2000" dirty="0" err="1" smtClean="0">
                <a:latin typeface="Arial" pitchFamily="34" charset="0"/>
                <a:cs typeface="Arial" pitchFamily="34" charset="0"/>
              </a:rPr>
              <a:t>diradicals</a:t>
            </a:r>
            <a:r>
              <a:rPr lang="en-US" altLang="ja-JP" sz="2000" dirty="0" smtClean="0">
                <a:latin typeface="Arial" pitchFamily="34" charset="0"/>
                <a:cs typeface="Arial" pitchFamily="34" charset="0"/>
              </a:rPr>
              <a:t> are compounds having characteristic electron structure, that is, two electrons on the radical centers are weakly coupled.</a:t>
            </a:r>
            <a:endParaRPr lang="ja-JP" altLang="en-US" sz="2000" dirty="0">
              <a:latin typeface="Arial" pitchFamily="34" charset="0"/>
              <a:cs typeface="Arial" pitchFamily="34" charset="0"/>
            </a:endParaRPr>
          </a:p>
        </p:txBody>
      </p:sp>
      <p:sp>
        <p:nvSpPr>
          <p:cNvPr id="26" name="テキスト ボックス 25"/>
          <p:cNvSpPr txBox="1"/>
          <p:nvPr/>
        </p:nvSpPr>
        <p:spPr>
          <a:xfrm>
            <a:off x="1765429" y="2636912"/>
            <a:ext cx="646331" cy="369332"/>
          </a:xfrm>
          <a:prstGeom prst="rect">
            <a:avLst/>
          </a:prstGeom>
          <a:noFill/>
        </p:spPr>
        <p:txBody>
          <a:bodyPr wrap="none" rtlCol="0">
            <a:spAutoFit/>
          </a:bodyPr>
          <a:lstStyle/>
          <a:p>
            <a:r>
              <a:rPr kumimoji="1" lang="ja-JP" altLang="en-US" dirty="0" smtClean="0"/>
              <a:t>閉殻</a:t>
            </a:r>
            <a:endParaRPr kumimoji="1" lang="ja-JP" altLang="en-US" dirty="0"/>
          </a:p>
        </p:txBody>
      </p:sp>
      <p:sp>
        <p:nvSpPr>
          <p:cNvPr id="27" name="テキスト ボックス 26"/>
          <p:cNvSpPr txBox="1"/>
          <p:nvPr/>
        </p:nvSpPr>
        <p:spPr>
          <a:xfrm>
            <a:off x="7382053" y="2636912"/>
            <a:ext cx="646331" cy="369332"/>
          </a:xfrm>
          <a:prstGeom prst="rect">
            <a:avLst/>
          </a:prstGeom>
          <a:noFill/>
        </p:spPr>
        <p:txBody>
          <a:bodyPr wrap="none" rtlCol="0">
            <a:spAutoFit/>
          </a:bodyPr>
          <a:lstStyle/>
          <a:p>
            <a:r>
              <a:rPr kumimoji="1" lang="ja-JP" altLang="en-US" dirty="0" smtClean="0"/>
              <a:t>開殻</a:t>
            </a:r>
            <a:endParaRPr kumimoji="1" lang="ja-JP" altLang="en-US" dirty="0"/>
          </a:p>
        </p:txBody>
      </p:sp>
      <p:sp>
        <p:nvSpPr>
          <p:cNvPr id="28" name="テキスト ボックス 27"/>
          <p:cNvSpPr txBox="1"/>
          <p:nvPr/>
        </p:nvSpPr>
        <p:spPr>
          <a:xfrm>
            <a:off x="3753843" y="2636912"/>
            <a:ext cx="1898277" cy="369332"/>
          </a:xfrm>
          <a:prstGeom prst="rect">
            <a:avLst/>
          </a:prstGeom>
          <a:noFill/>
        </p:spPr>
        <p:txBody>
          <a:bodyPr wrap="none" rtlCol="0">
            <a:spAutoFit/>
          </a:bodyPr>
          <a:lstStyle/>
          <a:p>
            <a:r>
              <a:rPr lang="ja-JP" altLang="en-US" dirty="0" smtClean="0"/>
              <a:t>一重項ジラジカル</a:t>
            </a:r>
            <a:endParaRPr kumimoji="1" lang="ja-JP" altLang="en-US" dirty="0"/>
          </a:p>
        </p:txBody>
      </p:sp>
      <p:graphicFrame>
        <p:nvGraphicFramePr>
          <p:cNvPr id="2078" name="Object 30"/>
          <p:cNvGraphicFramePr>
            <a:graphicFrameLocks noChangeAspect="1"/>
          </p:cNvGraphicFramePr>
          <p:nvPr/>
        </p:nvGraphicFramePr>
        <p:xfrm>
          <a:off x="3851920" y="3068960"/>
          <a:ext cx="1590675" cy="3257550"/>
        </p:xfrm>
        <a:graphic>
          <a:graphicData uri="http://schemas.openxmlformats.org/presentationml/2006/ole">
            <p:oleObj spid="_x0000_s2078" name="CS ChemDraw Drawing" r:id="rId10" imgW="994781" imgH="2038755" progId="ChemDraw.Document.6.0">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p:cNvGrpSpPr/>
          <p:nvPr/>
        </p:nvGrpSpPr>
        <p:grpSpPr>
          <a:xfrm>
            <a:off x="251514" y="1609224"/>
            <a:ext cx="2088080" cy="2899896"/>
            <a:chOff x="6188927" y="4238143"/>
            <a:chExt cx="1148324" cy="2193091"/>
          </a:xfrm>
        </p:grpSpPr>
        <p:cxnSp>
          <p:nvCxnSpPr>
            <p:cNvPr id="5" name="直線コネクタ 4"/>
            <p:cNvCxnSpPr/>
            <p:nvPr/>
          </p:nvCxnSpPr>
          <p:spPr>
            <a:xfrm>
              <a:off x="6545334" y="6237312"/>
              <a:ext cx="79191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線コネクタ 5"/>
            <p:cNvCxnSpPr/>
            <p:nvPr/>
          </p:nvCxnSpPr>
          <p:spPr>
            <a:xfrm>
              <a:off x="6545334" y="5013176"/>
              <a:ext cx="79191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a:off x="6545334" y="4437112"/>
              <a:ext cx="79191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0" name="直線矢印コネクタ 19"/>
          <p:cNvCxnSpPr/>
          <p:nvPr/>
        </p:nvCxnSpPr>
        <p:spPr>
          <a:xfrm rot="5400000" flipH="1" flipV="1">
            <a:off x="503945" y="3445029"/>
            <a:ext cx="1656184" cy="794"/>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rot="5400000" flipH="1" flipV="1">
            <a:off x="1259632" y="3696660"/>
            <a:ext cx="1152922" cy="79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rot="5400000" flipH="1" flipV="1">
            <a:off x="1224422" y="2508528"/>
            <a:ext cx="1224136"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p:nvPr/>
        </p:nvSpPr>
        <p:spPr>
          <a:xfrm>
            <a:off x="-36512" y="620688"/>
            <a:ext cx="5328592" cy="707886"/>
          </a:xfrm>
          <a:prstGeom prst="rect">
            <a:avLst/>
          </a:prstGeom>
          <a:noFill/>
        </p:spPr>
        <p:txBody>
          <a:bodyPr wrap="square" rtlCol="0">
            <a:spAutoFit/>
          </a:bodyPr>
          <a:lstStyle/>
          <a:p>
            <a:pPr algn="just"/>
            <a:r>
              <a:rPr lang="en-US" altLang="ja-JP" sz="2000" dirty="0" smtClean="0">
                <a:latin typeface="Arial" pitchFamily="34" charset="0"/>
                <a:cs typeface="Arial" pitchFamily="34" charset="0"/>
              </a:rPr>
              <a:t>Singlet open-shell molecule with intermediate </a:t>
            </a:r>
            <a:r>
              <a:rPr lang="en-US" altLang="ja-JP" sz="2000" dirty="0" err="1" smtClean="0">
                <a:latin typeface="Arial" pitchFamily="34" charset="0"/>
                <a:cs typeface="Arial" pitchFamily="34" charset="0"/>
              </a:rPr>
              <a:t>diradical</a:t>
            </a:r>
            <a:r>
              <a:rPr lang="en-US" altLang="ja-JP" sz="2000" dirty="0" smtClean="0">
                <a:latin typeface="Arial" pitchFamily="34" charset="0"/>
                <a:cs typeface="Arial" pitchFamily="34" charset="0"/>
              </a:rPr>
              <a:t> exhibits enhanced </a:t>
            </a:r>
            <a:r>
              <a:rPr lang="en-US" altLang="ja-JP" sz="2000" dirty="0" smtClean="0">
                <a:latin typeface="Symbol" pitchFamily="18" charset="2"/>
                <a:cs typeface="Arial" pitchFamily="34" charset="0"/>
              </a:rPr>
              <a:t>g</a:t>
            </a:r>
            <a:r>
              <a:rPr lang="en-US" altLang="ja-JP" sz="2000" dirty="0" smtClean="0">
                <a:latin typeface="Arial" pitchFamily="34" charset="0"/>
                <a:cs typeface="Arial" pitchFamily="34" charset="0"/>
              </a:rPr>
              <a:t> value.</a:t>
            </a:r>
            <a:endParaRPr kumimoji="1" lang="en-US" altLang="ja-JP" sz="2000" dirty="0" smtClean="0">
              <a:latin typeface="Symbol" pitchFamily="18" charset="2"/>
              <a:cs typeface="Arial" pitchFamily="34" charset="0"/>
            </a:endParaRPr>
          </a:p>
        </p:txBody>
      </p:sp>
      <p:sp>
        <p:nvSpPr>
          <p:cNvPr id="28" name="テキスト ボックス 27"/>
          <p:cNvSpPr txBox="1"/>
          <p:nvPr/>
        </p:nvSpPr>
        <p:spPr>
          <a:xfrm>
            <a:off x="5004048" y="5445224"/>
            <a:ext cx="3456384" cy="400110"/>
          </a:xfrm>
          <a:prstGeom prst="rect">
            <a:avLst/>
          </a:prstGeom>
          <a:noFill/>
        </p:spPr>
        <p:txBody>
          <a:bodyPr wrap="square" rtlCol="0">
            <a:spAutoFit/>
          </a:bodyPr>
          <a:lstStyle/>
          <a:p>
            <a:pPr algn="just"/>
            <a:r>
              <a:rPr lang="en-US" altLang="ja-JP" sz="2000" dirty="0" smtClean="0">
                <a:latin typeface="Arial" pitchFamily="34" charset="0"/>
                <a:cs typeface="Arial" pitchFamily="34" charset="0"/>
              </a:rPr>
              <a:t>Spatially-selective excitation</a:t>
            </a:r>
            <a:endParaRPr kumimoji="1" lang="ja-JP" altLang="en-US" sz="2000" dirty="0">
              <a:latin typeface="Arial" pitchFamily="34" charset="0"/>
              <a:cs typeface="Arial" pitchFamily="34" charset="0"/>
            </a:endParaRPr>
          </a:p>
        </p:txBody>
      </p:sp>
      <p:sp>
        <p:nvSpPr>
          <p:cNvPr id="31" name="テキスト ボックス 30"/>
          <p:cNvSpPr txBox="1"/>
          <p:nvPr/>
        </p:nvSpPr>
        <p:spPr>
          <a:xfrm>
            <a:off x="0" y="-27384"/>
            <a:ext cx="9143999" cy="523220"/>
          </a:xfrm>
          <a:prstGeom prst="rect">
            <a:avLst/>
          </a:prstGeom>
          <a:noFill/>
        </p:spPr>
        <p:txBody>
          <a:bodyPr wrap="square" rtlCol="0">
            <a:spAutoFit/>
          </a:bodyPr>
          <a:lstStyle/>
          <a:p>
            <a:pPr algn="ctr"/>
            <a:r>
              <a:rPr kumimoji="1" lang="en-US" altLang="ja-JP" sz="28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Two-Photon Absorption</a:t>
            </a:r>
            <a:endParaRPr kumimoji="1" lang="ja-JP" altLang="en-US" sz="2800" dirty="0">
              <a:solidFill>
                <a:srgbClr val="000099"/>
              </a:solidFill>
              <a:effectLst>
                <a:outerShdw blurRad="38100" dist="38100" dir="2700000" algn="tl">
                  <a:srgbClr val="000000">
                    <a:alpha val="43137"/>
                  </a:srgbClr>
                </a:outerShdw>
              </a:effectLst>
              <a:latin typeface="Arial" pitchFamily="34" charset="0"/>
              <a:cs typeface="Arial" pitchFamily="34" charset="0"/>
            </a:endParaRPr>
          </a:p>
        </p:txBody>
      </p:sp>
      <p:sp>
        <p:nvSpPr>
          <p:cNvPr id="29" name="テキスト ボックス 28"/>
          <p:cNvSpPr txBox="1"/>
          <p:nvPr/>
        </p:nvSpPr>
        <p:spPr>
          <a:xfrm>
            <a:off x="755576" y="3328122"/>
            <a:ext cx="441146" cy="369332"/>
          </a:xfrm>
          <a:prstGeom prst="rect">
            <a:avLst/>
          </a:prstGeom>
          <a:noFill/>
        </p:spPr>
        <p:txBody>
          <a:bodyPr wrap="none" rtlCol="0">
            <a:spAutoFit/>
          </a:bodyPr>
          <a:lstStyle/>
          <a:p>
            <a:r>
              <a:rPr kumimoji="1" lang="en-US" altLang="ja-JP" i="1" dirty="0" err="1" smtClean="0">
                <a:latin typeface="Arial" pitchFamily="34" charset="0"/>
                <a:cs typeface="Arial" pitchFamily="34" charset="0"/>
              </a:rPr>
              <a:t>h</a:t>
            </a:r>
            <a:r>
              <a:rPr kumimoji="1" lang="en-US" altLang="ja-JP" i="1" dirty="0" err="1" smtClean="0">
                <a:latin typeface="Symbol" pitchFamily="18" charset="2"/>
              </a:rPr>
              <a:t>n</a:t>
            </a:r>
            <a:endParaRPr kumimoji="1" lang="ja-JP" altLang="en-US" i="1" dirty="0">
              <a:latin typeface="Symbol" pitchFamily="18" charset="2"/>
            </a:endParaRPr>
          </a:p>
        </p:txBody>
      </p:sp>
      <p:sp>
        <p:nvSpPr>
          <p:cNvPr id="30" name="テキスト ボックス 29"/>
          <p:cNvSpPr txBox="1"/>
          <p:nvPr/>
        </p:nvSpPr>
        <p:spPr>
          <a:xfrm>
            <a:off x="1979712" y="3337414"/>
            <a:ext cx="548548" cy="369332"/>
          </a:xfrm>
          <a:prstGeom prst="rect">
            <a:avLst/>
          </a:prstGeom>
          <a:noFill/>
        </p:spPr>
        <p:txBody>
          <a:bodyPr wrap="none" rtlCol="0">
            <a:spAutoFit/>
          </a:bodyPr>
          <a:lstStyle/>
          <a:p>
            <a:r>
              <a:rPr lang="en-US" altLang="ja-JP" i="1" dirty="0" err="1" smtClean="0">
                <a:latin typeface="Arial" pitchFamily="34" charset="0"/>
                <a:cs typeface="Arial" pitchFamily="34" charset="0"/>
              </a:rPr>
              <a:t>h</a:t>
            </a:r>
            <a:r>
              <a:rPr kumimoji="1" lang="en-US" altLang="ja-JP" i="1" dirty="0" err="1" smtClean="0">
                <a:latin typeface="Symbol" pitchFamily="18" charset="2"/>
              </a:rPr>
              <a:t>n</a:t>
            </a:r>
            <a:r>
              <a:rPr lang="en-US" altLang="ja-JP" i="1" dirty="0" smtClean="0">
                <a:latin typeface="+mj-lt"/>
              </a:rPr>
              <a:t>’</a:t>
            </a:r>
            <a:r>
              <a:rPr kumimoji="1" lang="en-US" altLang="ja-JP" i="1" dirty="0" smtClean="0">
                <a:latin typeface="Symbol" pitchFamily="18" charset="2"/>
              </a:rPr>
              <a:t> </a:t>
            </a:r>
            <a:endParaRPr kumimoji="1" lang="ja-JP" altLang="en-US" i="1" dirty="0">
              <a:latin typeface="Symbol" pitchFamily="18" charset="2"/>
            </a:endParaRPr>
          </a:p>
        </p:txBody>
      </p:sp>
      <p:sp>
        <p:nvSpPr>
          <p:cNvPr id="33" name="スライド番号プレースホルダ 32"/>
          <p:cNvSpPr>
            <a:spLocks noGrp="1"/>
          </p:cNvSpPr>
          <p:nvPr>
            <p:ph type="sldNum" sz="quarter" idx="12"/>
          </p:nvPr>
        </p:nvSpPr>
        <p:spPr>
          <a:xfrm>
            <a:off x="6974904" y="6453336"/>
            <a:ext cx="2133600" cy="365125"/>
          </a:xfrm>
        </p:spPr>
        <p:txBody>
          <a:bodyPr/>
          <a:lstStyle/>
          <a:p>
            <a:fld id="{B083ACF5-37B8-4497-87BC-19E2D0053AAC}" type="slidenum">
              <a:rPr kumimoji="1" lang="ja-JP" altLang="en-US" smtClean="0"/>
              <a:pPr/>
              <a:t>4</a:t>
            </a:fld>
            <a:endParaRPr kumimoji="1" lang="ja-JP" altLang="en-US" dirty="0"/>
          </a:p>
        </p:txBody>
      </p:sp>
      <p:sp>
        <p:nvSpPr>
          <p:cNvPr id="35" name="テキスト ボックス 34"/>
          <p:cNvSpPr txBox="1"/>
          <p:nvPr/>
        </p:nvSpPr>
        <p:spPr>
          <a:xfrm>
            <a:off x="2339752" y="4057494"/>
            <a:ext cx="2304256" cy="369332"/>
          </a:xfrm>
          <a:prstGeom prst="rect">
            <a:avLst/>
          </a:prstGeom>
          <a:noFill/>
        </p:spPr>
        <p:txBody>
          <a:bodyPr wrap="square" rtlCol="0">
            <a:spAutoFit/>
          </a:bodyPr>
          <a:lstStyle/>
          <a:p>
            <a:r>
              <a:rPr lang="en-US" altLang="ja-JP" dirty="0" smtClean="0">
                <a:latin typeface="Arial" pitchFamily="34" charset="0"/>
                <a:cs typeface="Arial" pitchFamily="34" charset="0"/>
              </a:rPr>
              <a:t>singlet g</a:t>
            </a:r>
            <a:r>
              <a:rPr kumimoji="1" lang="en-US" altLang="ja-JP" dirty="0" smtClean="0">
                <a:latin typeface="Arial" pitchFamily="34" charset="0"/>
                <a:cs typeface="Arial" pitchFamily="34" charset="0"/>
              </a:rPr>
              <a:t>round state</a:t>
            </a:r>
            <a:endParaRPr kumimoji="1" lang="ja-JP" altLang="en-US" dirty="0">
              <a:latin typeface="Arial" pitchFamily="34" charset="0"/>
              <a:cs typeface="Arial" pitchFamily="34" charset="0"/>
            </a:endParaRPr>
          </a:p>
        </p:txBody>
      </p:sp>
      <p:pic>
        <p:nvPicPr>
          <p:cNvPr id="45" name="Picture 7" descr="C:\Users\kenichi\Pictures\nikoushikyusyu.gif"/>
          <p:cNvPicPr>
            <a:picLocks noChangeAspect="1" noChangeArrowheads="1"/>
          </p:cNvPicPr>
          <p:nvPr/>
        </p:nvPicPr>
        <p:blipFill>
          <a:blip r:embed="rId3" cstate="print"/>
          <a:srcRect l="52157" t="50974" r="15874" b="8703"/>
          <a:stretch>
            <a:fillRect/>
          </a:stretch>
        </p:blipFill>
        <p:spPr bwMode="auto">
          <a:xfrm>
            <a:off x="2808215" y="4797152"/>
            <a:ext cx="2051817" cy="1573550"/>
          </a:xfrm>
          <a:prstGeom prst="rect">
            <a:avLst/>
          </a:prstGeom>
          <a:noFill/>
        </p:spPr>
      </p:pic>
      <p:pic>
        <p:nvPicPr>
          <p:cNvPr id="46" name="Picture 7" descr="C:\Users\kenichi\Pictures\nikoushikyusyu.gif"/>
          <p:cNvPicPr>
            <a:picLocks noChangeAspect="1" noChangeArrowheads="1"/>
          </p:cNvPicPr>
          <p:nvPr/>
        </p:nvPicPr>
        <p:blipFill>
          <a:blip r:embed="rId3" cstate="print"/>
          <a:srcRect l="3024" t="50974" r="64252" b="8703"/>
          <a:stretch>
            <a:fillRect/>
          </a:stretch>
        </p:blipFill>
        <p:spPr bwMode="auto">
          <a:xfrm>
            <a:off x="383314" y="4797152"/>
            <a:ext cx="2100454" cy="1573550"/>
          </a:xfrm>
          <a:prstGeom prst="rect">
            <a:avLst/>
          </a:prstGeom>
          <a:noFill/>
        </p:spPr>
      </p:pic>
      <p:sp>
        <p:nvSpPr>
          <p:cNvPr id="36" name="テキスト ボックス 35"/>
          <p:cNvSpPr txBox="1"/>
          <p:nvPr/>
        </p:nvSpPr>
        <p:spPr>
          <a:xfrm>
            <a:off x="2267744" y="2348880"/>
            <a:ext cx="1872208" cy="646331"/>
          </a:xfrm>
          <a:prstGeom prst="rect">
            <a:avLst/>
          </a:prstGeom>
          <a:noFill/>
        </p:spPr>
        <p:txBody>
          <a:bodyPr wrap="square" rtlCol="0">
            <a:spAutoFit/>
          </a:bodyPr>
          <a:lstStyle/>
          <a:p>
            <a:pPr algn="ctr"/>
            <a:r>
              <a:rPr lang="en-US" altLang="ja-JP" dirty="0" smtClean="0">
                <a:latin typeface="Arial" pitchFamily="34" charset="0"/>
                <a:cs typeface="Arial" pitchFamily="34" charset="0"/>
              </a:rPr>
              <a:t>f</a:t>
            </a:r>
            <a:r>
              <a:rPr kumimoji="1" lang="en-US" altLang="ja-JP" dirty="0" smtClean="0">
                <a:latin typeface="Arial" pitchFamily="34" charset="0"/>
                <a:cs typeface="Arial" pitchFamily="34" charset="0"/>
              </a:rPr>
              <a:t>irst excited</a:t>
            </a:r>
          </a:p>
          <a:p>
            <a:pPr algn="ctr"/>
            <a:r>
              <a:rPr kumimoji="1" lang="en-US" altLang="ja-JP" dirty="0" smtClean="0">
                <a:latin typeface="Arial" pitchFamily="34" charset="0"/>
                <a:cs typeface="Arial" pitchFamily="34" charset="0"/>
              </a:rPr>
              <a:t>singlet state</a:t>
            </a:r>
            <a:endParaRPr kumimoji="1" lang="ja-JP" altLang="en-US" dirty="0">
              <a:latin typeface="Arial" pitchFamily="34" charset="0"/>
              <a:cs typeface="Arial" pitchFamily="34" charset="0"/>
            </a:endParaRPr>
          </a:p>
        </p:txBody>
      </p:sp>
      <p:sp>
        <p:nvSpPr>
          <p:cNvPr id="38" name="テキスト ボックス 37"/>
          <p:cNvSpPr txBox="1"/>
          <p:nvPr/>
        </p:nvSpPr>
        <p:spPr>
          <a:xfrm>
            <a:off x="2267744" y="1556792"/>
            <a:ext cx="1944216" cy="646331"/>
          </a:xfrm>
          <a:prstGeom prst="rect">
            <a:avLst/>
          </a:prstGeom>
          <a:noFill/>
        </p:spPr>
        <p:txBody>
          <a:bodyPr wrap="square" rtlCol="0">
            <a:spAutoFit/>
          </a:bodyPr>
          <a:lstStyle/>
          <a:p>
            <a:pPr algn="ctr"/>
            <a:r>
              <a:rPr lang="en-US" altLang="ja-JP" dirty="0" smtClean="0">
                <a:latin typeface="Arial" pitchFamily="34" charset="0"/>
                <a:cs typeface="Arial" pitchFamily="34" charset="0"/>
              </a:rPr>
              <a:t>second</a:t>
            </a:r>
            <a:r>
              <a:rPr kumimoji="1" lang="en-US" altLang="ja-JP" dirty="0" smtClean="0">
                <a:latin typeface="Arial" pitchFamily="34" charset="0"/>
                <a:cs typeface="Arial" pitchFamily="34" charset="0"/>
              </a:rPr>
              <a:t> excited</a:t>
            </a:r>
          </a:p>
          <a:p>
            <a:pPr algn="ctr"/>
            <a:r>
              <a:rPr kumimoji="1" lang="en-US" altLang="ja-JP" dirty="0" smtClean="0">
                <a:latin typeface="Arial" pitchFamily="34" charset="0"/>
                <a:cs typeface="Arial" pitchFamily="34" charset="0"/>
              </a:rPr>
              <a:t>singlet state</a:t>
            </a:r>
            <a:endParaRPr kumimoji="1" lang="ja-JP" altLang="en-US" dirty="0">
              <a:latin typeface="Arial" pitchFamily="34" charset="0"/>
              <a:cs typeface="Arial" pitchFamily="34" charset="0"/>
            </a:endParaRPr>
          </a:p>
        </p:txBody>
      </p:sp>
      <p:sp>
        <p:nvSpPr>
          <p:cNvPr id="40" name="テキスト ボックス 39"/>
          <p:cNvSpPr txBox="1"/>
          <p:nvPr/>
        </p:nvSpPr>
        <p:spPr>
          <a:xfrm>
            <a:off x="1979712" y="2050562"/>
            <a:ext cx="548548" cy="369332"/>
          </a:xfrm>
          <a:prstGeom prst="rect">
            <a:avLst/>
          </a:prstGeom>
          <a:noFill/>
        </p:spPr>
        <p:txBody>
          <a:bodyPr wrap="none" rtlCol="0">
            <a:spAutoFit/>
          </a:bodyPr>
          <a:lstStyle/>
          <a:p>
            <a:r>
              <a:rPr lang="en-US" altLang="ja-JP" i="1" dirty="0" err="1" smtClean="0">
                <a:latin typeface="Arial" pitchFamily="34" charset="0"/>
                <a:cs typeface="Arial" pitchFamily="34" charset="0"/>
              </a:rPr>
              <a:t>h</a:t>
            </a:r>
            <a:r>
              <a:rPr kumimoji="1" lang="en-US" altLang="ja-JP" i="1" dirty="0" err="1" smtClean="0">
                <a:latin typeface="Symbol" pitchFamily="18" charset="2"/>
              </a:rPr>
              <a:t>n</a:t>
            </a:r>
            <a:r>
              <a:rPr lang="en-US" altLang="ja-JP" i="1" dirty="0" smtClean="0">
                <a:latin typeface="+mj-lt"/>
              </a:rPr>
              <a:t>’</a:t>
            </a:r>
            <a:r>
              <a:rPr kumimoji="1" lang="en-US" altLang="ja-JP" i="1" dirty="0" smtClean="0">
                <a:latin typeface="Symbol" pitchFamily="18" charset="2"/>
              </a:rPr>
              <a:t> </a:t>
            </a:r>
            <a:endParaRPr kumimoji="1" lang="ja-JP" altLang="en-US" i="1" dirty="0">
              <a:latin typeface="Symbol" pitchFamily="18" charset="2"/>
            </a:endParaRPr>
          </a:p>
        </p:txBody>
      </p:sp>
      <p:pic>
        <p:nvPicPr>
          <p:cNvPr id="37" name="Picture 2"/>
          <p:cNvPicPr>
            <a:picLocks noChangeAspect="1" noChangeArrowheads="1"/>
          </p:cNvPicPr>
          <p:nvPr/>
        </p:nvPicPr>
        <p:blipFill>
          <a:blip r:embed="rId4" cstate="print"/>
          <a:srcRect/>
          <a:stretch>
            <a:fillRect/>
          </a:stretch>
        </p:blipFill>
        <p:spPr bwMode="auto">
          <a:xfrm>
            <a:off x="4932040" y="936302"/>
            <a:ext cx="4219575" cy="2852738"/>
          </a:xfrm>
          <a:prstGeom prst="rect">
            <a:avLst/>
          </a:prstGeom>
          <a:noFill/>
          <a:ln w="9525">
            <a:noFill/>
            <a:miter lim="800000"/>
            <a:headEnd/>
            <a:tailEnd/>
          </a:ln>
        </p:spPr>
      </p:pic>
      <p:sp>
        <p:nvSpPr>
          <p:cNvPr id="41" name="円/楕円 40"/>
          <p:cNvSpPr>
            <a:spLocks noChangeAspect="1"/>
          </p:cNvSpPr>
          <p:nvPr/>
        </p:nvSpPr>
        <p:spPr>
          <a:xfrm>
            <a:off x="6498574" y="1045536"/>
            <a:ext cx="1169770" cy="554102"/>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2" name="直線矢印コネクタ 41"/>
          <p:cNvCxnSpPr/>
          <p:nvPr/>
        </p:nvCxnSpPr>
        <p:spPr>
          <a:xfrm rot="5400000" flipH="1" flipV="1">
            <a:off x="7704346" y="3248185"/>
            <a:ext cx="1223341" cy="795"/>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矢印コネクタ 43"/>
          <p:cNvCxnSpPr/>
          <p:nvPr/>
        </p:nvCxnSpPr>
        <p:spPr>
          <a:xfrm rot="5400000" flipH="1" flipV="1">
            <a:off x="5946460" y="2846628"/>
            <a:ext cx="2304255" cy="1261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7" name="正方形/長方形 46"/>
          <p:cNvSpPr/>
          <p:nvPr/>
        </p:nvSpPr>
        <p:spPr>
          <a:xfrm>
            <a:off x="7668342" y="1484784"/>
            <a:ext cx="720080"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8" name="直線矢印コネクタ 47"/>
          <p:cNvCxnSpPr/>
          <p:nvPr/>
        </p:nvCxnSpPr>
        <p:spPr>
          <a:xfrm rot="5400000" flipH="1" flipV="1">
            <a:off x="5436888" y="3500214"/>
            <a:ext cx="864096" cy="1588"/>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3077" name="Picture 5"/>
          <p:cNvPicPr>
            <a:picLocks noChangeAspect="1" noChangeArrowheads="1"/>
          </p:cNvPicPr>
          <p:nvPr/>
        </p:nvPicPr>
        <p:blipFill>
          <a:blip r:embed="rId5" cstate="print"/>
          <a:srcRect/>
          <a:stretch>
            <a:fillRect/>
          </a:stretch>
        </p:blipFill>
        <p:spPr bwMode="auto">
          <a:xfrm>
            <a:off x="5508625" y="4074193"/>
            <a:ext cx="629269" cy="218903"/>
          </a:xfrm>
          <a:prstGeom prst="rect">
            <a:avLst/>
          </a:prstGeom>
          <a:noFill/>
          <a:ln w="9525">
            <a:miter lim="800000"/>
            <a:headEnd/>
            <a:tailEnd/>
          </a:ln>
          <a:effectLst/>
        </p:spPr>
      </p:pic>
      <p:pic>
        <p:nvPicPr>
          <p:cNvPr id="3078" name="Picture 6"/>
          <p:cNvPicPr>
            <a:picLocks noChangeAspect="1" noChangeArrowheads="1"/>
          </p:cNvPicPr>
          <p:nvPr/>
        </p:nvPicPr>
        <p:blipFill>
          <a:blip r:embed="rId6" cstate="print"/>
          <a:srcRect/>
          <a:stretch>
            <a:fillRect/>
          </a:stretch>
        </p:blipFill>
        <p:spPr bwMode="auto">
          <a:xfrm>
            <a:off x="6589713" y="4076699"/>
            <a:ext cx="819956" cy="218903"/>
          </a:xfrm>
          <a:prstGeom prst="rect">
            <a:avLst/>
          </a:prstGeom>
          <a:noFill/>
          <a:ln w="9525">
            <a:miter lim="800000"/>
            <a:headEnd/>
            <a:tailEnd/>
          </a:ln>
          <a:effectLst/>
        </p:spPr>
      </p:pic>
      <p:pic>
        <p:nvPicPr>
          <p:cNvPr id="3079" name="Picture 7"/>
          <p:cNvPicPr>
            <a:picLocks noChangeAspect="1" noChangeArrowheads="1"/>
          </p:cNvPicPr>
          <p:nvPr/>
        </p:nvPicPr>
        <p:blipFill>
          <a:blip r:embed="rId7" cstate="print"/>
          <a:srcRect/>
          <a:stretch>
            <a:fillRect/>
          </a:stretch>
        </p:blipFill>
        <p:spPr bwMode="auto">
          <a:xfrm>
            <a:off x="7667625" y="3933825"/>
            <a:ext cx="1249004" cy="352148"/>
          </a:xfrm>
          <a:prstGeom prst="rect">
            <a:avLst/>
          </a:prstGeom>
          <a:noFill/>
          <a:ln w="9525">
            <a:miter lim="800000"/>
            <a:headEnd/>
            <a:tailEnd/>
          </a:ln>
          <a:effectLst/>
        </p:spPr>
      </p:pic>
      <p:sp>
        <p:nvSpPr>
          <p:cNvPr id="52" name="正方形/長方形 51"/>
          <p:cNvSpPr/>
          <p:nvPr/>
        </p:nvSpPr>
        <p:spPr>
          <a:xfrm>
            <a:off x="5364088" y="3933056"/>
            <a:ext cx="864096"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正方形/長方形 52"/>
          <p:cNvSpPr/>
          <p:nvPr/>
        </p:nvSpPr>
        <p:spPr>
          <a:xfrm>
            <a:off x="6444208" y="3933056"/>
            <a:ext cx="1080120"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正方形/長方形 53"/>
          <p:cNvSpPr/>
          <p:nvPr/>
        </p:nvSpPr>
        <p:spPr>
          <a:xfrm>
            <a:off x="7596336" y="3861048"/>
            <a:ext cx="1368152"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正方形/長方形 55"/>
          <p:cNvSpPr/>
          <p:nvPr/>
        </p:nvSpPr>
        <p:spPr>
          <a:xfrm>
            <a:off x="5220074" y="4417367"/>
            <a:ext cx="3816422" cy="307777"/>
          </a:xfrm>
          <a:prstGeom prst="rect">
            <a:avLst/>
          </a:prstGeom>
        </p:spPr>
        <p:txBody>
          <a:bodyPr wrap="square">
            <a:spAutoFit/>
          </a:bodyPr>
          <a:lstStyle/>
          <a:p>
            <a:r>
              <a:rPr lang="en-US" altLang="ja-JP" sz="1400" dirty="0" smtClean="0">
                <a:latin typeface="Arial" pitchFamily="34" charset="0"/>
                <a:cs typeface="Arial" pitchFamily="34" charset="0"/>
              </a:rPr>
              <a:t>Nakano, M. et al. </a:t>
            </a:r>
            <a:r>
              <a:rPr lang="en-US" altLang="ja-JP" sz="1400" i="1" dirty="0" smtClean="0">
                <a:latin typeface="Arial" pitchFamily="34" charset="0"/>
                <a:cs typeface="Arial" pitchFamily="34" charset="0"/>
              </a:rPr>
              <a:t>Phys. Rev. A</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1997</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55</a:t>
            </a:r>
            <a:r>
              <a:rPr lang="en-US" altLang="ja-JP" sz="1400" dirty="0" smtClean="0">
                <a:latin typeface="Arial" pitchFamily="34" charset="0"/>
                <a:cs typeface="Arial" pitchFamily="34" charset="0"/>
              </a:rPr>
              <a:t>, 1503.</a:t>
            </a:r>
            <a:endParaRPr lang="ja-JP" altLang="en-US" sz="1400" dirty="0">
              <a:latin typeface="Arial" pitchFamily="34" charset="0"/>
              <a:cs typeface="Arial" pitchFamily="34" charset="0"/>
            </a:endParaRPr>
          </a:p>
        </p:txBody>
      </p:sp>
      <p:pic>
        <p:nvPicPr>
          <p:cNvPr id="3074" name="Picture 2"/>
          <p:cNvPicPr>
            <a:picLocks noChangeAspect="1" noChangeArrowheads="1"/>
          </p:cNvPicPr>
          <p:nvPr/>
        </p:nvPicPr>
        <p:blipFill>
          <a:blip r:embed="rId8" cstate="print"/>
          <a:srcRect/>
          <a:stretch>
            <a:fillRect/>
          </a:stretch>
        </p:blipFill>
        <p:spPr bwMode="auto">
          <a:xfrm>
            <a:off x="289490" y="3984794"/>
            <a:ext cx="682625" cy="523875"/>
          </a:xfrm>
          <a:prstGeom prst="rect">
            <a:avLst/>
          </a:prstGeom>
          <a:noFill/>
          <a:ln w="9525">
            <a:miter lim="800000"/>
            <a:headEnd/>
            <a:tailEnd/>
          </a:ln>
          <a:effectLst/>
        </p:spPr>
      </p:pic>
      <p:pic>
        <p:nvPicPr>
          <p:cNvPr id="3075" name="Picture 3"/>
          <p:cNvPicPr>
            <a:picLocks noChangeAspect="1" noChangeArrowheads="1"/>
          </p:cNvPicPr>
          <p:nvPr/>
        </p:nvPicPr>
        <p:blipFill>
          <a:blip r:embed="rId9" cstate="print"/>
          <a:srcRect/>
          <a:stretch>
            <a:fillRect/>
          </a:stretch>
        </p:blipFill>
        <p:spPr bwMode="auto">
          <a:xfrm>
            <a:off x="254565" y="2402056"/>
            <a:ext cx="644525" cy="495300"/>
          </a:xfrm>
          <a:prstGeom prst="rect">
            <a:avLst/>
          </a:prstGeom>
          <a:noFill/>
          <a:ln w="9525">
            <a:miter lim="800000"/>
            <a:headEnd/>
            <a:tailEnd/>
          </a:ln>
          <a:effectLst/>
        </p:spPr>
      </p:pic>
      <p:pic>
        <p:nvPicPr>
          <p:cNvPr id="3076" name="Picture 4"/>
          <p:cNvPicPr>
            <a:picLocks noChangeAspect="1" noChangeArrowheads="1"/>
          </p:cNvPicPr>
          <p:nvPr/>
        </p:nvPicPr>
        <p:blipFill>
          <a:blip r:embed="rId10" cstate="print"/>
          <a:srcRect/>
          <a:stretch>
            <a:fillRect/>
          </a:stretch>
        </p:blipFill>
        <p:spPr bwMode="auto">
          <a:xfrm>
            <a:off x="251390" y="1609894"/>
            <a:ext cx="720725" cy="522287"/>
          </a:xfrm>
          <a:prstGeom prst="rect">
            <a:avLst/>
          </a:prstGeom>
          <a:noFill/>
          <a:ln w="9525">
            <a:miter lim="800000"/>
            <a:headEnd/>
            <a:tailEnd/>
          </a:ln>
          <a:effectLst/>
        </p:spPr>
      </p:pic>
      <p:sp>
        <p:nvSpPr>
          <p:cNvPr id="39" name="正方形/長方形 38"/>
          <p:cNvSpPr/>
          <p:nvPr/>
        </p:nvSpPr>
        <p:spPr>
          <a:xfrm>
            <a:off x="2627784" y="6372036"/>
            <a:ext cx="2467342" cy="369332"/>
          </a:xfrm>
          <a:prstGeom prst="rect">
            <a:avLst/>
          </a:prstGeom>
        </p:spPr>
        <p:txBody>
          <a:bodyPr wrap="none">
            <a:spAutoFit/>
          </a:bodyPr>
          <a:lstStyle/>
          <a:p>
            <a:r>
              <a:rPr lang="en-US" altLang="ja-JP" dirty="0" smtClean="0">
                <a:latin typeface="Arial" pitchFamily="34" charset="0"/>
                <a:cs typeface="Arial" pitchFamily="34" charset="0"/>
              </a:rPr>
              <a:t>two-photon absorption</a:t>
            </a:r>
            <a:endParaRPr lang="ja-JP" altLang="en-US" dirty="0">
              <a:latin typeface="Arial" pitchFamily="34" charset="0"/>
              <a:cs typeface="Arial" pitchFamily="34" charset="0"/>
            </a:endParaRPr>
          </a:p>
        </p:txBody>
      </p:sp>
      <p:sp>
        <p:nvSpPr>
          <p:cNvPr id="43" name="正方形/長方形 42"/>
          <p:cNvSpPr/>
          <p:nvPr/>
        </p:nvSpPr>
        <p:spPr>
          <a:xfrm>
            <a:off x="6335370" y="6309320"/>
            <a:ext cx="2557110" cy="523220"/>
          </a:xfrm>
          <a:prstGeom prst="rect">
            <a:avLst/>
          </a:prstGeom>
        </p:spPr>
        <p:txBody>
          <a:bodyPr wrap="none">
            <a:spAutoFit/>
          </a:bodyPr>
          <a:lstStyle/>
          <a:p>
            <a:pPr>
              <a:buFont typeface="Symbol" pitchFamily="18" charset="2"/>
              <a:buChar char="g"/>
            </a:pPr>
            <a:r>
              <a:rPr lang="en-US" altLang="ja-JP" sz="1400" dirty="0" smtClean="0">
                <a:latin typeface="Arial" pitchFamily="34" charset="0"/>
                <a:cs typeface="Arial" pitchFamily="34" charset="0"/>
              </a:rPr>
              <a:t>: second </a:t>
            </a:r>
            <a:r>
              <a:rPr lang="en-US" altLang="ja-JP" sz="1400" dirty="0" err="1" smtClean="0">
                <a:latin typeface="Arial" pitchFamily="34" charset="0"/>
                <a:cs typeface="Arial" pitchFamily="34" charset="0"/>
              </a:rPr>
              <a:t>hyperpolarizabilities</a:t>
            </a:r>
            <a:endParaRPr lang="en-US" altLang="ja-JP" sz="1400" dirty="0" smtClean="0">
              <a:latin typeface="Arial" pitchFamily="34" charset="0"/>
              <a:cs typeface="Arial" pitchFamily="34" charset="0"/>
            </a:endParaRPr>
          </a:p>
          <a:p>
            <a:r>
              <a:rPr lang="en-US" altLang="ja-JP" sz="1400" dirty="0" smtClean="0">
                <a:latin typeface="Arial" pitchFamily="34" charset="0"/>
                <a:cs typeface="Arial" pitchFamily="34" charset="0"/>
              </a:rPr>
              <a:t>    </a:t>
            </a:r>
            <a:r>
              <a:rPr lang="ja-JP" altLang="en-US" sz="1400" dirty="0" smtClean="0">
                <a:latin typeface="Arial" pitchFamily="34" charset="0"/>
                <a:cs typeface="Arial" pitchFamily="34" charset="0"/>
              </a:rPr>
              <a:t>第二超分極率</a:t>
            </a:r>
            <a:endParaRPr lang="en-US" altLang="ja-JP" sz="140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395536" y="-27384"/>
            <a:ext cx="8280920" cy="523220"/>
          </a:xfrm>
          <a:prstGeom prst="rect">
            <a:avLst/>
          </a:prstGeom>
          <a:noFill/>
        </p:spPr>
        <p:txBody>
          <a:bodyPr wrap="square" rtlCol="0">
            <a:spAutoFit/>
          </a:bodyPr>
          <a:lstStyle/>
          <a:p>
            <a:pPr algn="ctr"/>
            <a:r>
              <a:rPr lang="en-US" altLang="ja-JP" sz="2800" dirty="0" smtClean="0">
                <a:solidFill>
                  <a:srgbClr val="000099"/>
                </a:solidFill>
                <a:effectLst>
                  <a:outerShdw blurRad="38100" dist="38100" dir="2700000" algn="tl">
                    <a:srgbClr val="000000">
                      <a:alpha val="43137"/>
                    </a:srgbClr>
                  </a:outerShdw>
                </a:effectLst>
              </a:rPr>
              <a:t> Singlet </a:t>
            </a:r>
            <a:r>
              <a:rPr lang="en-US" altLang="ja-JP" sz="2800" dirty="0" err="1" smtClean="0">
                <a:solidFill>
                  <a:srgbClr val="000099"/>
                </a:solidFill>
                <a:effectLst>
                  <a:outerShdw blurRad="38100" dist="38100" dir="2700000" algn="tl">
                    <a:srgbClr val="000000">
                      <a:alpha val="43137"/>
                    </a:srgbClr>
                  </a:outerShdw>
                </a:effectLst>
              </a:rPr>
              <a:t>Diradicals</a:t>
            </a:r>
            <a:r>
              <a:rPr lang="en-US" altLang="ja-JP" sz="2800" dirty="0" smtClean="0">
                <a:solidFill>
                  <a:srgbClr val="000099"/>
                </a:solidFill>
                <a:effectLst>
                  <a:outerShdw blurRad="38100" dist="38100" dir="2700000" algn="tl">
                    <a:srgbClr val="000000">
                      <a:alpha val="43137"/>
                    </a:srgbClr>
                  </a:outerShdw>
                </a:effectLst>
              </a:rPr>
              <a:t> Synthesized So Far</a:t>
            </a:r>
            <a:endParaRPr lang="ja-JP" altLang="en-US" sz="2800" dirty="0">
              <a:solidFill>
                <a:srgbClr val="000099"/>
              </a:solidFill>
              <a:effectLst>
                <a:outerShdw blurRad="38100" dist="38100" dir="2700000" algn="tl">
                  <a:srgbClr val="000000">
                    <a:alpha val="43137"/>
                  </a:srgbClr>
                </a:outerShdw>
              </a:effectLst>
            </a:endParaRPr>
          </a:p>
        </p:txBody>
      </p:sp>
      <p:cxnSp>
        <p:nvCxnSpPr>
          <p:cNvPr id="17" name="直線矢印コネクタ 16"/>
          <p:cNvCxnSpPr/>
          <p:nvPr/>
        </p:nvCxnSpPr>
        <p:spPr>
          <a:xfrm rot="5400000">
            <a:off x="7273094" y="4751856"/>
            <a:ext cx="504056"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rot="5400000" flipH="1" flipV="1">
            <a:off x="6449871" y="5327920"/>
            <a:ext cx="504056" cy="28803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rot="5400000" flipH="1" flipV="1">
            <a:off x="6877050" y="5579948"/>
            <a:ext cx="431254" cy="79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rot="16200000" flipV="1">
            <a:off x="7380312" y="5219908"/>
            <a:ext cx="432048" cy="43204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p:nvPr/>
        </p:nvSpPr>
        <p:spPr>
          <a:xfrm>
            <a:off x="7164288" y="4153049"/>
            <a:ext cx="1080120" cy="369332"/>
          </a:xfrm>
          <a:prstGeom prst="rect">
            <a:avLst/>
          </a:prstGeom>
          <a:noFill/>
        </p:spPr>
        <p:txBody>
          <a:bodyPr wrap="square" rtlCol="0">
            <a:spAutoFit/>
          </a:bodyPr>
          <a:lstStyle/>
          <a:p>
            <a:r>
              <a:rPr lang="en-US" altLang="ja-JP" dirty="0" smtClean="0">
                <a:solidFill>
                  <a:prstClr val="black"/>
                </a:solidFill>
              </a:rPr>
              <a:t>1.448 Å</a:t>
            </a:r>
            <a:endParaRPr lang="ja-JP" altLang="en-US" dirty="0">
              <a:solidFill>
                <a:prstClr val="black"/>
              </a:solidFill>
            </a:endParaRPr>
          </a:p>
        </p:txBody>
      </p:sp>
      <p:sp>
        <p:nvSpPr>
          <p:cNvPr id="28" name="テキスト ボックス 27"/>
          <p:cNvSpPr txBox="1"/>
          <p:nvPr/>
        </p:nvSpPr>
        <p:spPr>
          <a:xfrm>
            <a:off x="5652120" y="5665217"/>
            <a:ext cx="979755" cy="369332"/>
          </a:xfrm>
          <a:prstGeom prst="rect">
            <a:avLst/>
          </a:prstGeom>
          <a:noFill/>
        </p:spPr>
        <p:txBody>
          <a:bodyPr wrap="none" rtlCol="0">
            <a:spAutoFit/>
          </a:bodyPr>
          <a:lstStyle/>
          <a:p>
            <a:r>
              <a:rPr lang="en-US" altLang="ja-JP" dirty="0" smtClean="0">
                <a:solidFill>
                  <a:prstClr val="black"/>
                </a:solidFill>
              </a:rPr>
              <a:t>1.420</a:t>
            </a:r>
            <a:r>
              <a:rPr lang="ja-JP" altLang="en-US" dirty="0" smtClean="0">
                <a:solidFill>
                  <a:prstClr val="black"/>
                </a:solidFill>
              </a:rPr>
              <a:t> </a:t>
            </a:r>
            <a:r>
              <a:rPr lang="en-US" altLang="ja-JP" dirty="0" smtClean="0">
                <a:solidFill>
                  <a:prstClr val="black"/>
                </a:solidFill>
              </a:rPr>
              <a:t>Å</a:t>
            </a:r>
            <a:endParaRPr lang="ja-JP" altLang="en-US" dirty="0">
              <a:solidFill>
                <a:prstClr val="black"/>
              </a:solidFill>
            </a:endParaRPr>
          </a:p>
        </p:txBody>
      </p:sp>
      <p:sp>
        <p:nvSpPr>
          <p:cNvPr id="29" name="テキスト ボックス 28"/>
          <p:cNvSpPr txBox="1"/>
          <p:nvPr/>
        </p:nvSpPr>
        <p:spPr>
          <a:xfrm>
            <a:off x="6732240" y="5867980"/>
            <a:ext cx="979755" cy="369332"/>
          </a:xfrm>
          <a:prstGeom prst="rect">
            <a:avLst/>
          </a:prstGeom>
          <a:noFill/>
        </p:spPr>
        <p:txBody>
          <a:bodyPr wrap="none" rtlCol="0">
            <a:spAutoFit/>
          </a:bodyPr>
          <a:lstStyle/>
          <a:p>
            <a:r>
              <a:rPr lang="en-US" altLang="ja-JP" dirty="0" smtClean="0">
                <a:solidFill>
                  <a:prstClr val="black"/>
                </a:solidFill>
              </a:rPr>
              <a:t>1.372 Å</a:t>
            </a:r>
            <a:endParaRPr lang="ja-JP" altLang="en-US" dirty="0">
              <a:solidFill>
                <a:prstClr val="black"/>
              </a:solidFill>
            </a:endParaRPr>
          </a:p>
        </p:txBody>
      </p:sp>
      <p:sp>
        <p:nvSpPr>
          <p:cNvPr id="30" name="テキスト ボックス 29"/>
          <p:cNvSpPr txBox="1"/>
          <p:nvPr/>
        </p:nvSpPr>
        <p:spPr>
          <a:xfrm>
            <a:off x="7840717" y="5589240"/>
            <a:ext cx="979755" cy="369332"/>
          </a:xfrm>
          <a:prstGeom prst="rect">
            <a:avLst/>
          </a:prstGeom>
          <a:noFill/>
        </p:spPr>
        <p:txBody>
          <a:bodyPr wrap="none" rtlCol="0">
            <a:spAutoFit/>
          </a:bodyPr>
          <a:lstStyle/>
          <a:p>
            <a:r>
              <a:rPr lang="en-US" altLang="ja-JP" dirty="0" smtClean="0">
                <a:solidFill>
                  <a:prstClr val="black"/>
                </a:solidFill>
              </a:rPr>
              <a:t>1.429 Å</a:t>
            </a:r>
            <a:endParaRPr lang="ja-JP" altLang="en-US" dirty="0">
              <a:solidFill>
                <a:prstClr val="black"/>
              </a:solidFill>
            </a:endParaRPr>
          </a:p>
        </p:txBody>
      </p:sp>
      <p:cxnSp>
        <p:nvCxnSpPr>
          <p:cNvPr id="37" name="直線矢印コネクタ 36"/>
          <p:cNvCxnSpPr/>
          <p:nvPr/>
        </p:nvCxnSpPr>
        <p:spPr>
          <a:xfrm rot="5400000">
            <a:off x="6767450" y="2393382"/>
            <a:ext cx="504056"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rot="5400000" flipH="1" flipV="1">
            <a:off x="6724593" y="2907524"/>
            <a:ext cx="504056" cy="28803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線矢印コネクタ 40"/>
          <p:cNvCxnSpPr/>
          <p:nvPr/>
        </p:nvCxnSpPr>
        <p:spPr>
          <a:xfrm rot="5400000" flipH="1" flipV="1">
            <a:off x="7164288" y="3149466"/>
            <a:ext cx="431254" cy="79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テキスト ボックス 42"/>
          <p:cNvSpPr txBox="1"/>
          <p:nvPr/>
        </p:nvSpPr>
        <p:spPr>
          <a:xfrm>
            <a:off x="3275856" y="6381328"/>
            <a:ext cx="5049011" cy="307777"/>
          </a:xfrm>
          <a:prstGeom prst="rect">
            <a:avLst/>
          </a:prstGeom>
          <a:noFill/>
        </p:spPr>
        <p:txBody>
          <a:bodyPr wrap="none" rtlCol="0">
            <a:spAutoFit/>
          </a:bodyPr>
          <a:lstStyle/>
          <a:p>
            <a:r>
              <a:rPr lang="en-US" altLang="ja-JP" sz="1400" dirty="0" smtClean="0">
                <a:solidFill>
                  <a:prstClr val="black"/>
                </a:solidFill>
              </a:rPr>
              <a:t>Montgomery, L. K. et al. </a:t>
            </a:r>
            <a:r>
              <a:rPr lang="en-US" altLang="ja-JP" sz="1400" i="1" dirty="0" smtClean="0">
                <a:solidFill>
                  <a:prstClr val="black"/>
                </a:solidFill>
              </a:rPr>
              <a:t>J. Am. Chem. Soc.</a:t>
            </a:r>
            <a:r>
              <a:rPr lang="en-US" altLang="ja-JP" sz="1400" dirty="0" smtClean="0">
                <a:solidFill>
                  <a:prstClr val="black"/>
                </a:solidFill>
              </a:rPr>
              <a:t> </a:t>
            </a:r>
            <a:r>
              <a:rPr lang="en-US" altLang="ja-JP" sz="1400" b="1" dirty="0" smtClean="0">
                <a:solidFill>
                  <a:prstClr val="black"/>
                </a:solidFill>
              </a:rPr>
              <a:t>1986</a:t>
            </a:r>
            <a:r>
              <a:rPr lang="en-US" altLang="ja-JP" sz="1400" dirty="0" smtClean="0">
                <a:solidFill>
                  <a:prstClr val="black"/>
                </a:solidFill>
              </a:rPr>
              <a:t>, </a:t>
            </a:r>
            <a:r>
              <a:rPr lang="en-US" altLang="ja-JP" sz="1400" i="1" dirty="0" smtClean="0">
                <a:solidFill>
                  <a:prstClr val="black"/>
                </a:solidFill>
              </a:rPr>
              <a:t>108</a:t>
            </a:r>
            <a:r>
              <a:rPr lang="en-US" altLang="ja-JP" sz="1400" dirty="0" smtClean="0">
                <a:solidFill>
                  <a:prstClr val="black"/>
                </a:solidFill>
              </a:rPr>
              <a:t>, 6004.</a:t>
            </a:r>
            <a:endParaRPr lang="ja-JP" altLang="en-US" sz="1400" dirty="0">
              <a:solidFill>
                <a:prstClr val="black"/>
              </a:solidFill>
            </a:endParaRPr>
          </a:p>
        </p:txBody>
      </p:sp>
      <p:sp>
        <p:nvSpPr>
          <p:cNvPr id="44" name="テキスト ボックス 43"/>
          <p:cNvSpPr txBox="1"/>
          <p:nvPr/>
        </p:nvSpPr>
        <p:spPr>
          <a:xfrm>
            <a:off x="6553150" y="1772816"/>
            <a:ext cx="1043186" cy="369332"/>
          </a:xfrm>
          <a:prstGeom prst="rect">
            <a:avLst/>
          </a:prstGeom>
          <a:noFill/>
        </p:spPr>
        <p:txBody>
          <a:bodyPr wrap="square" rtlCol="0">
            <a:spAutoFit/>
          </a:bodyPr>
          <a:lstStyle/>
          <a:p>
            <a:r>
              <a:rPr lang="en-US" altLang="ja-JP" dirty="0" smtClean="0">
                <a:solidFill>
                  <a:prstClr val="black"/>
                </a:solidFill>
              </a:rPr>
              <a:t>1.381 Å</a:t>
            </a:r>
            <a:endParaRPr lang="ja-JP" altLang="en-US" dirty="0">
              <a:solidFill>
                <a:prstClr val="black"/>
              </a:solidFill>
            </a:endParaRPr>
          </a:p>
        </p:txBody>
      </p:sp>
      <p:sp>
        <p:nvSpPr>
          <p:cNvPr id="45" name="テキスト ボックス 44"/>
          <p:cNvSpPr txBox="1"/>
          <p:nvPr/>
        </p:nvSpPr>
        <p:spPr>
          <a:xfrm>
            <a:off x="5896501" y="3231560"/>
            <a:ext cx="979755" cy="369332"/>
          </a:xfrm>
          <a:prstGeom prst="rect">
            <a:avLst/>
          </a:prstGeom>
          <a:noFill/>
        </p:spPr>
        <p:txBody>
          <a:bodyPr wrap="none" rtlCol="0">
            <a:spAutoFit/>
          </a:bodyPr>
          <a:lstStyle/>
          <a:p>
            <a:r>
              <a:rPr lang="en-US" altLang="ja-JP" dirty="0" smtClean="0">
                <a:solidFill>
                  <a:prstClr val="black"/>
                </a:solidFill>
              </a:rPr>
              <a:t>1.449 Å</a:t>
            </a:r>
            <a:endParaRPr lang="ja-JP" altLang="en-US" dirty="0">
              <a:solidFill>
                <a:prstClr val="black"/>
              </a:solidFill>
            </a:endParaRPr>
          </a:p>
        </p:txBody>
      </p:sp>
      <p:sp>
        <p:nvSpPr>
          <p:cNvPr id="46" name="テキスト ボックス 45"/>
          <p:cNvSpPr txBox="1"/>
          <p:nvPr/>
        </p:nvSpPr>
        <p:spPr>
          <a:xfrm>
            <a:off x="6904613" y="3366284"/>
            <a:ext cx="979755" cy="369332"/>
          </a:xfrm>
          <a:prstGeom prst="rect">
            <a:avLst/>
          </a:prstGeom>
          <a:noFill/>
        </p:spPr>
        <p:txBody>
          <a:bodyPr wrap="none" rtlCol="0">
            <a:spAutoFit/>
          </a:bodyPr>
          <a:lstStyle/>
          <a:p>
            <a:r>
              <a:rPr lang="en-US" altLang="ja-JP" dirty="0" smtClean="0">
                <a:solidFill>
                  <a:prstClr val="black"/>
                </a:solidFill>
              </a:rPr>
              <a:t>1.346 Å</a:t>
            </a:r>
            <a:endParaRPr lang="ja-JP" altLang="en-US" dirty="0">
              <a:solidFill>
                <a:prstClr val="black"/>
              </a:solidFill>
            </a:endParaRPr>
          </a:p>
        </p:txBody>
      </p:sp>
      <p:cxnSp>
        <p:nvCxnSpPr>
          <p:cNvPr id="22" name="直線矢印コネクタ 21"/>
          <p:cNvCxnSpPr/>
          <p:nvPr/>
        </p:nvCxnSpPr>
        <p:spPr>
          <a:xfrm rot="5400000">
            <a:off x="6481006" y="4774409"/>
            <a:ext cx="504056" cy="158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6084168" y="4153049"/>
            <a:ext cx="1080120" cy="369332"/>
          </a:xfrm>
          <a:prstGeom prst="rect">
            <a:avLst/>
          </a:prstGeom>
          <a:noFill/>
        </p:spPr>
        <p:txBody>
          <a:bodyPr wrap="square" rtlCol="0">
            <a:spAutoFit/>
          </a:bodyPr>
          <a:lstStyle/>
          <a:p>
            <a:r>
              <a:rPr lang="en-US" altLang="ja-JP" dirty="0" smtClean="0">
                <a:solidFill>
                  <a:prstClr val="black"/>
                </a:solidFill>
              </a:rPr>
              <a:t>1.415 Å</a:t>
            </a:r>
            <a:endParaRPr lang="ja-JP" altLang="en-US" dirty="0">
              <a:solidFill>
                <a:prstClr val="black"/>
              </a:solidFill>
            </a:endParaRPr>
          </a:p>
        </p:txBody>
      </p:sp>
      <p:sp>
        <p:nvSpPr>
          <p:cNvPr id="31" name="テキスト ボックス 30"/>
          <p:cNvSpPr txBox="1"/>
          <p:nvPr/>
        </p:nvSpPr>
        <p:spPr>
          <a:xfrm>
            <a:off x="172973" y="4869160"/>
            <a:ext cx="1713931" cy="707886"/>
          </a:xfrm>
          <a:prstGeom prst="rect">
            <a:avLst/>
          </a:prstGeom>
          <a:noFill/>
        </p:spPr>
        <p:txBody>
          <a:bodyPr wrap="none" rtlCol="0">
            <a:spAutoFit/>
          </a:bodyPr>
          <a:lstStyle/>
          <a:p>
            <a:pPr algn="ctr"/>
            <a:r>
              <a:rPr lang="en-US" altLang="ja-JP" sz="2000" dirty="0" err="1" smtClean="0">
                <a:solidFill>
                  <a:prstClr val="black"/>
                </a:solidFill>
              </a:rPr>
              <a:t>Chichibabin‘s</a:t>
            </a:r>
            <a:endParaRPr lang="en-US" altLang="ja-JP" sz="2000" dirty="0" smtClean="0">
              <a:solidFill>
                <a:prstClr val="black"/>
              </a:solidFill>
            </a:endParaRPr>
          </a:p>
          <a:p>
            <a:pPr algn="ctr"/>
            <a:r>
              <a:rPr lang="en-US" altLang="ja-JP" sz="2000" dirty="0" smtClean="0">
                <a:solidFill>
                  <a:prstClr val="black"/>
                </a:solidFill>
              </a:rPr>
              <a:t>hydrocarbon</a:t>
            </a:r>
            <a:endParaRPr lang="ja-JP" altLang="en-US" sz="2000" dirty="0">
              <a:solidFill>
                <a:prstClr val="black"/>
              </a:solidFill>
            </a:endParaRPr>
          </a:p>
        </p:txBody>
      </p:sp>
      <p:sp>
        <p:nvSpPr>
          <p:cNvPr id="32" name="テキスト ボックス 31"/>
          <p:cNvSpPr txBox="1"/>
          <p:nvPr/>
        </p:nvSpPr>
        <p:spPr>
          <a:xfrm>
            <a:off x="225286" y="2564904"/>
            <a:ext cx="1609736" cy="707886"/>
          </a:xfrm>
          <a:prstGeom prst="rect">
            <a:avLst/>
          </a:prstGeom>
          <a:noFill/>
        </p:spPr>
        <p:txBody>
          <a:bodyPr wrap="none" rtlCol="0">
            <a:spAutoFit/>
          </a:bodyPr>
          <a:lstStyle/>
          <a:p>
            <a:pPr algn="ctr"/>
            <a:r>
              <a:rPr lang="en-US" altLang="ja-JP" sz="2000" dirty="0" smtClean="0">
                <a:solidFill>
                  <a:prstClr val="black"/>
                </a:solidFill>
              </a:rPr>
              <a:t>Thiele‘s</a:t>
            </a:r>
          </a:p>
          <a:p>
            <a:pPr algn="ctr"/>
            <a:r>
              <a:rPr lang="en-US" altLang="ja-JP" sz="2000" dirty="0" smtClean="0">
                <a:solidFill>
                  <a:prstClr val="black"/>
                </a:solidFill>
              </a:rPr>
              <a:t>hydrocarbon</a:t>
            </a:r>
            <a:endParaRPr lang="ja-JP" altLang="en-US" sz="2000" dirty="0">
              <a:solidFill>
                <a:prstClr val="black"/>
              </a:solidFill>
            </a:endParaRPr>
          </a:p>
        </p:txBody>
      </p:sp>
      <p:pic>
        <p:nvPicPr>
          <p:cNvPr id="21514" name="Picture 10"/>
          <p:cNvPicPr>
            <a:picLocks noChangeAspect="1" noChangeArrowheads="1"/>
          </p:cNvPicPr>
          <p:nvPr/>
        </p:nvPicPr>
        <p:blipFill>
          <a:blip r:embed="rId3" cstate="print"/>
          <a:srcRect/>
          <a:stretch>
            <a:fillRect/>
          </a:stretch>
        </p:blipFill>
        <p:spPr bwMode="auto">
          <a:xfrm>
            <a:off x="6467475" y="2357438"/>
            <a:ext cx="1849438" cy="701675"/>
          </a:xfrm>
          <a:prstGeom prst="rect">
            <a:avLst/>
          </a:prstGeom>
          <a:noFill/>
          <a:ln w="9525">
            <a:miter lim="800000"/>
            <a:headEnd/>
            <a:tailEnd/>
          </a:ln>
          <a:effectLst/>
        </p:spPr>
      </p:pic>
      <p:pic>
        <p:nvPicPr>
          <p:cNvPr id="21517" name="Picture 13"/>
          <p:cNvPicPr>
            <a:picLocks noChangeAspect="1" noChangeArrowheads="1"/>
          </p:cNvPicPr>
          <p:nvPr/>
        </p:nvPicPr>
        <p:blipFill>
          <a:blip r:embed="rId4" cstate="print"/>
          <a:srcRect/>
          <a:stretch>
            <a:fillRect/>
          </a:stretch>
        </p:blipFill>
        <p:spPr bwMode="auto">
          <a:xfrm>
            <a:off x="6215063" y="4729163"/>
            <a:ext cx="2678112" cy="703262"/>
          </a:xfrm>
          <a:prstGeom prst="rect">
            <a:avLst/>
          </a:prstGeom>
          <a:noFill/>
          <a:ln w="9525">
            <a:miter lim="800000"/>
            <a:headEnd/>
            <a:tailEnd/>
          </a:ln>
          <a:effectLst/>
        </p:spPr>
      </p:pic>
      <p:sp>
        <p:nvSpPr>
          <p:cNvPr id="39" name="テキスト ボックス 38"/>
          <p:cNvSpPr txBox="1"/>
          <p:nvPr/>
        </p:nvSpPr>
        <p:spPr>
          <a:xfrm>
            <a:off x="0" y="836712"/>
            <a:ext cx="2267744" cy="400110"/>
          </a:xfrm>
          <a:prstGeom prst="rect">
            <a:avLst/>
          </a:prstGeom>
          <a:noFill/>
        </p:spPr>
        <p:txBody>
          <a:bodyPr wrap="square" rtlCol="0">
            <a:spAutoFit/>
          </a:bodyPr>
          <a:lstStyle/>
          <a:p>
            <a:r>
              <a:rPr lang="en-US" altLang="ja-JP" sz="2000" i="1" dirty="0" smtClean="0"/>
              <a:t>p</a:t>
            </a:r>
            <a:r>
              <a:rPr kumimoji="1" lang="en-US" altLang="ja-JP" sz="2000" dirty="0" smtClean="0"/>
              <a:t>-</a:t>
            </a:r>
            <a:r>
              <a:rPr kumimoji="1" lang="en-US" altLang="ja-JP" sz="2000" dirty="0" err="1" smtClean="0"/>
              <a:t>quinodimethane</a:t>
            </a:r>
            <a:endParaRPr kumimoji="1" lang="ja-JP" altLang="en-US" sz="2000" dirty="0"/>
          </a:p>
        </p:txBody>
      </p:sp>
      <p:sp>
        <p:nvSpPr>
          <p:cNvPr id="40" name="テキスト ボックス 39"/>
          <p:cNvSpPr txBox="1"/>
          <p:nvPr/>
        </p:nvSpPr>
        <p:spPr>
          <a:xfrm>
            <a:off x="7164288" y="836712"/>
            <a:ext cx="1907704" cy="400110"/>
          </a:xfrm>
          <a:prstGeom prst="rect">
            <a:avLst/>
          </a:prstGeom>
          <a:noFill/>
        </p:spPr>
        <p:txBody>
          <a:bodyPr wrap="square" rtlCol="0">
            <a:spAutoFit/>
          </a:bodyPr>
          <a:lstStyle/>
          <a:p>
            <a:r>
              <a:rPr lang="en-US" altLang="ja-JP" sz="2000" dirty="0" smtClean="0"/>
              <a:t>poly-</a:t>
            </a:r>
            <a:r>
              <a:rPr lang="en-US" altLang="ja-JP" sz="2000" i="1" dirty="0" smtClean="0"/>
              <a:t>p</a:t>
            </a:r>
            <a:r>
              <a:rPr kumimoji="1" lang="en-US" altLang="ja-JP" sz="2000" dirty="0" smtClean="0"/>
              <a:t>-</a:t>
            </a:r>
            <a:r>
              <a:rPr kumimoji="1" lang="en-US" altLang="ja-JP" sz="2000" dirty="0" err="1" smtClean="0"/>
              <a:t>xylylene</a:t>
            </a:r>
            <a:endParaRPr kumimoji="1" lang="ja-JP" altLang="en-US" sz="2000" dirty="0"/>
          </a:p>
        </p:txBody>
      </p:sp>
      <p:sp>
        <p:nvSpPr>
          <p:cNvPr id="42" name="テキスト ボックス 41"/>
          <p:cNvSpPr txBox="1"/>
          <p:nvPr/>
        </p:nvSpPr>
        <p:spPr>
          <a:xfrm>
            <a:off x="2339752" y="1412776"/>
            <a:ext cx="1152128" cy="400110"/>
          </a:xfrm>
          <a:prstGeom prst="rect">
            <a:avLst/>
          </a:prstGeom>
          <a:noFill/>
        </p:spPr>
        <p:txBody>
          <a:bodyPr wrap="square" rtlCol="0">
            <a:spAutoFit/>
          </a:bodyPr>
          <a:lstStyle/>
          <a:p>
            <a:r>
              <a:rPr lang="en-US" altLang="ja-JP" sz="2000" dirty="0" smtClean="0"/>
              <a:t>unstable</a:t>
            </a:r>
            <a:endParaRPr kumimoji="1" lang="ja-JP" altLang="en-US" sz="2000" dirty="0"/>
          </a:p>
        </p:txBody>
      </p:sp>
      <p:sp>
        <p:nvSpPr>
          <p:cNvPr id="33" name="スライド番号プレースホルダ 32"/>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5</a:t>
            </a:fld>
            <a:endParaRPr lang="ja-JP" altLang="en-US">
              <a:solidFill>
                <a:prstClr val="black">
                  <a:tint val="75000"/>
                </a:prstClr>
              </a:solidFill>
            </a:endParaRPr>
          </a:p>
        </p:txBody>
      </p:sp>
      <p:pic>
        <p:nvPicPr>
          <p:cNvPr id="21528" name="Picture 24"/>
          <p:cNvPicPr>
            <a:picLocks noChangeAspect="1" noChangeArrowheads="1"/>
          </p:cNvPicPr>
          <p:nvPr/>
        </p:nvPicPr>
        <p:blipFill>
          <a:blip r:embed="rId5" cstate="print"/>
          <a:srcRect/>
          <a:stretch>
            <a:fillRect/>
          </a:stretch>
        </p:blipFill>
        <p:spPr bwMode="auto">
          <a:xfrm>
            <a:off x="1979613" y="4308500"/>
            <a:ext cx="2670175" cy="1928812"/>
          </a:xfrm>
          <a:prstGeom prst="rect">
            <a:avLst/>
          </a:prstGeom>
          <a:noFill/>
          <a:ln w="9525">
            <a:miter lim="800000"/>
            <a:headEnd/>
            <a:tailEnd/>
          </a:ln>
          <a:effectLst/>
        </p:spPr>
      </p:pic>
      <p:pic>
        <p:nvPicPr>
          <p:cNvPr id="21529" name="Picture 25"/>
          <p:cNvPicPr>
            <a:picLocks noChangeAspect="1" noChangeArrowheads="1"/>
          </p:cNvPicPr>
          <p:nvPr/>
        </p:nvPicPr>
        <p:blipFill>
          <a:blip r:embed="rId6" cstate="print"/>
          <a:srcRect/>
          <a:stretch>
            <a:fillRect/>
          </a:stretch>
        </p:blipFill>
        <p:spPr bwMode="auto">
          <a:xfrm>
            <a:off x="2195513" y="2060575"/>
            <a:ext cx="2187575" cy="1798638"/>
          </a:xfrm>
          <a:prstGeom prst="rect">
            <a:avLst/>
          </a:prstGeom>
          <a:noFill/>
          <a:ln w="9525">
            <a:miter lim="800000"/>
            <a:headEnd/>
            <a:tailEnd/>
          </a:ln>
          <a:effectLst/>
        </p:spPr>
      </p:pic>
      <p:pic>
        <p:nvPicPr>
          <p:cNvPr id="21530" name="Picture 26"/>
          <p:cNvPicPr>
            <a:picLocks noChangeAspect="1" noChangeArrowheads="1"/>
          </p:cNvPicPr>
          <p:nvPr/>
        </p:nvPicPr>
        <p:blipFill>
          <a:blip r:embed="rId7" cstate="print"/>
          <a:srcRect/>
          <a:stretch>
            <a:fillRect/>
          </a:stretch>
        </p:blipFill>
        <p:spPr bwMode="auto">
          <a:xfrm>
            <a:off x="2320925" y="620688"/>
            <a:ext cx="4627563" cy="935038"/>
          </a:xfrm>
          <a:prstGeom prst="rect">
            <a:avLst/>
          </a:prstGeom>
          <a:noFill/>
          <a:ln w="9525">
            <a:miter lim="800000"/>
            <a:headEnd/>
            <a:tailEnd/>
          </a:ln>
          <a:effectLst/>
        </p:spPr>
      </p:pic>
      <p:sp>
        <p:nvSpPr>
          <p:cNvPr id="34" name="Rectangle 15"/>
          <p:cNvSpPr>
            <a:spLocks noChangeArrowheads="1"/>
          </p:cNvSpPr>
          <p:nvPr/>
        </p:nvSpPr>
        <p:spPr bwMode="auto">
          <a:xfrm>
            <a:off x="5724128" y="5660925"/>
            <a:ext cx="864221" cy="360363"/>
          </a:xfrm>
          <a:prstGeom prst="rect">
            <a:avLst/>
          </a:prstGeom>
          <a:noFill/>
          <a:ln w="28575">
            <a:solidFill>
              <a:srgbClr val="FF0000"/>
            </a:solidFill>
            <a:miter lim="800000"/>
            <a:headEnd/>
            <a:tailEnd/>
          </a:ln>
        </p:spPr>
        <p:txBody>
          <a:bodyPr wrap="none" anchor="ctr"/>
          <a:lstStyle/>
          <a:p>
            <a:endParaRPr lang="ja-JP" altLang="en-US"/>
          </a:p>
        </p:txBody>
      </p:sp>
      <p:sp>
        <p:nvSpPr>
          <p:cNvPr id="35" name="Rectangle 15"/>
          <p:cNvSpPr>
            <a:spLocks noChangeArrowheads="1"/>
          </p:cNvSpPr>
          <p:nvPr/>
        </p:nvSpPr>
        <p:spPr bwMode="auto">
          <a:xfrm>
            <a:off x="6804248" y="5877272"/>
            <a:ext cx="864221" cy="360363"/>
          </a:xfrm>
          <a:prstGeom prst="rect">
            <a:avLst/>
          </a:prstGeom>
          <a:noFill/>
          <a:ln w="28575">
            <a:solidFill>
              <a:srgbClr val="FF0000"/>
            </a:solidFill>
            <a:miter lim="800000"/>
            <a:headEnd/>
            <a:tailEnd/>
          </a:ln>
        </p:spPr>
        <p:txBody>
          <a:bodyPr wrap="none" anchor="ctr"/>
          <a:lstStyle/>
          <a:p>
            <a:endParaRPr lang="ja-JP" altLang="en-US"/>
          </a:p>
        </p:txBody>
      </p:sp>
      <p:sp>
        <p:nvSpPr>
          <p:cNvPr id="36" name="Rectangle 15"/>
          <p:cNvSpPr>
            <a:spLocks noChangeArrowheads="1"/>
          </p:cNvSpPr>
          <p:nvPr/>
        </p:nvSpPr>
        <p:spPr bwMode="auto">
          <a:xfrm>
            <a:off x="7884368" y="5589240"/>
            <a:ext cx="936104" cy="360363"/>
          </a:xfrm>
          <a:prstGeom prst="rect">
            <a:avLst/>
          </a:prstGeom>
          <a:noFill/>
          <a:ln w="28575">
            <a:solidFill>
              <a:srgbClr val="FF0000"/>
            </a:solidFill>
            <a:miter lim="800000"/>
            <a:headEnd/>
            <a:tailEnd/>
          </a:ln>
        </p:spPr>
        <p:txBody>
          <a:bodyPr wrap="none" anchor="ctr"/>
          <a:lstStyle/>
          <a:p>
            <a:endParaRPr lang="ja-JP" altLang="en-US"/>
          </a:p>
        </p:txBody>
      </p:sp>
      <p:sp>
        <p:nvSpPr>
          <p:cNvPr id="47" name="Rectangle 15"/>
          <p:cNvSpPr>
            <a:spLocks noChangeArrowheads="1"/>
          </p:cNvSpPr>
          <p:nvPr/>
        </p:nvSpPr>
        <p:spPr bwMode="auto">
          <a:xfrm>
            <a:off x="6156176" y="4149080"/>
            <a:ext cx="864221" cy="360363"/>
          </a:xfrm>
          <a:prstGeom prst="rect">
            <a:avLst/>
          </a:prstGeom>
          <a:noFill/>
          <a:ln w="28575">
            <a:solidFill>
              <a:srgbClr val="FF0000"/>
            </a:solidFill>
            <a:miter lim="800000"/>
            <a:headEnd/>
            <a:tailEnd/>
          </a:ln>
        </p:spPr>
        <p:txBody>
          <a:bodyPr wrap="none" anchor="ctr"/>
          <a:lstStyle/>
          <a:p>
            <a:endParaRPr lang="ja-JP" altLang="en-US"/>
          </a:p>
        </p:txBody>
      </p:sp>
      <p:sp>
        <p:nvSpPr>
          <p:cNvPr id="48" name="Rectangle 15"/>
          <p:cNvSpPr>
            <a:spLocks noChangeArrowheads="1"/>
          </p:cNvSpPr>
          <p:nvPr/>
        </p:nvSpPr>
        <p:spPr bwMode="auto">
          <a:xfrm>
            <a:off x="7236296" y="4149080"/>
            <a:ext cx="864221" cy="360363"/>
          </a:xfrm>
          <a:prstGeom prst="rect">
            <a:avLst/>
          </a:prstGeom>
          <a:noFill/>
          <a:ln w="28575">
            <a:solidFill>
              <a:srgbClr val="FF0000"/>
            </a:solidFill>
            <a:miter lim="800000"/>
            <a:headEnd/>
            <a:tailEnd/>
          </a:ln>
        </p:spPr>
        <p:txBody>
          <a:bodyPr wrap="none" anchor="ctr"/>
          <a:lstStyle/>
          <a:p>
            <a:endParaRPr lang="ja-JP" altLang="en-US"/>
          </a:p>
        </p:txBody>
      </p:sp>
      <p:pic>
        <p:nvPicPr>
          <p:cNvPr id="21531" name="Picture 27"/>
          <p:cNvPicPr>
            <a:picLocks noChangeAspect="1" noChangeArrowheads="1"/>
          </p:cNvPicPr>
          <p:nvPr/>
        </p:nvPicPr>
        <p:blipFill>
          <a:blip r:embed="rId8" cstate="print"/>
          <a:srcRect/>
          <a:stretch>
            <a:fillRect/>
          </a:stretch>
        </p:blipFill>
        <p:spPr bwMode="auto">
          <a:xfrm>
            <a:off x="4706938" y="3429000"/>
            <a:ext cx="1017587" cy="379413"/>
          </a:xfrm>
          <a:prstGeom prst="rect">
            <a:avLst/>
          </a:prstGeom>
          <a:noFill/>
          <a:ln w="9525">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
                                        </p:tgtEl>
                                        <p:attrNameLst>
                                          <p:attrName>style.visibility</p:attrName>
                                        </p:attrNameLst>
                                      </p:cBhvr>
                                      <p:to>
                                        <p:strVal val="visible"/>
                                      </p:to>
                                    </p:set>
                                  </p:childTnLst>
                                  <p:subTnLst>
                                    <p:set>
                                      <p:cBhvr override="childStyle">
                                        <p:cTn dur="1" fill="hold" display="0" masterRel="nextClick" afterEffect="1"/>
                                        <p:tgtEl>
                                          <p:spTgt spid="34"/>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499"/>
                                          </p:stCondLst>
                                        </p:cTn>
                                        <p:tgtEl>
                                          <p:spTgt spid="35"/>
                                        </p:tgtEl>
                                        <p:attrNameLst>
                                          <p:attrName>style.visibility</p:attrName>
                                        </p:attrNameLst>
                                      </p:cBhvr>
                                      <p:to>
                                        <p:strVal val="visible"/>
                                      </p:to>
                                    </p:set>
                                  </p:childTnLst>
                                  <p:subTnLst>
                                    <p:set>
                                      <p:cBhvr override="childStyle">
                                        <p:cTn dur="1" fill="hold" display="0" masterRel="nextClick" afterEffect="1"/>
                                        <p:tgtEl>
                                          <p:spTgt spid="35"/>
                                        </p:tgtEl>
                                        <p:attrNameLst>
                                          <p:attrName>style.visibility</p:attrName>
                                        </p:attrNameLst>
                                      </p:cBhvr>
                                      <p:to>
                                        <p:strVal val="hidden"/>
                                      </p:to>
                                    </p:set>
                                  </p:subTnLst>
                                </p:cTn>
                              </p:par>
                              <p:par>
                                <p:cTn id="9" presetID="1" presetClass="entr" presetSubtype="0" fill="hold" grpId="0" nodeType="withEffect">
                                  <p:stCondLst>
                                    <p:cond delay="0"/>
                                  </p:stCondLst>
                                  <p:childTnLst>
                                    <p:set>
                                      <p:cBhvr>
                                        <p:cTn id="10" dur="1" fill="hold">
                                          <p:stCondLst>
                                            <p:cond delay="499"/>
                                          </p:stCondLst>
                                        </p:cTn>
                                        <p:tgtEl>
                                          <p:spTgt spid="36"/>
                                        </p:tgtEl>
                                        <p:attrNameLst>
                                          <p:attrName>style.visibility</p:attrName>
                                        </p:attrNameLst>
                                      </p:cBhvr>
                                      <p:to>
                                        <p:strVal val="visible"/>
                                      </p:to>
                                    </p:set>
                                  </p:childTnLst>
                                  <p:subTnLst>
                                    <p:set>
                                      <p:cBhvr override="childStyle">
                                        <p:cTn dur="1" fill="hold" display="0" masterRel="nextClick" afterEffect="1"/>
                                        <p:tgtEl>
                                          <p:spTgt spid="36"/>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7"/>
                                        </p:tgtEl>
                                        <p:attrNameLst>
                                          <p:attrName>style.visibility</p:attrName>
                                        </p:attrNameLst>
                                      </p:cBhvr>
                                      <p:to>
                                        <p:strVal val="visible"/>
                                      </p:to>
                                    </p:set>
                                  </p:childTnLst>
                                  <p:subTnLst>
                                    <p:set>
                                      <p:cBhvr override="childStyle">
                                        <p:cTn dur="1" fill="hold" display="0" masterRel="nextClick" afterEffect="1"/>
                                        <p:tgtEl>
                                          <p:spTgt spid="47"/>
                                        </p:tgtEl>
                                        <p:attrNameLst>
                                          <p:attrName>style.visibility</p:attrName>
                                        </p:attrNameLst>
                                      </p:cBhvr>
                                      <p:to>
                                        <p:strVal val="hidden"/>
                                      </p:to>
                                    </p:set>
                                  </p:subTnLst>
                                </p:cTn>
                              </p:par>
                              <p:par>
                                <p:cTn id="15" presetID="1" presetClass="entr" presetSubtype="0" fill="hold" grpId="0" nodeType="withEffect">
                                  <p:stCondLst>
                                    <p:cond delay="0"/>
                                  </p:stCondLst>
                                  <p:childTnLst>
                                    <p:set>
                                      <p:cBhvr>
                                        <p:cTn id="16" dur="1" fill="hold">
                                          <p:stCondLst>
                                            <p:cond delay="499"/>
                                          </p:stCondLst>
                                        </p:cTn>
                                        <p:tgtEl>
                                          <p:spTgt spid="48"/>
                                        </p:tgtEl>
                                        <p:attrNameLst>
                                          <p:attrName>style.visibility</p:attrName>
                                        </p:attrNameLst>
                                      </p:cBhvr>
                                      <p:to>
                                        <p:strVal val="visible"/>
                                      </p:to>
                                    </p:set>
                                  </p:childTnLst>
                                  <p:subTnLst>
                                    <p:set>
                                      <p:cBhvr override="childStyle">
                                        <p:cTn dur="1" fill="hold" display="0" masterRel="nextClick" afterEffect="1"/>
                                        <p:tgtEl>
                                          <p:spTgt spid="4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animBg="1"/>
      <p:bldP spid="47" grpId="0" animBg="1"/>
      <p:bldP spid="4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395536" y="1804754"/>
            <a:ext cx="1224136" cy="400110"/>
          </a:xfrm>
          <a:prstGeom prst="rect">
            <a:avLst/>
          </a:prstGeom>
          <a:noFill/>
        </p:spPr>
        <p:txBody>
          <a:bodyPr wrap="square" rtlCol="0">
            <a:spAutoFit/>
          </a:bodyPr>
          <a:lstStyle/>
          <a:p>
            <a:r>
              <a:rPr lang="en-US" altLang="ja-JP" sz="2000" i="1" dirty="0" smtClean="0"/>
              <a:t>y</a:t>
            </a:r>
            <a:r>
              <a:rPr lang="en-US" altLang="ja-JP" sz="2000" dirty="0" smtClean="0"/>
              <a:t> = 0.76</a:t>
            </a:r>
            <a:endParaRPr lang="ja-JP" altLang="en-US" sz="2000" dirty="0"/>
          </a:p>
        </p:txBody>
      </p:sp>
      <p:sp>
        <p:nvSpPr>
          <p:cNvPr id="8" name="テキスト ボックス 7"/>
          <p:cNvSpPr txBox="1"/>
          <p:nvPr/>
        </p:nvSpPr>
        <p:spPr>
          <a:xfrm>
            <a:off x="4427984" y="2636912"/>
            <a:ext cx="4392488" cy="307777"/>
          </a:xfrm>
          <a:prstGeom prst="rect">
            <a:avLst/>
          </a:prstGeom>
          <a:noFill/>
        </p:spPr>
        <p:txBody>
          <a:bodyPr wrap="square" rtlCol="0">
            <a:spAutoFit/>
          </a:bodyPr>
          <a:lstStyle/>
          <a:p>
            <a:r>
              <a:rPr lang="en-US" altLang="ja-JP" sz="1400" dirty="0" smtClean="0"/>
              <a:t>Kubo, T. et al. </a:t>
            </a:r>
            <a:r>
              <a:rPr lang="en-US" altLang="ja-JP" sz="1400" i="1" dirty="0" err="1" smtClean="0"/>
              <a:t>Angew</a:t>
            </a:r>
            <a:r>
              <a:rPr lang="en-US" altLang="ja-JP" sz="1400" i="1" dirty="0" smtClean="0"/>
              <a:t>. Chem. Int. Ed.</a:t>
            </a:r>
            <a:r>
              <a:rPr lang="en-US" altLang="ja-JP" sz="1400" dirty="0" smtClean="0"/>
              <a:t> </a:t>
            </a:r>
            <a:r>
              <a:rPr lang="en-US" altLang="ja-JP" sz="1400" b="1" dirty="0" smtClean="0"/>
              <a:t>2005</a:t>
            </a:r>
            <a:r>
              <a:rPr lang="en-US" altLang="ja-JP" sz="1400" dirty="0" smtClean="0"/>
              <a:t>, </a:t>
            </a:r>
            <a:r>
              <a:rPr lang="en-US" altLang="ja-JP" sz="1400" i="1" dirty="0" smtClean="0"/>
              <a:t>44,</a:t>
            </a:r>
            <a:r>
              <a:rPr lang="en-US" altLang="ja-JP" sz="1400" dirty="0" smtClean="0"/>
              <a:t> 6564.</a:t>
            </a:r>
            <a:endParaRPr lang="ja-JP" altLang="en-US" sz="1400" dirty="0"/>
          </a:p>
        </p:txBody>
      </p:sp>
      <p:sp>
        <p:nvSpPr>
          <p:cNvPr id="7" name="スライド番号プレースホルダ 6"/>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6</a:t>
            </a:fld>
            <a:endParaRPr lang="ja-JP" altLang="en-US">
              <a:solidFill>
                <a:prstClr val="black">
                  <a:tint val="75000"/>
                </a:prstClr>
              </a:solidFill>
            </a:endParaRPr>
          </a:p>
        </p:txBody>
      </p:sp>
      <p:sp>
        <p:nvSpPr>
          <p:cNvPr id="9" name="テキスト ボックス 8"/>
          <p:cNvSpPr txBox="1"/>
          <p:nvPr/>
        </p:nvSpPr>
        <p:spPr>
          <a:xfrm>
            <a:off x="395536" y="-27384"/>
            <a:ext cx="8280920" cy="523220"/>
          </a:xfrm>
          <a:prstGeom prst="rect">
            <a:avLst/>
          </a:prstGeom>
          <a:noFill/>
        </p:spPr>
        <p:txBody>
          <a:bodyPr wrap="square" rtlCol="0">
            <a:spAutoFit/>
          </a:bodyPr>
          <a:lstStyle/>
          <a:p>
            <a:pPr algn="ctr"/>
            <a:r>
              <a:rPr lang="en-US" altLang="ja-JP" sz="2800" dirty="0" smtClean="0">
                <a:solidFill>
                  <a:srgbClr val="000099"/>
                </a:solidFill>
                <a:effectLst>
                  <a:outerShdw blurRad="38100" dist="38100" dir="2700000" algn="tl">
                    <a:srgbClr val="000000">
                      <a:alpha val="43137"/>
                    </a:srgbClr>
                  </a:outerShdw>
                </a:effectLst>
              </a:rPr>
              <a:t> Singlet </a:t>
            </a:r>
            <a:r>
              <a:rPr lang="en-US" altLang="ja-JP" sz="2800" dirty="0" err="1" smtClean="0">
                <a:solidFill>
                  <a:srgbClr val="000099"/>
                </a:solidFill>
                <a:effectLst>
                  <a:outerShdw blurRad="38100" dist="38100" dir="2700000" algn="tl">
                    <a:srgbClr val="000000">
                      <a:alpha val="43137"/>
                    </a:srgbClr>
                  </a:outerShdw>
                </a:effectLst>
              </a:rPr>
              <a:t>Diradicals</a:t>
            </a:r>
            <a:r>
              <a:rPr lang="en-US" altLang="ja-JP" sz="2800" dirty="0" smtClean="0">
                <a:solidFill>
                  <a:srgbClr val="000099"/>
                </a:solidFill>
                <a:effectLst>
                  <a:outerShdw blurRad="38100" dist="38100" dir="2700000" algn="tl">
                    <a:srgbClr val="000000">
                      <a:alpha val="43137"/>
                    </a:srgbClr>
                  </a:outerShdw>
                </a:effectLst>
              </a:rPr>
              <a:t> Synthesized So Far</a:t>
            </a:r>
            <a:endParaRPr lang="ja-JP" altLang="en-US" sz="2800" dirty="0">
              <a:solidFill>
                <a:srgbClr val="000099"/>
              </a:solidFill>
              <a:effectLst>
                <a:outerShdw blurRad="38100" dist="38100" dir="2700000" algn="tl">
                  <a:srgbClr val="000000">
                    <a:alpha val="43137"/>
                  </a:srgbClr>
                </a:outerShdw>
              </a:effectLst>
            </a:endParaRPr>
          </a:p>
        </p:txBody>
      </p:sp>
      <p:sp>
        <p:nvSpPr>
          <p:cNvPr id="20" name="テキスト ボックス 19"/>
          <p:cNvSpPr txBox="1"/>
          <p:nvPr/>
        </p:nvSpPr>
        <p:spPr>
          <a:xfrm>
            <a:off x="7164288" y="4869160"/>
            <a:ext cx="1152128" cy="400110"/>
          </a:xfrm>
          <a:prstGeom prst="rect">
            <a:avLst/>
          </a:prstGeom>
          <a:noFill/>
        </p:spPr>
        <p:txBody>
          <a:bodyPr wrap="square" rtlCol="0">
            <a:spAutoFit/>
          </a:bodyPr>
          <a:lstStyle/>
          <a:p>
            <a:r>
              <a:rPr lang="en-US" altLang="ja-JP" sz="2000" i="1" dirty="0" smtClean="0">
                <a:solidFill>
                  <a:prstClr val="black"/>
                </a:solidFill>
              </a:rPr>
              <a:t>y</a:t>
            </a:r>
            <a:r>
              <a:rPr lang="en-US" altLang="ja-JP" sz="2000" dirty="0" smtClean="0">
                <a:solidFill>
                  <a:prstClr val="black"/>
                </a:solidFill>
              </a:rPr>
              <a:t> = 0.81</a:t>
            </a:r>
            <a:endParaRPr lang="ja-JP" altLang="en-US" sz="2000" dirty="0">
              <a:solidFill>
                <a:prstClr val="black"/>
              </a:solidFill>
            </a:endParaRPr>
          </a:p>
        </p:txBody>
      </p:sp>
      <p:sp>
        <p:nvSpPr>
          <p:cNvPr id="22" name="テキスト ボックス 21"/>
          <p:cNvSpPr txBox="1"/>
          <p:nvPr/>
        </p:nvSpPr>
        <p:spPr>
          <a:xfrm>
            <a:off x="7236296" y="5733256"/>
            <a:ext cx="1728192" cy="738664"/>
          </a:xfrm>
          <a:prstGeom prst="rect">
            <a:avLst/>
          </a:prstGeom>
          <a:noFill/>
        </p:spPr>
        <p:txBody>
          <a:bodyPr wrap="square" rtlCol="0">
            <a:spAutoFit/>
          </a:bodyPr>
          <a:lstStyle/>
          <a:p>
            <a:pPr algn="just"/>
            <a:r>
              <a:rPr lang="en-US" altLang="ja-JP" sz="1400" dirty="0" smtClean="0">
                <a:solidFill>
                  <a:prstClr val="black"/>
                </a:solidFill>
              </a:rPr>
              <a:t>Kubo, T. et al.</a:t>
            </a:r>
          </a:p>
          <a:p>
            <a:pPr algn="just"/>
            <a:r>
              <a:rPr lang="en-US" altLang="ja-JP" sz="1400" i="1" dirty="0" smtClean="0">
                <a:solidFill>
                  <a:prstClr val="black"/>
                </a:solidFill>
              </a:rPr>
              <a:t>J. Am. Chem. Soc</a:t>
            </a:r>
            <a:r>
              <a:rPr lang="en-US" altLang="ja-JP" sz="1400" dirty="0" smtClean="0">
                <a:solidFill>
                  <a:prstClr val="black"/>
                </a:solidFill>
              </a:rPr>
              <a:t>.</a:t>
            </a:r>
          </a:p>
          <a:p>
            <a:pPr algn="just"/>
            <a:r>
              <a:rPr lang="en-US" altLang="ja-JP" sz="1400" b="1" dirty="0" smtClean="0">
                <a:solidFill>
                  <a:prstClr val="black"/>
                </a:solidFill>
              </a:rPr>
              <a:t>2010</a:t>
            </a:r>
            <a:r>
              <a:rPr lang="en-US" altLang="ja-JP" sz="1400" dirty="0" smtClean="0">
                <a:solidFill>
                  <a:prstClr val="black"/>
                </a:solidFill>
              </a:rPr>
              <a:t>, </a:t>
            </a:r>
            <a:r>
              <a:rPr lang="en-US" altLang="ja-JP" sz="1400" i="1" dirty="0" smtClean="0">
                <a:solidFill>
                  <a:prstClr val="black"/>
                </a:solidFill>
              </a:rPr>
              <a:t>132</a:t>
            </a:r>
            <a:r>
              <a:rPr lang="en-US" altLang="ja-JP" sz="1400" dirty="0" smtClean="0">
                <a:solidFill>
                  <a:prstClr val="black"/>
                </a:solidFill>
              </a:rPr>
              <a:t>, 11021.</a:t>
            </a:r>
            <a:endParaRPr lang="ja-JP" altLang="en-US" sz="1400" dirty="0">
              <a:solidFill>
                <a:prstClr val="black"/>
              </a:solidFill>
            </a:endParaRPr>
          </a:p>
        </p:txBody>
      </p:sp>
      <p:sp>
        <p:nvSpPr>
          <p:cNvPr id="18" name="下カーブ矢印 17"/>
          <p:cNvSpPr/>
          <p:nvPr/>
        </p:nvSpPr>
        <p:spPr>
          <a:xfrm rot="-360000">
            <a:off x="2678559" y="1749054"/>
            <a:ext cx="3240360" cy="576064"/>
          </a:xfrm>
          <a:prstGeom prst="curved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graphicFrame>
        <p:nvGraphicFramePr>
          <p:cNvPr id="340993" name="Object 1"/>
          <p:cNvGraphicFramePr>
            <a:graphicFrameLocks noChangeAspect="1"/>
          </p:cNvGraphicFramePr>
          <p:nvPr/>
        </p:nvGraphicFramePr>
        <p:xfrm>
          <a:off x="645245" y="692150"/>
          <a:ext cx="2414587" cy="2587625"/>
        </p:xfrm>
        <a:graphic>
          <a:graphicData uri="http://schemas.openxmlformats.org/presentationml/2006/ole">
            <p:oleObj spid="_x0000_s340993" name="CS ChemDraw Drawing" r:id="rId4" imgW="2194290" imgH="2351121" progId="ChemDraw.Document.6.0">
              <p:embed/>
            </p:oleObj>
          </a:graphicData>
        </a:graphic>
      </p:graphicFrame>
      <p:graphicFrame>
        <p:nvGraphicFramePr>
          <p:cNvPr id="340994" name="Object 2"/>
          <p:cNvGraphicFramePr>
            <a:graphicFrameLocks noChangeAspect="1"/>
          </p:cNvGraphicFramePr>
          <p:nvPr/>
        </p:nvGraphicFramePr>
        <p:xfrm>
          <a:off x="3995936" y="681112"/>
          <a:ext cx="4529137" cy="1955800"/>
        </p:xfrm>
        <a:graphic>
          <a:graphicData uri="http://schemas.openxmlformats.org/presentationml/2006/ole">
            <p:oleObj spid="_x0000_s340994" name="CS ChemDraw Drawing" r:id="rId5" imgW="4528842" imgH="1956340" progId="ChemDraw.Document.6.0">
              <p:embed/>
            </p:oleObj>
          </a:graphicData>
        </a:graphic>
      </p:graphicFrame>
      <p:graphicFrame>
        <p:nvGraphicFramePr>
          <p:cNvPr id="340995" name="Object 3"/>
          <p:cNvGraphicFramePr>
            <a:graphicFrameLocks noChangeAspect="1"/>
          </p:cNvGraphicFramePr>
          <p:nvPr/>
        </p:nvGraphicFramePr>
        <p:xfrm>
          <a:off x="4572000" y="3349897"/>
          <a:ext cx="2576513" cy="3319463"/>
        </p:xfrm>
        <a:graphic>
          <a:graphicData uri="http://schemas.openxmlformats.org/presentationml/2006/ole">
            <p:oleObj spid="_x0000_s340995" name="CS ChemDraw Drawing" r:id="rId6" imgW="2342105" imgH="3017196" progId="ChemDraw.Document.6.0">
              <p:embed/>
            </p:oleObj>
          </a:graphicData>
        </a:graphic>
      </p:graphicFrame>
      <p:graphicFrame>
        <p:nvGraphicFramePr>
          <p:cNvPr id="340996" name="Object 4"/>
          <p:cNvGraphicFramePr>
            <a:graphicFrameLocks noChangeAspect="1"/>
          </p:cNvGraphicFramePr>
          <p:nvPr/>
        </p:nvGraphicFramePr>
        <p:xfrm>
          <a:off x="7380312" y="3967336"/>
          <a:ext cx="1236663" cy="685800"/>
        </p:xfrm>
        <a:graphic>
          <a:graphicData uri="http://schemas.openxmlformats.org/presentationml/2006/ole">
            <p:oleObj spid="_x0000_s340996" name="CS ChemDraw Drawing" r:id="rId7" imgW="1237002" imgH="685530" progId="ChemDraw.Document.6.0">
              <p:embed/>
            </p:oleObj>
          </a:graphicData>
        </a:graphic>
      </p:graphicFrame>
      <p:sp>
        <p:nvSpPr>
          <p:cNvPr id="24" name="テキスト ボックス 23"/>
          <p:cNvSpPr txBox="1"/>
          <p:nvPr/>
        </p:nvSpPr>
        <p:spPr>
          <a:xfrm>
            <a:off x="1174507" y="5866636"/>
            <a:ext cx="1813317" cy="369332"/>
          </a:xfrm>
          <a:prstGeom prst="rect">
            <a:avLst/>
          </a:prstGeom>
          <a:noFill/>
        </p:spPr>
        <p:txBody>
          <a:bodyPr wrap="none" rtlCol="0">
            <a:spAutoFit/>
          </a:bodyPr>
          <a:lstStyle/>
          <a:p>
            <a:r>
              <a:rPr lang="en-US" altLang="ja-JP" dirty="0" smtClean="0"/>
              <a:t>cr</a:t>
            </a:r>
            <a:r>
              <a:rPr kumimoji="1" lang="en-US" altLang="ja-JP" dirty="0" smtClean="0"/>
              <a:t>ystal structure</a:t>
            </a:r>
            <a:endParaRPr kumimoji="1" lang="ja-JP" altLang="en-US" dirty="0"/>
          </a:p>
        </p:txBody>
      </p:sp>
      <p:pic>
        <p:nvPicPr>
          <p:cNvPr id="341000" name="Picture 8"/>
          <p:cNvPicPr>
            <a:picLocks noChangeAspect="1" noChangeArrowheads="1"/>
          </p:cNvPicPr>
          <p:nvPr/>
        </p:nvPicPr>
        <p:blipFill>
          <a:blip r:embed="rId8" cstate="print"/>
          <a:srcRect/>
          <a:stretch>
            <a:fillRect/>
          </a:stretch>
        </p:blipFill>
        <p:spPr bwMode="auto">
          <a:xfrm>
            <a:off x="342012" y="3582308"/>
            <a:ext cx="3587115" cy="2293620"/>
          </a:xfrm>
          <a:prstGeom prst="rect">
            <a:avLst/>
          </a:prstGeom>
          <a:noFill/>
          <a:ln w="9525">
            <a:noFill/>
            <a:miter lim="800000"/>
            <a:headEnd/>
            <a:tailEnd/>
          </a:ln>
        </p:spPr>
      </p:pic>
      <p:sp>
        <p:nvSpPr>
          <p:cNvPr id="25" name="テキスト ボックス 24"/>
          <p:cNvSpPr txBox="1"/>
          <p:nvPr/>
        </p:nvSpPr>
        <p:spPr>
          <a:xfrm>
            <a:off x="342012" y="5299864"/>
            <a:ext cx="936104" cy="338554"/>
          </a:xfrm>
          <a:prstGeom prst="rect">
            <a:avLst/>
          </a:prstGeom>
          <a:noFill/>
        </p:spPr>
        <p:txBody>
          <a:bodyPr wrap="square" rtlCol="0">
            <a:spAutoFit/>
          </a:bodyPr>
          <a:lstStyle/>
          <a:p>
            <a:r>
              <a:rPr lang="en-US" altLang="ja-JP" sz="1600" dirty="0" smtClean="0"/>
              <a:t>3.137</a:t>
            </a:r>
            <a:r>
              <a:rPr lang="en-US" altLang="ja-JP" sz="1600" dirty="0" smtClean="0">
                <a:latin typeface="Arial"/>
                <a:cs typeface="Arial"/>
              </a:rPr>
              <a:t>Å</a:t>
            </a:r>
            <a:endParaRPr lang="ja-JP" altLang="en-US" sz="1600" dirty="0"/>
          </a:p>
        </p:txBody>
      </p:sp>
      <p:cxnSp>
        <p:nvCxnSpPr>
          <p:cNvPr id="27" name="直線矢印コネクタ 26"/>
          <p:cNvCxnSpPr/>
          <p:nvPr/>
        </p:nvCxnSpPr>
        <p:spPr>
          <a:xfrm rot="420000" flipV="1">
            <a:off x="1134100" y="5217055"/>
            <a:ext cx="432048" cy="2268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107504" y="3635732"/>
            <a:ext cx="1031051" cy="369332"/>
          </a:xfrm>
          <a:prstGeom prst="rect">
            <a:avLst/>
          </a:prstGeom>
          <a:noFill/>
        </p:spPr>
        <p:txBody>
          <a:bodyPr wrap="none" rtlCol="0">
            <a:spAutoFit/>
          </a:bodyPr>
          <a:lstStyle/>
          <a:p>
            <a:r>
              <a:rPr lang="en-US" altLang="ja-JP" dirty="0" smtClean="0"/>
              <a:t>top view</a:t>
            </a:r>
            <a:endParaRPr kumimoji="1" lang="ja-JP" altLang="en-US" dirty="0"/>
          </a:p>
        </p:txBody>
      </p:sp>
      <p:sp>
        <p:nvSpPr>
          <p:cNvPr id="30" name="テキスト ボックス 29"/>
          <p:cNvSpPr txBox="1"/>
          <p:nvPr/>
        </p:nvSpPr>
        <p:spPr>
          <a:xfrm>
            <a:off x="3006308" y="5085184"/>
            <a:ext cx="1133644" cy="369332"/>
          </a:xfrm>
          <a:prstGeom prst="rect">
            <a:avLst/>
          </a:prstGeom>
          <a:noFill/>
        </p:spPr>
        <p:txBody>
          <a:bodyPr wrap="none" rtlCol="0">
            <a:spAutoFit/>
          </a:bodyPr>
          <a:lstStyle/>
          <a:p>
            <a:r>
              <a:rPr lang="en-US" altLang="ja-JP" dirty="0" smtClean="0"/>
              <a:t>side view</a:t>
            </a:r>
            <a:endParaRPr kumimoji="1" lang="ja-JP" altLang="en-US" dirty="0"/>
          </a:p>
        </p:txBody>
      </p:sp>
      <p:graphicFrame>
        <p:nvGraphicFramePr>
          <p:cNvPr id="341001" name="Object 9"/>
          <p:cNvGraphicFramePr>
            <a:graphicFrameLocks noChangeAspect="1"/>
          </p:cNvGraphicFramePr>
          <p:nvPr/>
        </p:nvGraphicFramePr>
        <p:xfrm>
          <a:off x="7380312" y="3283769"/>
          <a:ext cx="1217613" cy="649287"/>
        </p:xfrm>
        <a:graphic>
          <a:graphicData uri="http://schemas.openxmlformats.org/presentationml/2006/ole">
            <p:oleObj spid="_x0000_s341001" name="CS ChemDraw Drawing" r:id="rId9" imgW="1217312" imgH="649051" progId="ChemDraw.Document.6.0">
              <p:embed/>
            </p:oleObj>
          </a:graphicData>
        </a:graphic>
      </p:graphicFrame>
      <p:graphicFrame>
        <p:nvGraphicFramePr>
          <p:cNvPr id="341005" name="Object 13"/>
          <p:cNvGraphicFramePr>
            <a:graphicFrameLocks noChangeAspect="1"/>
          </p:cNvGraphicFramePr>
          <p:nvPr/>
        </p:nvGraphicFramePr>
        <p:xfrm>
          <a:off x="4283968" y="3158381"/>
          <a:ext cx="90487" cy="3582987"/>
        </p:xfrm>
        <a:graphic>
          <a:graphicData uri="http://schemas.openxmlformats.org/presentationml/2006/ole">
            <p:oleObj spid="_x0000_s341005" name="CS ChemDraw Drawing" r:id="rId10" imgW="63657" imgH="2520274" progId="ChemDraw.Document.6.0">
              <p:embed/>
            </p:oleObj>
          </a:graphicData>
        </a:graphic>
      </p:graphicFrame>
      <p:graphicFrame>
        <p:nvGraphicFramePr>
          <p:cNvPr id="341006" name="Object 14"/>
          <p:cNvGraphicFramePr>
            <a:graphicFrameLocks noChangeAspect="1"/>
          </p:cNvGraphicFramePr>
          <p:nvPr/>
        </p:nvGraphicFramePr>
        <p:xfrm>
          <a:off x="4356100" y="3151188"/>
          <a:ext cx="4519613" cy="100012"/>
        </p:xfrm>
        <a:graphic>
          <a:graphicData uri="http://schemas.openxmlformats.org/presentationml/2006/ole">
            <p:oleObj spid="_x0000_s341006" name="CS ChemDraw Drawing" r:id="rId11" imgW="2823581" imgH="62149" progId="ChemDraw.Document.6.0">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2582" name="Object 6"/>
          <p:cNvGraphicFramePr>
            <a:graphicFrameLocks noChangeAspect="1"/>
          </p:cNvGraphicFramePr>
          <p:nvPr/>
        </p:nvGraphicFramePr>
        <p:xfrm>
          <a:off x="5508104" y="548680"/>
          <a:ext cx="2925763" cy="1635125"/>
        </p:xfrm>
        <a:graphic>
          <a:graphicData uri="http://schemas.openxmlformats.org/presentationml/2006/ole">
            <p:oleObj spid="_x0000_s152582" name="CS ChemDraw Drawing" r:id="rId4" imgW="2247698" imgH="1255409" progId="ChemDraw.Document.6.0">
              <p:embed/>
            </p:oleObj>
          </a:graphicData>
        </a:graphic>
      </p:graphicFrame>
      <p:sp>
        <p:nvSpPr>
          <p:cNvPr id="2" name="スライド番号プレースホルダ 1"/>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7</a:t>
            </a:fld>
            <a:endParaRPr lang="ja-JP" altLang="en-US">
              <a:solidFill>
                <a:prstClr val="black">
                  <a:tint val="75000"/>
                </a:prstClr>
              </a:solidFill>
            </a:endParaRPr>
          </a:p>
        </p:txBody>
      </p:sp>
      <p:sp>
        <p:nvSpPr>
          <p:cNvPr id="4" name="正方形/長方形 3"/>
          <p:cNvSpPr/>
          <p:nvPr/>
        </p:nvSpPr>
        <p:spPr>
          <a:xfrm>
            <a:off x="467544" y="0"/>
            <a:ext cx="8280920" cy="523220"/>
          </a:xfrm>
          <a:prstGeom prst="rect">
            <a:avLst/>
          </a:prstGeom>
        </p:spPr>
        <p:txBody>
          <a:bodyPr wrap="square">
            <a:spAutoFit/>
          </a:bodyPr>
          <a:lstStyle/>
          <a:p>
            <a:pPr algn="ctr"/>
            <a:r>
              <a:rPr lang="en-US" altLang="ja-JP" sz="2800" dirty="0" smtClean="0">
                <a:solidFill>
                  <a:srgbClr val="000099"/>
                </a:solidFill>
                <a:effectLst>
                  <a:outerShdw blurRad="38100" dist="38100" dir="2700000" algn="tl">
                    <a:srgbClr val="000000">
                      <a:alpha val="43137"/>
                    </a:srgbClr>
                  </a:outerShdw>
                </a:effectLst>
              </a:rPr>
              <a:t>Singlet </a:t>
            </a:r>
            <a:r>
              <a:rPr lang="en-US" altLang="ja-JP" sz="2800" dirty="0" err="1" smtClean="0">
                <a:solidFill>
                  <a:srgbClr val="000099"/>
                </a:solidFill>
                <a:effectLst>
                  <a:outerShdw blurRad="38100" dist="38100" dir="2700000" algn="tl">
                    <a:srgbClr val="000000">
                      <a:alpha val="43137"/>
                    </a:srgbClr>
                  </a:outerShdw>
                </a:effectLst>
              </a:rPr>
              <a:t>Diradical</a:t>
            </a:r>
            <a:r>
              <a:rPr lang="en-US" altLang="ja-JP" sz="2800" dirty="0" smtClean="0">
                <a:solidFill>
                  <a:srgbClr val="000099"/>
                </a:solidFill>
                <a:effectLst>
                  <a:outerShdw blurRad="38100" dist="38100" dir="2700000" algn="tl">
                    <a:srgbClr val="000000">
                      <a:alpha val="43137"/>
                    </a:srgbClr>
                  </a:outerShdw>
                </a:effectLst>
              </a:rPr>
              <a:t> Character of </a:t>
            </a:r>
            <a:r>
              <a:rPr lang="en-US" altLang="ja-JP" sz="2800" dirty="0" err="1" smtClean="0">
                <a:solidFill>
                  <a:srgbClr val="000099"/>
                </a:solidFill>
                <a:effectLst>
                  <a:outerShdw blurRad="38100" dist="38100" dir="2700000" algn="tl">
                    <a:srgbClr val="000000">
                      <a:alpha val="43137"/>
                    </a:srgbClr>
                  </a:outerShdw>
                </a:effectLst>
              </a:rPr>
              <a:t>Zethrene</a:t>
            </a:r>
            <a:endParaRPr lang="ja-JP" altLang="en-US" sz="2800" dirty="0">
              <a:solidFill>
                <a:srgbClr val="000099"/>
              </a:solidFill>
              <a:effectLst>
                <a:outerShdw blurRad="38100" dist="38100" dir="2700000" algn="tl">
                  <a:srgbClr val="000000">
                    <a:alpha val="43137"/>
                  </a:srgbClr>
                </a:outerShdw>
              </a:effectLst>
            </a:endParaRPr>
          </a:p>
        </p:txBody>
      </p:sp>
      <p:sp>
        <p:nvSpPr>
          <p:cNvPr id="12" name="テキスト ボックス 11"/>
          <p:cNvSpPr txBox="1"/>
          <p:nvPr/>
        </p:nvSpPr>
        <p:spPr>
          <a:xfrm>
            <a:off x="1619672" y="1988840"/>
            <a:ext cx="3672408" cy="307777"/>
          </a:xfrm>
          <a:prstGeom prst="rect">
            <a:avLst/>
          </a:prstGeom>
          <a:noFill/>
        </p:spPr>
        <p:txBody>
          <a:bodyPr wrap="square" rtlCol="0">
            <a:spAutoFit/>
          </a:bodyPr>
          <a:lstStyle/>
          <a:p>
            <a:r>
              <a:rPr kumimoji="1" lang="en-US" altLang="ja-JP" sz="1400" dirty="0" smtClean="0"/>
              <a:t>Nakano, M. </a:t>
            </a:r>
            <a:r>
              <a:rPr lang="en-US" altLang="ja-JP" sz="1400" dirty="0" smtClean="0"/>
              <a:t>et al. </a:t>
            </a:r>
            <a:r>
              <a:rPr kumimoji="1" lang="en-US" altLang="ja-JP" sz="1400" i="1" dirty="0" smtClean="0"/>
              <a:t>Comp. </a:t>
            </a:r>
            <a:r>
              <a:rPr kumimoji="1" lang="en-US" altLang="ja-JP" sz="1400" i="1" dirty="0" err="1" smtClean="0"/>
              <a:t>Lett</a:t>
            </a:r>
            <a:r>
              <a:rPr kumimoji="1" lang="en-US" altLang="ja-JP" sz="1400" i="1" dirty="0" smtClean="0"/>
              <a:t>.</a:t>
            </a:r>
            <a:r>
              <a:rPr kumimoji="1" lang="en-US" altLang="ja-JP" sz="1400" dirty="0" smtClean="0"/>
              <a:t> </a:t>
            </a:r>
            <a:r>
              <a:rPr kumimoji="1" lang="en-US" altLang="ja-JP" sz="1400" b="1" dirty="0" smtClean="0"/>
              <a:t>2007</a:t>
            </a:r>
            <a:r>
              <a:rPr kumimoji="1" lang="en-US" altLang="ja-JP" sz="1400" dirty="0" smtClean="0"/>
              <a:t>, </a:t>
            </a:r>
            <a:r>
              <a:rPr kumimoji="1" lang="en-US" altLang="ja-JP" sz="1400" i="1" dirty="0" smtClean="0"/>
              <a:t>3</a:t>
            </a:r>
            <a:r>
              <a:rPr kumimoji="1" lang="en-US" altLang="ja-JP" sz="1400" dirty="0" smtClean="0"/>
              <a:t>, 333.</a:t>
            </a:r>
            <a:endParaRPr kumimoji="1" lang="ja-JP" altLang="en-US" sz="1400" dirty="0"/>
          </a:p>
        </p:txBody>
      </p:sp>
      <p:sp>
        <p:nvSpPr>
          <p:cNvPr id="13" name="テキスト ボックス 12"/>
          <p:cNvSpPr txBox="1"/>
          <p:nvPr/>
        </p:nvSpPr>
        <p:spPr>
          <a:xfrm>
            <a:off x="251520" y="836712"/>
            <a:ext cx="4968552" cy="1015663"/>
          </a:xfrm>
          <a:prstGeom prst="rect">
            <a:avLst/>
          </a:prstGeom>
          <a:noFill/>
        </p:spPr>
        <p:txBody>
          <a:bodyPr wrap="square" rtlCol="0">
            <a:spAutoFit/>
          </a:bodyPr>
          <a:lstStyle/>
          <a:p>
            <a:pPr algn="just"/>
            <a:r>
              <a:rPr lang="en-US" altLang="ja-JP" sz="2000" dirty="0" err="1" smtClean="0"/>
              <a:t>Zethrene</a:t>
            </a:r>
            <a:r>
              <a:rPr lang="ja-JP" altLang="en-US" sz="2000" dirty="0" smtClean="0"/>
              <a:t> </a:t>
            </a:r>
            <a:r>
              <a:rPr lang="en-US" altLang="ja-JP" sz="2000" dirty="0" smtClean="0"/>
              <a:t>is predicted to exhibit moderate singlet </a:t>
            </a:r>
            <a:r>
              <a:rPr lang="en-US" altLang="ja-JP" sz="2000" dirty="0" err="1" smtClean="0"/>
              <a:t>diradical</a:t>
            </a:r>
            <a:r>
              <a:rPr lang="en-US" altLang="ja-JP" sz="2000" dirty="0" smtClean="0"/>
              <a:t> character (</a:t>
            </a:r>
            <a:r>
              <a:rPr lang="en-US" altLang="ja-JP" sz="2000" i="1" dirty="0" smtClean="0"/>
              <a:t>y </a:t>
            </a:r>
            <a:r>
              <a:rPr lang="en-US" altLang="ja-JP" sz="2000" dirty="0" smtClean="0"/>
              <a:t>= 0.41)</a:t>
            </a:r>
            <a:r>
              <a:rPr lang="ja-JP" altLang="en-US" sz="2000" dirty="0" smtClean="0"/>
              <a:t> </a:t>
            </a:r>
            <a:r>
              <a:rPr lang="en-US" altLang="ja-JP" sz="2000" dirty="0" smtClean="0"/>
              <a:t>by computational studies.</a:t>
            </a:r>
          </a:p>
        </p:txBody>
      </p:sp>
      <p:sp>
        <p:nvSpPr>
          <p:cNvPr id="14" name="テキスト ボックス 13"/>
          <p:cNvSpPr txBox="1"/>
          <p:nvPr/>
        </p:nvSpPr>
        <p:spPr>
          <a:xfrm>
            <a:off x="5364088" y="2073042"/>
            <a:ext cx="3168352" cy="646331"/>
          </a:xfrm>
          <a:prstGeom prst="rect">
            <a:avLst/>
          </a:prstGeom>
          <a:noFill/>
        </p:spPr>
        <p:txBody>
          <a:bodyPr wrap="square" rtlCol="0">
            <a:spAutoFit/>
          </a:bodyPr>
          <a:lstStyle/>
          <a:p>
            <a:pPr algn="ctr"/>
            <a:r>
              <a:rPr lang="en-US" altLang="ja-JP" sz="2000" dirty="0" err="1" smtClean="0"/>
              <a:t>zethrene</a:t>
            </a:r>
            <a:endParaRPr lang="en-US" altLang="ja-JP" sz="2000" dirty="0" smtClean="0"/>
          </a:p>
          <a:p>
            <a:pPr algn="ctr"/>
            <a:r>
              <a:rPr lang="en-US" altLang="ja-JP" sz="1600" dirty="0" smtClean="0"/>
              <a:t>(</a:t>
            </a:r>
            <a:r>
              <a:rPr lang="en-US" altLang="ja-JP" sz="1600" dirty="0" err="1" smtClean="0"/>
              <a:t>dibenzo</a:t>
            </a:r>
            <a:r>
              <a:rPr lang="en-US" altLang="ja-JP" sz="1600" dirty="0" smtClean="0"/>
              <a:t>[</a:t>
            </a:r>
            <a:r>
              <a:rPr lang="en-US" altLang="ja-JP" sz="1600" i="1" dirty="0" err="1" smtClean="0"/>
              <a:t>de,mn</a:t>
            </a:r>
            <a:r>
              <a:rPr lang="en-US" altLang="ja-JP" sz="1600" dirty="0" smtClean="0"/>
              <a:t>]</a:t>
            </a:r>
            <a:r>
              <a:rPr lang="en-US" altLang="ja-JP" sz="1600" dirty="0" err="1" smtClean="0"/>
              <a:t>tetracene</a:t>
            </a:r>
            <a:r>
              <a:rPr lang="en-US" altLang="ja-JP" sz="1600" dirty="0" smtClean="0"/>
              <a:t>)</a:t>
            </a:r>
            <a:endParaRPr kumimoji="1" lang="ja-JP" altLang="en-US" sz="1600" dirty="0"/>
          </a:p>
        </p:txBody>
      </p:sp>
      <p:grpSp>
        <p:nvGrpSpPr>
          <p:cNvPr id="17" name="グループ化 26"/>
          <p:cNvGrpSpPr>
            <a:grpSpLocks noChangeAspect="1"/>
          </p:cNvGrpSpPr>
          <p:nvPr/>
        </p:nvGrpSpPr>
        <p:grpSpPr bwMode="auto">
          <a:xfrm>
            <a:off x="3532856" y="2780928"/>
            <a:ext cx="1641255" cy="2378458"/>
            <a:chOff x="2898453" y="4139789"/>
            <a:chExt cx="1439238" cy="2085333"/>
          </a:xfrm>
        </p:grpSpPr>
        <p:pic>
          <p:nvPicPr>
            <p:cNvPr id="18" name="Picture 10"/>
            <p:cNvPicPr>
              <a:picLocks noChangeAspect="1" noChangeArrowheads="1"/>
            </p:cNvPicPr>
            <p:nvPr/>
          </p:nvPicPr>
          <p:blipFill>
            <a:blip r:embed="rId5" cstate="print"/>
            <a:srcRect/>
            <a:stretch>
              <a:fillRect/>
            </a:stretch>
          </p:blipFill>
          <p:spPr bwMode="auto">
            <a:xfrm>
              <a:off x="2898453" y="4139789"/>
              <a:ext cx="1439238" cy="2085333"/>
            </a:xfrm>
            <a:prstGeom prst="rect">
              <a:avLst/>
            </a:prstGeom>
            <a:noFill/>
            <a:ln w="9525">
              <a:noFill/>
              <a:miter lim="800000"/>
              <a:headEnd/>
              <a:tailEnd/>
            </a:ln>
          </p:spPr>
        </p:pic>
        <p:sp>
          <p:nvSpPr>
            <p:cNvPr id="20" name="テキスト ボックス 18"/>
            <p:cNvSpPr txBox="1">
              <a:spLocks noChangeArrowheads="1"/>
            </p:cNvSpPr>
            <p:nvPr/>
          </p:nvSpPr>
          <p:spPr bwMode="auto">
            <a:xfrm>
              <a:off x="4063438" y="5075893"/>
              <a:ext cx="269626" cy="276999"/>
            </a:xfrm>
            <a:prstGeom prst="rect">
              <a:avLst/>
            </a:prstGeom>
            <a:noFill/>
            <a:ln w="9525">
              <a:noFill/>
              <a:miter lim="800000"/>
              <a:headEnd/>
              <a:tailEnd/>
            </a:ln>
          </p:spPr>
          <p:txBody>
            <a:bodyPr wrap="none">
              <a:spAutoFit/>
            </a:bodyPr>
            <a:lstStyle/>
            <a:p>
              <a:r>
                <a:rPr lang="en-US" altLang="ja-JP" sz="1200" dirty="0"/>
                <a:t>7</a:t>
              </a:r>
              <a:endParaRPr lang="ja-JP" altLang="en-US" sz="1200" dirty="0"/>
            </a:p>
          </p:txBody>
        </p:sp>
        <p:sp>
          <p:nvSpPr>
            <p:cNvPr id="21" name="テキスト ボックス 19"/>
            <p:cNvSpPr txBox="1">
              <a:spLocks noChangeArrowheads="1"/>
            </p:cNvSpPr>
            <p:nvPr/>
          </p:nvSpPr>
          <p:spPr bwMode="auto">
            <a:xfrm>
              <a:off x="2951115" y="5105754"/>
              <a:ext cx="354584" cy="276999"/>
            </a:xfrm>
            <a:prstGeom prst="rect">
              <a:avLst/>
            </a:prstGeom>
            <a:noFill/>
            <a:ln w="9525">
              <a:noFill/>
              <a:miter lim="800000"/>
              <a:headEnd/>
              <a:tailEnd/>
            </a:ln>
          </p:spPr>
          <p:txBody>
            <a:bodyPr wrap="none">
              <a:spAutoFit/>
            </a:bodyPr>
            <a:lstStyle/>
            <a:p>
              <a:r>
                <a:rPr lang="en-US" altLang="ja-JP" sz="1200" dirty="0"/>
                <a:t>14</a:t>
              </a:r>
              <a:endParaRPr lang="ja-JP" altLang="en-US" sz="1200" dirty="0"/>
            </a:p>
          </p:txBody>
        </p:sp>
      </p:grpSp>
      <p:pic>
        <p:nvPicPr>
          <p:cNvPr id="22" name="Picture 10"/>
          <p:cNvPicPr>
            <a:picLocks noChangeAspect="1" noChangeArrowheads="1"/>
          </p:cNvPicPr>
          <p:nvPr/>
        </p:nvPicPr>
        <p:blipFill>
          <a:blip r:embed="rId6" cstate="print"/>
          <a:srcRect/>
          <a:stretch>
            <a:fillRect/>
          </a:stretch>
        </p:blipFill>
        <p:spPr bwMode="auto">
          <a:xfrm>
            <a:off x="900921" y="2827451"/>
            <a:ext cx="1725598" cy="2399584"/>
          </a:xfrm>
          <a:prstGeom prst="rect">
            <a:avLst/>
          </a:prstGeom>
          <a:noFill/>
          <a:ln w="9525">
            <a:noFill/>
            <a:miter lim="800000"/>
            <a:headEnd/>
            <a:tailEnd/>
          </a:ln>
        </p:spPr>
      </p:pic>
      <p:sp>
        <p:nvSpPr>
          <p:cNvPr id="23" name="テキスト ボックス 22"/>
          <p:cNvSpPr txBox="1">
            <a:spLocks noChangeArrowheads="1"/>
          </p:cNvSpPr>
          <p:nvPr/>
        </p:nvSpPr>
        <p:spPr bwMode="auto">
          <a:xfrm>
            <a:off x="2238634" y="3835563"/>
            <a:ext cx="269875" cy="277812"/>
          </a:xfrm>
          <a:prstGeom prst="rect">
            <a:avLst/>
          </a:prstGeom>
          <a:noFill/>
          <a:ln w="9525">
            <a:noFill/>
            <a:miter lim="800000"/>
            <a:headEnd/>
            <a:tailEnd/>
          </a:ln>
        </p:spPr>
        <p:txBody>
          <a:bodyPr wrap="none">
            <a:spAutoFit/>
          </a:bodyPr>
          <a:lstStyle/>
          <a:p>
            <a:r>
              <a:rPr lang="en-US" altLang="ja-JP" sz="1200" dirty="0"/>
              <a:t>7</a:t>
            </a:r>
            <a:endParaRPr lang="ja-JP" altLang="en-US" sz="1200" dirty="0"/>
          </a:p>
        </p:txBody>
      </p:sp>
      <p:grpSp>
        <p:nvGrpSpPr>
          <p:cNvPr id="28" name="グループ化 20"/>
          <p:cNvGrpSpPr>
            <a:grpSpLocks noChangeAspect="1"/>
          </p:cNvGrpSpPr>
          <p:nvPr/>
        </p:nvGrpSpPr>
        <p:grpSpPr bwMode="auto">
          <a:xfrm>
            <a:off x="5482191" y="2780930"/>
            <a:ext cx="1661052" cy="2392453"/>
            <a:chOff x="5490740" y="4139788"/>
            <a:chExt cx="1457524" cy="2097524"/>
          </a:xfrm>
        </p:grpSpPr>
        <p:pic>
          <p:nvPicPr>
            <p:cNvPr id="29" name="Picture 11"/>
            <p:cNvPicPr>
              <a:picLocks noChangeAspect="1" noChangeArrowheads="1"/>
            </p:cNvPicPr>
            <p:nvPr/>
          </p:nvPicPr>
          <p:blipFill>
            <a:blip r:embed="rId7" cstate="print"/>
            <a:srcRect/>
            <a:stretch>
              <a:fillRect/>
            </a:stretch>
          </p:blipFill>
          <p:spPr bwMode="auto">
            <a:xfrm>
              <a:off x="5490740" y="4139788"/>
              <a:ext cx="1457524" cy="2097524"/>
            </a:xfrm>
            <a:prstGeom prst="rect">
              <a:avLst/>
            </a:prstGeom>
            <a:noFill/>
            <a:ln w="9525">
              <a:noFill/>
              <a:miter lim="800000"/>
              <a:headEnd/>
              <a:tailEnd/>
            </a:ln>
          </p:spPr>
        </p:pic>
        <p:sp>
          <p:nvSpPr>
            <p:cNvPr id="31" name="テキスト ボックス 23"/>
            <p:cNvSpPr txBox="1">
              <a:spLocks noChangeArrowheads="1"/>
            </p:cNvSpPr>
            <p:nvPr/>
          </p:nvSpPr>
          <p:spPr bwMode="auto">
            <a:xfrm>
              <a:off x="6651971" y="5014917"/>
              <a:ext cx="269626" cy="276999"/>
            </a:xfrm>
            <a:prstGeom prst="rect">
              <a:avLst/>
            </a:prstGeom>
            <a:noFill/>
            <a:ln w="9525">
              <a:noFill/>
              <a:miter lim="800000"/>
              <a:headEnd/>
              <a:tailEnd/>
            </a:ln>
          </p:spPr>
          <p:txBody>
            <a:bodyPr wrap="none">
              <a:spAutoFit/>
            </a:bodyPr>
            <a:lstStyle/>
            <a:p>
              <a:r>
                <a:rPr lang="en-US" altLang="ja-JP" sz="1200" dirty="0"/>
                <a:t>7</a:t>
              </a:r>
              <a:endParaRPr lang="ja-JP" altLang="en-US" sz="1200" dirty="0"/>
            </a:p>
          </p:txBody>
        </p:sp>
        <p:sp>
          <p:nvSpPr>
            <p:cNvPr id="32" name="テキスト ボックス 24"/>
            <p:cNvSpPr txBox="1">
              <a:spLocks noChangeArrowheads="1"/>
            </p:cNvSpPr>
            <p:nvPr/>
          </p:nvSpPr>
          <p:spPr bwMode="auto">
            <a:xfrm>
              <a:off x="5539169" y="5125412"/>
              <a:ext cx="354584" cy="276999"/>
            </a:xfrm>
            <a:prstGeom prst="rect">
              <a:avLst/>
            </a:prstGeom>
            <a:noFill/>
            <a:ln w="9525">
              <a:noFill/>
              <a:miter lim="800000"/>
              <a:headEnd/>
              <a:tailEnd/>
            </a:ln>
          </p:spPr>
          <p:txBody>
            <a:bodyPr wrap="none">
              <a:spAutoFit/>
            </a:bodyPr>
            <a:lstStyle/>
            <a:p>
              <a:r>
                <a:rPr lang="en-US" altLang="ja-JP" sz="1200" dirty="0"/>
                <a:t>14</a:t>
              </a:r>
              <a:endParaRPr lang="ja-JP" altLang="en-US" sz="1200" dirty="0"/>
            </a:p>
          </p:txBody>
        </p:sp>
      </p:grpSp>
      <p:sp>
        <p:nvSpPr>
          <p:cNvPr id="34" name="テキスト ボックス 36"/>
          <p:cNvSpPr txBox="1">
            <a:spLocks noChangeArrowheads="1"/>
          </p:cNvSpPr>
          <p:nvPr/>
        </p:nvSpPr>
        <p:spPr bwMode="auto">
          <a:xfrm>
            <a:off x="1055529" y="4016871"/>
            <a:ext cx="355600" cy="276225"/>
          </a:xfrm>
          <a:prstGeom prst="rect">
            <a:avLst/>
          </a:prstGeom>
          <a:noFill/>
          <a:ln w="9525">
            <a:noFill/>
            <a:miter lim="800000"/>
            <a:headEnd/>
            <a:tailEnd/>
          </a:ln>
        </p:spPr>
        <p:txBody>
          <a:bodyPr wrap="none">
            <a:spAutoFit/>
          </a:bodyPr>
          <a:lstStyle/>
          <a:p>
            <a:r>
              <a:rPr lang="en-US" altLang="ja-JP" sz="1200" dirty="0"/>
              <a:t>14</a:t>
            </a:r>
            <a:endParaRPr lang="ja-JP" altLang="en-US" sz="1200" dirty="0"/>
          </a:p>
        </p:txBody>
      </p:sp>
      <p:sp>
        <p:nvSpPr>
          <p:cNvPr id="35" name="テキスト ボックス 28"/>
          <p:cNvSpPr txBox="1">
            <a:spLocks noChangeArrowheads="1"/>
          </p:cNvSpPr>
          <p:nvPr/>
        </p:nvSpPr>
        <p:spPr bwMode="auto">
          <a:xfrm>
            <a:off x="972929" y="5157192"/>
            <a:ext cx="1439739" cy="369332"/>
          </a:xfrm>
          <a:prstGeom prst="rect">
            <a:avLst/>
          </a:prstGeom>
          <a:noFill/>
          <a:ln w="9525">
            <a:noFill/>
            <a:miter lim="800000"/>
            <a:headEnd/>
            <a:tailEnd/>
          </a:ln>
        </p:spPr>
        <p:txBody>
          <a:bodyPr wrap="square">
            <a:spAutoFit/>
          </a:bodyPr>
          <a:lstStyle/>
          <a:p>
            <a:r>
              <a:rPr lang="en-US" altLang="ja-JP" dirty="0"/>
              <a:t>s</a:t>
            </a:r>
            <a:r>
              <a:rPr lang="en-US" altLang="ja-JP" dirty="0" smtClean="0"/>
              <a:t>pin </a:t>
            </a:r>
            <a:r>
              <a:rPr lang="en-US" altLang="ja-JP" dirty="0"/>
              <a:t>d</a:t>
            </a:r>
            <a:r>
              <a:rPr lang="en-US" altLang="ja-JP" dirty="0" smtClean="0"/>
              <a:t>ensity</a:t>
            </a:r>
            <a:endParaRPr lang="ja-JP" altLang="en-US" dirty="0"/>
          </a:p>
        </p:txBody>
      </p:sp>
      <p:sp>
        <p:nvSpPr>
          <p:cNvPr id="36" name="正方形/長方形 35"/>
          <p:cNvSpPr/>
          <p:nvPr/>
        </p:nvSpPr>
        <p:spPr>
          <a:xfrm>
            <a:off x="0" y="5877272"/>
            <a:ext cx="9144000" cy="707886"/>
          </a:xfrm>
          <a:prstGeom prst="rect">
            <a:avLst/>
          </a:prstGeom>
        </p:spPr>
        <p:txBody>
          <a:bodyPr wrap="square">
            <a:spAutoFit/>
          </a:bodyPr>
          <a:lstStyle/>
          <a:p>
            <a:pPr algn="just"/>
            <a:r>
              <a:rPr lang="en-US" altLang="ja-JP" sz="2000" dirty="0" smtClean="0"/>
              <a:t>It is predicted theoretically that large spin density and frontier orbital coefficients of </a:t>
            </a:r>
            <a:r>
              <a:rPr lang="en-US" altLang="ja-JP" sz="2000" dirty="0" err="1" smtClean="0"/>
              <a:t>zethrene</a:t>
            </a:r>
            <a:r>
              <a:rPr lang="en-US" altLang="ja-JP" sz="2000" b="1" dirty="0" smtClean="0"/>
              <a:t> </a:t>
            </a:r>
            <a:r>
              <a:rPr lang="en-US" altLang="ja-JP" sz="2000" dirty="0" smtClean="0"/>
              <a:t>are located at the 7,14-positions.</a:t>
            </a:r>
            <a:endParaRPr lang="ja-JP" altLang="en-US" sz="2000" dirty="0"/>
          </a:p>
        </p:txBody>
      </p:sp>
      <p:sp>
        <p:nvSpPr>
          <p:cNvPr id="37" name="テキスト ボックス 13"/>
          <p:cNvSpPr txBox="1">
            <a:spLocks noChangeArrowheads="1"/>
          </p:cNvSpPr>
          <p:nvPr/>
        </p:nvSpPr>
        <p:spPr bwMode="auto">
          <a:xfrm>
            <a:off x="5437425" y="5157192"/>
            <a:ext cx="1870879" cy="369332"/>
          </a:xfrm>
          <a:prstGeom prst="rect">
            <a:avLst/>
          </a:prstGeom>
          <a:noFill/>
          <a:ln w="9525">
            <a:noFill/>
            <a:miter lim="800000"/>
            <a:headEnd/>
            <a:tailEnd/>
          </a:ln>
        </p:spPr>
        <p:txBody>
          <a:bodyPr wrap="square">
            <a:spAutoFit/>
          </a:bodyPr>
          <a:lstStyle/>
          <a:p>
            <a:r>
              <a:rPr lang="en-US" altLang="ja-JP" dirty="0" smtClean="0"/>
              <a:t>LUMO </a:t>
            </a:r>
            <a:r>
              <a:rPr lang="en-US" altLang="ja-JP" dirty="0" smtClean="0">
                <a:cs typeface="Arial" charset="0"/>
              </a:rPr>
              <a:t>−2.34 </a:t>
            </a:r>
            <a:r>
              <a:rPr lang="en-US" altLang="ja-JP" dirty="0" err="1" smtClean="0">
                <a:cs typeface="Arial" charset="0"/>
              </a:rPr>
              <a:t>eV</a:t>
            </a:r>
            <a:endParaRPr lang="ja-JP" altLang="en-US" dirty="0"/>
          </a:p>
        </p:txBody>
      </p:sp>
      <p:sp>
        <p:nvSpPr>
          <p:cNvPr id="38" name="テキスト ボックス 12"/>
          <p:cNvSpPr txBox="1">
            <a:spLocks noChangeArrowheads="1"/>
          </p:cNvSpPr>
          <p:nvPr/>
        </p:nvSpPr>
        <p:spPr bwMode="auto">
          <a:xfrm>
            <a:off x="3419873" y="5134713"/>
            <a:ext cx="1944215" cy="369332"/>
          </a:xfrm>
          <a:prstGeom prst="rect">
            <a:avLst/>
          </a:prstGeom>
          <a:noFill/>
          <a:ln w="9525">
            <a:noFill/>
            <a:miter lim="800000"/>
            <a:headEnd/>
            <a:tailEnd/>
          </a:ln>
        </p:spPr>
        <p:txBody>
          <a:bodyPr wrap="square">
            <a:spAutoFit/>
          </a:bodyPr>
          <a:lstStyle/>
          <a:p>
            <a:r>
              <a:rPr lang="en-US" altLang="ja-JP" dirty="0" smtClean="0"/>
              <a:t>HOMO </a:t>
            </a:r>
            <a:r>
              <a:rPr lang="en-US" altLang="ja-JP" dirty="0" smtClean="0">
                <a:cs typeface="Arial" charset="0"/>
              </a:rPr>
              <a:t>−4.56 </a:t>
            </a:r>
            <a:r>
              <a:rPr lang="en-US" altLang="ja-JP" dirty="0" err="1" smtClean="0">
                <a:cs typeface="Arial" charset="0"/>
              </a:rPr>
              <a:t>eV</a:t>
            </a:r>
            <a:endParaRPr lang="ja-JP" altLang="en-US" dirty="0"/>
          </a:p>
        </p:txBody>
      </p:sp>
      <p:sp>
        <p:nvSpPr>
          <p:cNvPr id="39" name="正方形/長方形 26"/>
          <p:cNvSpPr>
            <a:spLocks noChangeArrowheads="1"/>
          </p:cNvSpPr>
          <p:nvPr/>
        </p:nvSpPr>
        <p:spPr bwMode="auto">
          <a:xfrm>
            <a:off x="7283202" y="5157192"/>
            <a:ext cx="1465262" cy="307975"/>
          </a:xfrm>
          <a:prstGeom prst="rect">
            <a:avLst/>
          </a:prstGeom>
          <a:noFill/>
          <a:ln w="9525">
            <a:noFill/>
            <a:miter lim="800000"/>
            <a:headEnd/>
            <a:tailEnd/>
          </a:ln>
        </p:spPr>
        <p:txBody>
          <a:bodyPr wrap="none">
            <a:spAutoFit/>
          </a:bodyPr>
          <a:lstStyle/>
          <a:p>
            <a:r>
              <a:rPr lang="en-US" altLang="ja-JP" sz="1400" dirty="0">
                <a:cs typeface="Arial" charset="0"/>
              </a:rPr>
              <a:t>(B3LYP/6-31G*)</a:t>
            </a:r>
            <a:endParaRPr lang="ja-JP" altLang="en-US" sz="1400" dirty="0">
              <a:cs typeface="Arial" charset="0"/>
            </a:endParaRPr>
          </a:p>
        </p:txBody>
      </p:sp>
      <p:sp>
        <p:nvSpPr>
          <p:cNvPr id="40" name="Text Box 49"/>
          <p:cNvSpPr txBox="1">
            <a:spLocks noChangeArrowheads="1"/>
          </p:cNvSpPr>
          <p:nvPr/>
        </p:nvSpPr>
        <p:spPr bwMode="auto">
          <a:xfrm>
            <a:off x="5004048" y="5517232"/>
            <a:ext cx="3888432" cy="307777"/>
          </a:xfrm>
          <a:prstGeom prst="rect">
            <a:avLst/>
          </a:prstGeom>
          <a:noFill/>
          <a:ln w="9525">
            <a:noFill/>
            <a:miter lim="800000"/>
            <a:headEnd/>
            <a:tailEnd/>
          </a:ln>
        </p:spPr>
        <p:txBody>
          <a:bodyPr wrap="square">
            <a:spAutoFit/>
          </a:bodyPr>
          <a:lstStyle/>
          <a:p>
            <a:r>
              <a:rPr lang="en-US" altLang="ja-JP" sz="1400" dirty="0" err="1"/>
              <a:t>Tobe</a:t>
            </a:r>
            <a:r>
              <a:rPr lang="en-US" altLang="ja-JP" sz="1400" dirty="0"/>
              <a:t>, Y. et al. </a:t>
            </a:r>
            <a:r>
              <a:rPr lang="en-US" altLang="ja-JP" sz="1400" i="1" dirty="0" smtClean="0"/>
              <a:t>Pure </a:t>
            </a:r>
            <a:r>
              <a:rPr lang="en-US" altLang="ja-JP" sz="1400" i="1" dirty="0"/>
              <a:t>Appl. Chem.</a:t>
            </a:r>
            <a:r>
              <a:rPr lang="en-US" altLang="ja-JP" sz="1400" dirty="0"/>
              <a:t> </a:t>
            </a:r>
            <a:r>
              <a:rPr lang="en-US" altLang="ja-JP" sz="1400" b="1" dirty="0"/>
              <a:t>2010</a:t>
            </a:r>
            <a:r>
              <a:rPr lang="en-US" altLang="ja-JP" sz="1400" dirty="0"/>
              <a:t>, </a:t>
            </a:r>
            <a:r>
              <a:rPr lang="en-US" altLang="ja-JP" sz="1400" i="1" dirty="0"/>
              <a:t>82</a:t>
            </a:r>
            <a:r>
              <a:rPr lang="en-US" altLang="ja-JP" sz="1400" dirty="0"/>
              <a:t>, 871.</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 3"/>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8</a:t>
            </a:fld>
            <a:endParaRPr lang="ja-JP" altLang="en-US">
              <a:solidFill>
                <a:prstClr val="black">
                  <a:tint val="75000"/>
                </a:prstClr>
              </a:solidFill>
            </a:endParaRPr>
          </a:p>
        </p:txBody>
      </p:sp>
      <p:graphicFrame>
        <p:nvGraphicFramePr>
          <p:cNvPr id="224259" name="Object 3"/>
          <p:cNvGraphicFramePr>
            <a:graphicFrameLocks noChangeAspect="1"/>
          </p:cNvGraphicFramePr>
          <p:nvPr/>
        </p:nvGraphicFramePr>
        <p:xfrm>
          <a:off x="100013" y="843459"/>
          <a:ext cx="8943975" cy="3449637"/>
        </p:xfrm>
        <a:graphic>
          <a:graphicData uri="http://schemas.openxmlformats.org/presentationml/2006/ole">
            <p:oleObj spid="_x0000_s224259" name="CS ChemDraw Drawing" r:id="rId4" imgW="8944127" imgH="3450077" progId="ChemDraw.Document.6.0">
              <p:embed/>
            </p:oleObj>
          </a:graphicData>
        </a:graphic>
      </p:graphicFrame>
      <p:sp>
        <p:nvSpPr>
          <p:cNvPr id="7" name="テキスト ボックス 6"/>
          <p:cNvSpPr txBox="1"/>
          <p:nvPr/>
        </p:nvSpPr>
        <p:spPr>
          <a:xfrm>
            <a:off x="6948264" y="4037002"/>
            <a:ext cx="1181734" cy="400110"/>
          </a:xfrm>
          <a:prstGeom prst="rect">
            <a:avLst/>
          </a:prstGeom>
          <a:noFill/>
        </p:spPr>
        <p:txBody>
          <a:bodyPr wrap="none" rtlCol="0">
            <a:spAutoFit/>
          </a:bodyPr>
          <a:lstStyle/>
          <a:p>
            <a:r>
              <a:rPr lang="en-US" altLang="ja-JP" sz="2000" dirty="0" err="1" smtClean="0"/>
              <a:t>zethrene</a:t>
            </a:r>
            <a:endParaRPr lang="en-US" altLang="ja-JP" sz="2000" dirty="0" smtClean="0"/>
          </a:p>
        </p:txBody>
      </p:sp>
      <p:sp>
        <p:nvSpPr>
          <p:cNvPr id="8" name="正方形/長方形 7"/>
          <p:cNvSpPr/>
          <p:nvPr/>
        </p:nvSpPr>
        <p:spPr>
          <a:xfrm>
            <a:off x="467544" y="0"/>
            <a:ext cx="8280920" cy="523220"/>
          </a:xfrm>
          <a:prstGeom prst="rect">
            <a:avLst/>
          </a:prstGeom>
        </p:spPr>
        <p:txBody>
          <a:bodyPr wrap="square">
            <a:spAutoFit/>
          </a:bodyPr>
          <a:lstStyle/>
          <a:p>
            <a:pPr algn="ctr"/>
            <a:r>
              <a:rPr lang="en-US" altLang="ja-JP" sz="2800" dirty="0" smtClean="0">
                <a:solidFill>
                  <a:srgbClr val="000099"/>
                </a:solidFill>
                <a:effectLst>
                  <a:outerShdw blurRad="38100" dist="38100" dir="2700000" algn="tl">
                    <a:srgbClr val="000000">
                      <a:alpha val="43137"/>
                    </a:srgbClr>
                  </a:outerShdw>
                </a:effectLst>
              </a:rPr>
              <a:t>Stepwise Synthesis of </a:t>
            </a:r>
            <a:r>
              <a:rPr lang="en-US" altLang="ja-JP" sz="2800" dirty="0" err="1" smtClean="0">
                <a:solidFill>
                  <a:srgbClr val="000099"/>
                </a:solidFill>
                <a:effectLst>
                  <a:outerShdw blurRad="38100" dist="38100" dir="2700000" algn="tl">
                    <a:srgbClr val="000000">
                      <a:alpha val="43137"/>
                    </a:srgbClr>
                  </a:outerShdw>
                </a:effectLst>
              </a:rPr>
              <a:t>Zethrene</a:t>
            </a:r>
            <a:r>
              <a:rPr lang="en-US" altLang="ja-JP" sz="2800" dirty="0" smtClean="0">
                <a:solidFill>
                  <a:srgbClr val="000099"/>
                </a:solidFill>
                <a:effectLst>
                  <a:outerShdw blurRad="38100" dist="38100" dir="2700000" algn="tl">
                    <a:srgbClr val="000000">
                      <a:alpha val="43137"/>
                    </a:srgbClr>
                  </a:outerShdw>
                </a:effectLst>
              </a:rPr>
              <a:t> by </a:t>
            </a:r>
            <a:r>
              <a:rPr lang="en-US" altLang="ja-JP" sz="2800" dirty="0" err="1" smtClean="0">
                <a:solidFill>
                  <a:srgbClr val="000099"/>
                </a:solidFill>
                <a:effectLst>
                  <a:outerShdw blurRad="38100" dist="38100" dir="2700000" algn="tl">
                    <a:srgbClr val="000000">
                      <a:alpha val="43137"/>
                    </a:srgbClr>
                  </a:outerShdw>
                </a:effectLst>
              </a:rPr>
              <a:t>Clar</a:t>
            </a:r>
            <a:endParaRPr lang="ja-JP" altLang="en-US" sz="2800" dirty="0">
              <a:solidFill>
                <a:srgbClr val="000099"/>
              </a:solidFill>
              <a:effectLst>
                <a:outerShdw blurRad="38100" dist="38100" dir="2700000" algn="tl">
                  <a:srgbClr val="000000">
                    <a:alpha val="43137"/>
                  </a:srgbClr>
                </a:outerShdw>
              </a:effectLst>
            </a:endParaRPr>
          </a:p>
        </p:txBody>
      </p:sp>
      <p:sp>
        <p:nvSpPr>
          <p:cNvPr id="9" name="テキスト ボックス 8"/>
          <p:cNvSpPr txBox="1"/>
          <p:nvPr/>
        </p:nvSpPr>
        <p:spPr>
          <a:xfrm>
            <a:off x="5292080" y="4509120"/>
            <a:ext cx="3451073" cy="307777"/>
          </a:xfrm>
          <a:prstGeom prst="rect">
            <a:avLst/>
          </a:prstGeom>
          <a:noFill/>
        </p:spPr>
        <p:txBody>
          <a:bodyPr wrap="none" rtlCol="0">
            <a:spAutoFit/>
          </a:bodyPr>
          <a:lstStyle/>
          <a:p>
            <a:r>
              <a:rPr kumimoji="1" lang="en-US" altLang="ja-JP" sz="1400" dirty="0" err="1" smtClean="0"/>
              <a:t>Clar</a:t>
            </a:r>
            <a:r>
              <a:rPr kumimoji="1" lang="en-US" altLang="ja-JP" sz="1400" dirty="0" smtClean="0"/>
              <a:t>, E. et al. </a:t>
            </a:r>
            <a:r>
              <a:rPr kumimoji="1" lang="en-US" altLang="ja-JP" sz="1400" i="1" dirty="0" smtClean="0"/>
              <a:t>Chem. </a:t>
            </a:r>
            <a:r>
              <a:rPr kumimoji="1" lang="en-US" altLang="ja-JP" sz="1400" i="1" dirty="0" err="1" smtClean="0"/>
              <a:t>Ber</a:t>
            </a:r>
            <a:r>
              <a:rPr kumimoji="1" lang="en-US" altLang="ja-JP" sz="1400" i="1" dirty="0" smtClean="0"/>
              <a:t>. </a:t>
            </a:r>
            <a:r>
              <a:rPr kumimoji="1" lang="en-US" altLang="ja-JP" sz="1400" b="1" dirty="0" smtClean="0"/>
              <a:t>1955</a:t>
            </a:r>
            <a:r>
              <a:rPr kumimoji="1" lang="en-US" altLang="ja-JP" sz="1400" dirty="0" smtClean="0"/>
              <a:t>, 88, 1520.</a:t>
            </a:r>
            <a:endParaRPr kumimoji="1" lang="ja-JP" altLang="en-US" sz="1400" dirty="0"/>
          </a:p>
        </p:txBody>
      </p:sp>
      <p:sp>
        <p:nvSpPr>
          <p:cNvPr id="10" name="テキスト ボックス 9"/>
          <p:cNvSpPr txBox="1"/>
          <p:nvPr/>
        </p:nvSpPr>
        <p:spPr>
          <a:xfrm>
            <a:off x="1487486" y="5085184"/>
            <a:ext cx="6085320" cy="400110"/>
          </a:xfrm>
          <a:prstGeom prst="rect">
            <a:avLst/>
          </a:prstGeom>
          <a:noFill/>
        </p:spPr>
        <p:txBody>
          <a:bodyPr wrap="none" rtlCol="0">
            <a:spAutoFit/>
          </a:bodyPr>
          <a:lstStyle/>
          <a:p>
            <a:r>
              <a:rPr lang="en-US" altLang="ja-JP" sz="2000" dirty="0" smtClean="0"/>
              <a:t>Low accessibility and high sensitivity to air and light.</a:t>
            </a:r>
          </a:p>
        </p:txBody>
      </p:sp>
      <p:sp>
        <p:nvSpPr>
          <p:cNvPr id="11" name="テキスト ボックス 10"/>
          <p:cNvSpPr txBox="1"/>
          <p:nvPr/>
        </p:nvSpPr>
        <p:spPr>
          <a:xfrm>
            <a:off x="1475656" y="6021288"/>
            <a:ext cx="6208751" cy="400110"/>
          </a:xfrm>
          <a:prstGeom prst="rect">
            <a:avLst/>
          </a:prstGeom>
          <a:noFill/>
        </p:spPr>
        <p:txBody>
          <a:bodyPr wrap="none" rtlCol="0">
            <a:spAutoFit/>
          </a:bodyPr>
          <a:lstStyle/>
          <a:p>
            <a:r>
              <a:rPr lang="en-US" altLang="ja-JP" sz="2000" dirty="0" smtClean="0"/>
              <a:t>Physical properties of </a:t>
            </a:r>
            <a:r>
              <a:rPr lang="en-US" altLang="ja-JP" sz="2000" dirty="0" err="1" smtClean="0"/>
              <a:t>zethrene</a:t>
            </a:r>
            <a:r>
              <a:rPr lang="en-US" altLang="ja-JP" sz="2000" dirty="0" smtClean="0"/>
              <a:t> are almost unknown. </a:t>
            </a:r>
            <a:endParaRPr kumimoji="1" lang="ja-JP" altLang="en-US" sz="2000" dirty="0"/>
          </a:p>
        </p:txBody>
      </p:sp>
      <p:cxnSp>
        <p:nvCxnSpPr>
          <p:cNvPr id="12" name="直線矢印コネクタ 11"/>
          <p:cNvCxnSpPr/>
          <p:nvPr/>
        </p:nvCxnSpPr>
        <p:spPr>
          <a:xfrm rot="5400000">
            <a:off x="4103154" y="5769260"/>
            <a:ext cx="504850"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992" name="Object 8"/>
          <p:cNvGraphicFramePr>
            <a:graphicFrameLocks noChangeAspect="1"/>
          </p:cNvGraphicFramePr>
          <p:nvPr/>
        </p:nvGraphicFramePr>
        <p:xfrm>
          <a:off x="107950" y="836613"/>
          <a:ext cx="8958263" cy="2133600"/>
        </p:xfrm>
        <a:graphic>
          <a:graphicData uri="http://schemas.openxmlformats.org/presentationml/2006/ole">
            <p:oleObj spid="_x0000_s297992" name="CS ChemDraw Drawing" r:id="rId4" imgW="8064522" imgH="1921483" progId="ChemDraw.Document.6.0">
              <p:embed/>
            </p:oleObj>
          </a:graphicData>
        </a:graphic>
      </p:graphicFrame>
      <p:sp>
        <p:nvSpPr>
          <p:cNvPr id="4" name="スライド番号プレースホルダ 3"/>
          <p:cNvSpPr>
            <a:spLocks noGrp="1"/>
          </p:cNvSpPr>
          <p:nvPr>
            <p:ph type="sldNum" sz="quarter" idx="12"/>
          </p:nvPr>
        </p:nvSpPr>
        <p:spPr>
          <a:xfrm>
            <a:off x="6974904" y="6448251"/>
            <a:ext cx="2133600" cy="365125"/>
          </a:xfrm>
        </p:spPr>
        <p:txBody>
          <a:bodyPr/>
          <a:lstStyle/>
          <a:p>
            <a:fld id="{3EE4A971-C71D-4E47-8E7D-D24D7D390DEC}" type="slidenum">
              <a:rPr lang="ja-JP" altLang="en-US" smtClean="0">
                <a:solidFill>
                  <a:prstClr val="black">
                    <a:tint val="75000"/>
                  </a:prstClr>
                </a:solidFill>
              </a:rPr>
              <a:pPr/>
              <a:t>9</a:t>
            </a:fld>
            <a:endParaRPr lang="ja-JP" altLang="en-US">
              <a:solidFill>
                <a:prstClr val="black">
                  <a:tint val="75000"/>
                </a:prstClr>
              </a:solidFill>
            </a:endParaRPr>
          </a:p>
        </p:txBody>
      </p:sp>
      <p:sp>
        <p:nvSpPr>
          <p:cNvPr id="5" name="タイトル 1"/>
          <p:cNvSpPr>
            <a:spLocks noGrp="1"/>
          </p:cNvSpPr>
          <p:nvPr>
            <p:ph type="title"/>
          </p:nvPr>
        </p:nvSpPr>
        <p:spPr>
          <a:xfrm>
            <a:off x="457200" y="-27384"/>
            <a:ext cx="8229600" cy="836712"/>
          </a:xfrm>
        </p:spPr>
        <p:txBody>
          <a:bodyPr>
            <a:noAutofit/>
          </a:bodyPr>
          <a:lstStyle/>
          <a:p>
            <a:r>
              <a:rPr lang="pt-BR" altLang="ja-JP" sz="2800" dirty="0" smtClean="0">
                <a:latin typeface="Arial" pitchFamily="34" charset="0"/>
                <a:cs typeface="Arial" pitchFamily="34" charset="0"/>
              </a:rPr>
              <a:t/>
            </a:r>
            <a:br>
              <a:rPr lang="pt-BR" altLang="ja-JP" sz="2800" dirty="0" smtClean="0">
                <a:latin typeface="Arial" pitchFamily="34" charset="0"/>
                <a:cs typeface="Arial" pitchFamily="34" charset="0"/>
              </a:rPr>
            </a:br>
            <a:endParaRPr kumimoji="1" lang="ja-JP" altLang="en-US" sz="2800" dirty="0">
              <a:solidFill>
                <a:srgbClr val="000099"/>
              </a:solidFill>
              <a:effectLst>
                <a:outerShdw blurRad="38100" dist="38100" dir="2700000" algn="tl">
                  <a:srgbClr val="000000">
                    <a:alpha val="43137"/>
                  </a:srgbClr>
                </a:outerShdw>
              </a:effectLst>
              <a:latin typeface="Arial" pitchFamily="34" charset="0"/>
              <a:cs typeface="Arial" pitchFamily="34" charset="0"/>
            </a:endParaRPr>
          </a:p>
        </p:txBody>
      </p:sp>
      <p:sp>
        <p:nvSpPr>
          <p:cNvPr id="6" name="正方形/長方形 5"/>
          <p:cNvSpPr/>
          <p:nvPr/>
        </p:nvSpPr>
        <p:spPr>
          <a:xfrm>
            <a:off x="0" y="-27384"/>
            <a:ext cx="9144000" cy="892552"/>
          </a:xfrm>
          <a:prstGeom prst="rect">
            <a:avLst/>
          </a:prstGeom>
        </p:spPr>
        <p:txBody>
          <a:bodyPr wrap="square">
            <a:spAutoFit/>
          </a:bodyPr>
          <a:lstStyle/>
          <a:p>
            <a:pPr algn="ctr"/>
            <a:r>
              <a:rPr lang="en-US" altLang="ja-JP" sz="28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Previous Research</a:t>
            </a:r>
            <a:br>
              <a:rPr lang="en-US" altLang="ja-JP" sz="28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br>
            <a:r>
              <a:rPr lang="en-US" altLang="ja-JP" sz="24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Synthesis and Physical Properties of B</a:t>
            </a:r>
            <a:r>
              <a:rPr lang="pt-BR" altLang="ja-JP" sz="2400" dirty="0" smtClean="0">
                <a:solidFill>
                  <a:srgbClr val="000099"/>
                </a:solidFill>
                <a:effectLst>
                  <a:outerShdw blurRad="38100" dist="38100" dir="2700000" algn="tl">
                    <a:srgbClr val="000000">
                      <a:alpha val="43137"/>
                    </a:srgbClr>
                  </a:outerShdw>
                </a:effectLst>
                <a:latin typeface="Arial" pitchFamily="34" charset="0"/>
                <a:cs typeface="Arial" pitchFamily="34" charset="0"/>
              </a:rPr>
              <a:t>is(phenylethynyl)zethrene </a:t>
            </a:r>
            <a:endParaRPr lang="ja-JP" altLang="en-US" sz="2400" dirty="0">
              <a:solidFill>
                <a:srgbClr val="000099"/>
              </a:solidFill>
              <a:effectLst>
                <a:outerShdw blurRad="38100" dist="38100" dir="2700000" algn="tl">
                  <a:srgbClr val="000000">
                    <a:alpha val="43137"/>
                  </a:srgbClr>
                </a:outerShdw>
              </a:effectLst>
            </a:endParaRPr>
          </a:p>
        </p:txBody>
      </p:sp>
      <p:grpSp>
        <p:nvGrpSpPr>
          <p:cNvPr id="10" name="グループ化 9"/>
          <p:cNvGrpSpPr>
            <a:grpSpLocks/>
          </p:cNvGrpSpPr>
          <p:nvPr/>
        </p:nvGrpSpPr>
        <p:grpSpPr>
          <a:xfrm>
            <a:off x="611560" y="2924944"/>
            <a:ext cx="3947414" cy="2524032"/>
            <a:chOff x="257994" y="692696"/>
            <a:chExt cx="4386014" cy="3116089"/>
          </a:xfrm>
        </p:grpSpPr>
        <p:graphicFrame>
          <p:nvGraphicFramePr>
            <p:cNvPr id="13" name="グラフ 12"/>
            <p:cNvGraphicFramePr/>
            <p:nvPr/>
          </p:nvGraphicFramePr>
          <p:xfrm>
            <a:off x="611560" y="692696"/>
            <a:ext cx="4032448" cy="2952328"/>
          </p:xfrm>
          <a:graphic>
            <a:graphicData uri="http://schemas.openxmlformats.org/drawingml/2006/chart">
              <c:chart xmlns:c="http://schemas.openxmlformats.org/drawingml/2006/chart" xmlns:r="http://schemas.openxmlformats.org/officeDocument/2006/relationships" r:id="rId5"/>
            </a:graphicData>
          </a:graphic>
        </p:graphicFrame>
        <p:sp>
          <p:nvSpPr>
            <p:cNvPr id="14" name="テキスト ボックス 13"/>
            <p:cNvSpPr txBox="1"/>
            <p:nvPr/>
          </p:nvSpPr>
          <p:spPr>
            <a:xfrm>
              <a:off x="1979712" y="3501008"/>
              <a:ext cx="1487908" cy="307777"/>
            </a:xfrm>
            <a:prstGeom prst="rect">
              <a:avLst/>
            </a:prstGeom>
            <a:noFill/>
          </p:spPr>
          <p:txBody>
            <a:bodyPr wrap="none" rtlCol="0">
              <a:spAutoFit/>
            </a:bodyPr>
            <a:lstStyle/>
            <a:p>
              <a:r>
                <a:rPr lang="en-US" altLang="ja-JP" sz="1400" dirty="0" smtClean="0"/>
                <a:t>wavelength / nm</a:t>
              </a:r>
              <a:endParaRPr kumimoji="1" lang="ja-JP" altLang="en-US" sz="1400" dirty="0"/>
            </a:p>
          </p:txBody>
        </p:sp>
        <p:sp>
          <p:nvSpPr>
            <p:cNvPr id="15" name="テキスト ボックス 14"/>
            <p:cNvSpPr txBox="1"/>
            <p:nvPr/>
          </p:nvSpPr>
          <p:spPr>
            <a:xfrm>
              <a:off x="257994" y="1326297"/>
              <a:ext cx="400110" cy="1310615"/>
            </a:xfrm>
            <a:prstGeom prst="rect">
              <a:avLst/>
            </a:prstGeom>
            <a:noFill/>
          </p:spPr>
          <p:txBody>
            <a:bodyPr vert="vert270" wrap="none" rtlCol="0">
              <a:spAutoFit/>
            </a:bodyPr>
            <a:lstStyle/>
            <a:p>
              <a:r>
                <a:rPr lang="en-US" altLang="ja-JP" sz="1400" i="1" dirty="0" smtClean="0">
                  <a:latin typeface="Symbol" pitchFamily="18" charset="2"/>
                  <a:ea typeface="ＭＳ ゴシック" pitchFamily="49" charset="-128"/>
                </a:rPr>
                <a:t>e</a:t>
              </a:r>
              <a:r>
                <a:rPr lang="en-US" altLang="ja-JP" sz="1400" dirty="0" smtClean="0">
                  <a:latin typeface="Arial" pitchFamily="34" charset="0"/>
                  <a:ea typeface="ＭＳ ゴシック" pitchFamily="49" charset="-128"/>
                </a:rPr>
                <a:t> / mo l </a:t>
              </a:r>
              <a:r>
                <a:rPr lang="en-US" altLang="ja-JP" sz="1400" dirty="0" err="1" smtClean="0">
                  <a:latin typeface="Arial" pitchFamily="34" charset="0"/>
                  <a:ea typeface="ＭＳ ゴシック" pitchFamily="49" charset="-128"/>
                </a:rPr>
                <a:t>L</a:t>
              </a:r>
              <a:r>
                <a:rPr lang="en-US" altLang="ja-JP" sz="1400" baseline="30000" dirty="0" smtClean="0">
                  <a:latin typeface="Arial" pitchFamily="34" charset="0"/>
                  <a:ea typeface="ＭＳ ゴシック" pitchFamily="49" charset="-128"/>
                </a:rPr>
                <a:t>-1</a:t>
              </a:r>
              <a:r>
                <a:rPr lang="en-US" altLang="ja-JP" sz="1400" dirty="0" smtClean="0">
                  <a:latin typeface="Arial" pitchFamily="34" charset="0"/>
                  <a:ea typeface="ＭＳ ゴシック" pitchFamily="49" charset="-128"/>
                </a:rPr>
                <a:t> cm</a:t>
              </a:r>
              <a:r>
                <a:rPr lang="en-US" altLang="ja-JP" sz="1400" baseline="30000" dirty="0" smtClean="0">
                  <a:latin typeface="Arial" pitchFamily="34" charset="0"/>
                  <a:ea typeface="ＭＳ ゴシック" pitchFamily="49" charset="-128"/>
                </a:rPr>
                <a:t>-1</a:t>
              </a:r>
              <a:endParaRPr kumimoji="1" lang="ja-JP" altLang="en-US" sz="1400" dirty="0"/>
            </a:p>
          </p:txBody>
        </p:sp>
      </p:grpSp>
      <p:grpSp>
        <p:nvGrpSpPr>
          <p:cNvPr id="16" name="グループ化 15"/>
          <p:cNvGrpSpPr>
            <a:grpSpLocks noChangeAspect="1"/>
          </p:cNvGrpSpPr>
          <p:nvPr/>
        </p:nvGrpSpPr>
        <p:grpSpPr>
          <a:xfrm>
            <a:off x="4655266" y="3159201"/>
            <a:ext cx="3661150" cy="2286023"/>
            <a:chOff x="5219056" y="1340768"/>
            <a:chExt cx="3600400" cy="2540025"/>
          </a:xfrm>
        </p:grpSpPr>
        <p:graphicFrame>
          <p:nvGraphicFramePr>
            <p:cNvPr id="17" name="グラフ 16"/>
            <p:cNvGraphicFramePr/>
            <p:nvPr/>
          </p:nvGraphicFramePr>
          <p:xfrm>
            <a:off x="5219056" y="1340768"/>
            <a:ext cx="3600400" cy="2448272"/>
          </p:xfrm>
          <a:graphic>
            <a:graphicData uri="http://schemas.openxmlformats.org/drawingml/2006/chart">
              <c:chart xmlns:c="http://schemas.openxmlformats.org/drawingml/2006/chart" xmlns:r="http://schemas.openxmlformats.org/officeDocument/2006/relationships" r:id="rId6"/>
            </a:graphicData>
          </a:graphic>
        </p:graphicFrame>
        <p:sp>
          <p:nvSpPr>
            <p:cNvPr id="18" name="テキスト ボックス 17"/>
            <p:cNvSpPr txBox="1"/>
            <p:nvPr/>
          </p:nvSpPr>
          <p:spPr>
            <a:xfrm>
              <a:off x="6557425" y="3573016"/>
              <a:ext cx="912548" cy="307777"/>
            </a:xfrm>
            <a:prstGeom prst="rect">
              <a:avLst/>
            </a:prstGeom>
            <a:noFill/>
          </p:spPr>
          <p:txBody>
            <a:bodyPr wrap="none" rtlCol="0">
              <a:spAutoFit/>
            </a:bodyPr>
            <a:lstStyle/>
            <a:p>
              <a:r>
                <a:rPr lang="en-US" altLang="ja-JP" sz="1400" dirty="0" smtClean="0"/>
                <a:t>voltage / V</a:t>
              </a:r>
              <a:endParaRPr kumimoji="1" lang="ja-JP" altLang="en-US" sz="1400" dirty="0"/>
            </a:p>
          </p:txBody>
        </p:sp>
      </p:grpSp>
      <p:sp>
        <p:nvSpPr>
          <p:cNvPr id="58" name="正方形/長方形 57"/>
          <p:cNvSpPr/>
          <p:nvPr/>
        </p:nvSpPr>
        <p:spPr>
          <a:xfrm>
            <a:off x="2048426" y="2483604"/>
            <a:ext cx="2595582" cy="369332"/>
          </a:xfrm>
          <a:prstGeom prst="rect">
            <a:avLst/>
          </a:prstGeom>
        </p:spPr>
        <p:txBody>
          <a:bodyPr wrap="none">
            <a:spAutoFit/>
          </a:bodyPr>
          <a:lstStyle/>
          <a:p>
            <a:r>
              <a:rPr lang="en-US" altLang="ja-JP" dirty="0" err="1" smtClean="0">
                <a:solidFill>
                  <a:srgbClr val="FF0000"/>
                </a:solidFill>
                <a:latin typeface="Arial" pitchFamily="34" charset="0"/>
                <a:cs typeface="Arial" pitchFamily="34" charset="0"/>
              </a:rPr>
              <a:t>transannular</a:t>
            </a:r>
            <a:r>
              <a:rPr lang="en-US" altLang="ja-JP" dirty="0" smtClean="0">
                <a:solidFill>
                  <a:srgbClr val="FF0000"/>
                </a:solidFill>
                <a:latin typeface="Arial" pitchFamily="34" charset="0"/>
                <a:cs typeface="Arial" pitchFamily="34" charset="0"/>
              </a:rPr>
              <a:t> </a:t>
            </a:r>
            <a:r>
              <a:rPr lang="en-US" altLang="ja-JP" dirty="0" err="1" smtClean="0">
                <a:solidFill>
                  <a:srgbClr val="FF0000"/>
                </a:solidFill>
                <a:latin typeface="Arial" pitchFamily="34" charset="0"/>
                <a:cs typeface="Arial" pitchFamily="34" charset="0"/>
              </a:rPr>
              <a:t>cyclization</a:t>
            </a:r>
            <a:endParaRPr lang="ja-JP" altLang="en-US" dirty="0">
              <a:solidFill>
                <a:srgbClr val="FF0000"/>
              </a:solidFill>
            </a:endParaRPr>
          </a:p>
        </p:txBody>
      </p:sp>
      <p:sp>
        <p:nvSpPr>
          <p:cNvPr id="59" name="正方形/長方形 58"/>
          <p:cNvSpPr/>
          <p:nvPr/>
        </p:nvSpPr>
        <p:spPr>
          <a:xfrm>
            <a:off x="6156176" y="2060848"/>
            <a:ext cx="1043876" cy="646331"/>
          </a:xfrm>
          <a:prstGeom prst="rect">
            <a:avLst/>
          </a:prstGeom>
        </p:spPr>
        <p:txBody>
          <a:bodyPr wrap="none">
            <a:spAutoFit/>
          </a:bodyPr>
          <a:lstStyle/>
          <a:p>
            <a:pPr algn="ctr"/>
            <a:r>
              <a:rPr lang="en-US" altLang="ja-JP" dirty="0" smtClean="0">
                <a:solidFill>
                  <a:srgbClr val="FF0000"/>
                </a:solidFill>
                <a:latin typeface="Arial" pitchFamily="34" charset="0"/>
                <a:cs typeface="Arial" pitchFamily="34" charset="0"/>
              </a:rPr>
              <a:t>cross</a:t>
            </a:r>
          </a:p>
          <a:p>
            <a:pPr algn="ctr"/>
            <a:r>
              <a:rPr lang="en-US" altLang="ja-JP" dirty="0" smtClean="0">
                <a:solidFill>
                  <a:srgbClr val="FF0000"/>
                </a:solidFill>
                <a:latin typeface="Arial" pitchFamily="34" charset="0"/>
                <a:cs typeface="Arial" pitchFamily="34" charset="0"/>
              </a:rPr>
              <a:t>coupling</a:t>
            </a:r>
            <a:endParaRPr lang="ja-JP" altLang="en-US" dirty="0">
              <a:solidFill>
                <a:srgbClr val="FF0000"/>
              </a:solidFill>
            </a:endParaRPr>
          </a:p>
        </p:txBody>
      </p:sp>
      <p:cxnSp>
        <p:nvCxnSpPr>
          <p:cNvPr id="60" name="直線コネクタ 59"/>
          <p:cNvCxnSpPr/>
          <p:nvPr/>
        </p:nvCxnSpPr>
        <p:spPr>
          <a:xfrm>
            <a:off x="611560" y="5589240"/>
            <a:ext cx="763284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線コネクタ 60"/>
          <p:cNvCxnSpPr/>
          <p:nvPr/>
        </p:nvCxnSpPr>
        <p:spPr>
          <a:xfrm>
            <a:off x="611560" y="6093296"/>
            <a:ext cx="763284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テキスト ボックス 61"/>
          <p:cNvSpPr txBox="1"/>
          <p:nvPr/>
        </p:nvSpPr>
        <p:spPr>
          <a:xfrm>
            <a:off x="539552" y="5570076"/>
            <a:ext cx="1944216" cy="523220"/>
          </a:xfrm>
          <a:prstGeom prst="rect">
            <a:avLst/>
          </a:prstGeom>
          <a:noFill/>
        </p:spPr>
        <p:txBody>
          <a:bodyPr wrap="square" rtlCol="0">
            <a:spAutoFit/>
          </a:bodyPr>
          <a:lstStyle/>
          <a:p>
            <a:pPr algn="ctr"/>
            <a:r>
              <a:rPr kumimoji="1" lang="en-US" altLang="ja-JP" sz="1600" dirty="0" smtClean="0"/>
              <a:t>UV</a:t>
            </a:r>
          </a:p>
          <a:p>
            <a:pPr algn="ctr"/>
            <a:r>
              <a:rPr lang="en-US" altLang="ja-JP" sz="1200" dirty="0" err="1" smtClean="0">
                <a:latin typeface="Symbol" pitchFamily="18" charset="2"/>
              </a:rPr>
              <a:t>l</a:t>
            </a:r>
            <a:r>
              <a:rPr lang="en-US" altLang="ja-JP" sz="1200" baseline="-25000" dirty="0" err="1" smtClean="0"/>
              <a:t>max</a:t>
            </a:r>
            <a:r>
              <a:rPr lang="en-US" altLang="ja-JP" sz="1200" baseline="-25000" dirty="0" smtClean="0"/>
              <a:t> </a:t>
            </a:r>
            <a:r>
              <a:rPr lang="en-US" altLang="ja-JP" sz="1200" dirty="0" smtClean="0"/>
              <a:t>/ nm (</a:t>
            </a:r>
            <a:r>
              <a:rPr lang="en-US" altLang="ja-JP" sz="1200" i="1" dirty="0" smtClean="0">
                <a:latin typeface="Symbol" pitchFamily="18" charset="2"/>
              </a:rPr>
              <a:t>e</a:t>
            </a:r>
            <a:r>
              <a:rPr lang="en-US" altLang="ja-JP" sz="1200" dirty="0" smtClean="0"/>
              <a:t> / mol L</a:t>
            </a:r>
            <a:r>
              <a:rPr lang="en-US" altLang="ja-JP" sz="1200" baseline="30000" dirty="0" smtClean="0"/>
              <a:t>-1</a:t>
            </a:r>
            <a:r>
              <a:rPr lang="en-US" altLang="ja-JP" sz="1200" dirty="0" smtClean="0"/>
              <a:t> cm</a:t>
            </a:r>
            <a:r>
              <a:rPr lang="en-US" altLang="ja-JP" sz="1200" baseline="30000" dirty="0" smtClean="0"/>
              <a:t>-1</a:t>
            </a:r>
            <a:r>
              <a:rPr lang="en-US" altLang="ja-JP" sz="1200" dirty="0" smtClean="0"/>
              <a:t>)</a:t>
            </a:r>
            <a:endParaRPr kumimoji="1" lang="ja-JP" altLang="en-US" sz="1200" dirty="0"/>
          </a:p>
        </p:txBody>
      </p:sp>
      <p:sp>
        <p:nvSpPr>
          <p:cNvPr id="63" name="テキスト ボックス 62"/>
          <p:cNvSpPr txBox="1"/>
          <p:nvPr/>
        </p:nvSpPr>
        <p:spPr>
          <a:xfrm>
            <a:off x="2411760" y="5570076"/>
            <a:ext cx="1368152" cy="523220"/>
          </a:xfrm>
          <a:prstGeom prst="rect">
            <a:avLst/>
          </a:prstGeom>
          <a:noFill/>
        </p:spPr>
        <p:txBody>
          <a:bodyPr wrap="square" rtlCol="0">
            <a:spAutoFit/>
          </a:bodyPr>
          <a:lstStyle/>
          <a:p>
            <a:pPr algn="ctr"/>
            <a:r>
              <a:rPr lang="en-US" altLang="ja-JP" sz="1600" dirty="0" smtClean="0"/>
              <a:t>FL</a:t>
            </a:r>
            <a:endParaRPr kumimoji="1" lang="en-US" altLang="ja-JP" sz="1600" dirty="0" smtClean="0"/>
          </a:p>
          <a:p>
            <a:pPr algn="ctr"/>
            <a:r>
              <a:rPr lang="en-US" altLang="ja-JP" sz="1200" dirty="0" err="1" smtClean="0">
                <a:latin typeface="Symbol" pitchFamily="18" charset="2"/>
              </a:rPr>
              <a:t>l</a:t>
            </a:r>
            <a:r>
              <a:rPr lang="en-US" altLang="ja-JP" sz="1200" baseline="-25000" dirty="0" err="1" smtClean="0"/>
              <a:t>max</a:t>
            </a:r>
            <a:r>
              <a:rPr lang="en-US" altLang="ja-JP" sz="1200" baseline="-25000" dirty="0" smtClean="0"/>
              <a:t> </a:t>
            </a:r>
            <a:r>
              <a:rPr lang="en-US" altLang="ja-JP" sz="1200" dirty="0" smtClean="0"/>
              <a:t>/ nm (</a:t>
            </a:r>
            <a:r>
              <a:rPr lang="en-US" altLang="ja-JP" sz="1200" dirty="0" smtClean="0">
                <a:latin typeface="Symbol" pitchFamily="18" charset="2"/>
              </a:rPr>
              <a:t>F</a:t>
            </a:r>
            <a:r>
              <a:rPr lang="en-US" altLang="ja-JP" sz="1200" dirty="0" smtClean="0"/>
              <a:t>)</a:t>
            </a:r>
            <a:endParaRPr kumimoji="1" lang="ja-JP" altLang="en-US" sz="1200" dirty="0"/>
          </a:p>
        </p:txBody>
      </p:sp>
      <p:sp>
        <p:nvSpPr>
          <p:cNvPr id="64" name="テキスト ボックス 63"/>
          <p:cNvSpPr txBox="1"/>
          <p:nvPr/>
        </p:nvSpPr>
        <p:spPr>
          <a:xfrm>
            <a:off x="3995936" y="5682734"/>
            <a:ext cx="1080120" cy="338554"/>
          </a:xfrm>
          <a:prstGeom prst="rect">
            <a:avLst/>
          </a:prstGeom>
          <a:noFill/>
        </p:spPr>
        <p:txBody>
          <a:bodyPr wrap="square" rtlCol="0">
            <a:spAutoFit/>
          </a:bodyPr>
          <a:lstStyle/>
          <a:p>
            <a:pPr algn="ctr"/>
            <a:r>
              <a:rPr kumimoji="1" lang="en-US" altLang="ja-JP" sz="1600" i="1" dirty="0" smtClean="0"/>
              <a:t>E</a:t>
            </a:r>
            <a:r>
              <a:rPr kumimoji="1" lang="en-US" altLang="ja-JP" sz="1600" baseline="30000" dirty="0" smtClean="0"/>
              <a:t>red2</a:t>
            </a:r>
            <a:r>
              <a:rPr kumimoji="1" lang="en-US" altLang="ja-JP" sz="1600" dirty="0" smtClean="0"/>
              <a:t> / V</a:t>
            </a:r>
            <a:endParaRPr kumimoji="1" lang="ja-JP" altLang="en-US" sz="1600" dirty="0"/>
          </a:p>
        </p:txBody>
      </p:sp>
      <p:sp>
        <p:nvSpPr>
          <p:cNvPr id="65" name="テキスト ボックス 64"/>
          <p:cNvSpPr txBox="1"/>
          <p:nvPr/>
        </p:nvSpPr>
        <p:spPr>
          <a:xfrm>
            <a:off x="5004048" y="5682734"/>
            <a:ext cx="1008112" cy="338554"/>
          </a:xfrm>
          <a:prstGeom prst="rect">
            <a:avLst/>
          </a:prstGeom>
          <a:noFill/>
        </p:spPr>
        <p:txBody>
          <a:bodyPr wrap="square" rtlCol="0">
            <a:spAutoFit/>
          </a:bodyPr>
          <a:lstStyle/>
          <a:p>
            <a:pPr algn="ctr"/>
            <a:r>
              <a:rPr kumimoji="1" lang="en-US" altLang="ja-JP" sz="1600" i="1" dirty="0" smtClean="0"/>
              <a:t>E</a:t>
            </a:r>
            <a:r>
              <a:rPr kumimoji="1" lang="en-US" altLang="ja-JP" sz="1600" baseline="30000" dirty="0" smtClean="0"/>
              <a:t>red1</a:t>
            </a:r>
            <a:r>
              <a:rPr kumimoji="1" lang="en-US" altLang="ja-JP" sz="1600" dirty="0" smtClean="0"/>
              <a:t> / V</a:t>
            </a:r>
            <a:endParaRPr kumimoji="1" lang="ja-JP" altLang="en-US" sz="1600" dirty="0"/>
          </a:p>
        </p:txBody>
      </p:sp>
      <p:sp>
        <p:nvSpPr>
          <p:cNvPr id="66" name="テキスト ボックス 65"/>
          <p:cNvSpPr txBox="1"/>
          <p:nvPr/>
        </p:nvSpPr>
        <p:spPr>
          <a:xfrm>
            <a:off x="6084168" y="5682734"/>
            <a:ext cx="1008112" cy="338554"/>
          </a:xfrm>
          <a:prstGeom prst="rect">
            <a:avLst/>
          </a:prstGeom>
          <a:noFill/>
        </p:spPr>
        <p:txBody>
          <a:bodyPr wrap="square" rtlCol="0">
            <a:spAutoFit/>
          </a:bodyPr>
          <a:lstStyle/>
          <a:p>
            <a:pPr algn="ctr"/>
            <a:r>
              <a:rPr kumimoji="1" lang="en-US" altLang="ja-JP" sz="1600" i="1" dirty="0" smtClean="0"/>
              <a:t>E</a:t>
            </a:r>
            <a:r>
              <a:rPr lang="en-US" altLang="ja-JP" sz="1600" baseline="30000" dirty="0" smtClean="0"/>
              <a:t>ox</a:t>
            </a:r>
            <a:r>
              <a:rPr kumimoji="1" lang="en-US" altLang="ja-JP" sz="1600" baseline="30000" dirty="0" smtClean="0"/>
              <a:t>1</a:t>
            </a:r>
            <a:r>
              <a:rPr kumimoji="1" lang="en-US" altLang="ja-JP" sz="1600" dirty="0" smtClean="0"/>
              <a:t> / V</a:t>
            </a:r>
            <a:endParaRPr kumimoji="1" lang="ja-JP" altLang="en-US" sz="1600" dirty="0"/>
          </a:p>
        </p:txBody>
      </p:sp>
      <p:sp>
        <p:nvSpPr>
          <p:cNvPr id="67" name="テキスト ボックス 66"/>
          <p:cNvSpPr txBox="1"/>
          <p:nvPr/>
        </p:nvSpPr>
        <p:spPr>
          <a:xfrm>
            <a:off x="7164288" y="5682734"/>
            <a:ext cx="1008112" cy="338554"/>
          </a:xfrm>
          <a:prstGeom prst="rect">
            <a:avLst/>
          </a:prstGeom>
          <a:noFill/>
        </p:spPr>
        <p:txBody>
          <a:bodyPr wrap="square" rtlCol="0">
            <a:spAutoFit/>
          </a:bodyPr>
          <a:lstStyle/>
          <a:p>
            <a:pPr algn="ctr"/>
            <a:r>
              <a:rPr kumimoji="1" lang="en-US" altLang="ja-JP" sz="1600" i="1" dirty="0" smtClean="0"/>
              <a:t>E</a:t>
            </a:r>
            <a:r>
              <a:rPr lang="en-US" altLang="ja-JP" sz="1600" baseline="30000" dirty="0" smtClean="0"/>
              <a:t>ox2</a:t>
            </a:r>
            <a:r>
              <a:rPr kumimoji="1" lang="en-US" altLang="ja-JP" sz="1600" dirty="0" smtClean="0"/>
              <a:t> / V</a:t>
            </a:r>
            <a:endParaRPr kumimoji="1" lang="ja-JP" altLang="en-US" sz="1600" dirty="0"/>
          </a:p>
        </p:txBody>
      </p:sp>
      <p:grpSp>
        <p:nvGrpSpPr>
          <p:cNvPr id="68" name="グループ化 67"/>
          <p:cNvGrpSpPr/>
          <p:nvPr/>
        </p:nvGrpSpPr>
        <p:grpSpPr>
          <a:xfrm>
            <a:off x="899592" y="6156593"/>
            <a:ext cx="7200800" cy="584775"/>
            <a:chOff x="1403648" y="4438853"/>
            <a:chExt cx="7200800" cy="584775"/>
          </a:xfrm>
        </p:grpSpPr>
        <p:sp>
          <p:nvSpPr>
            <p:cNvPr id="69" name="テキスト ボックス 68"/>
            <p:cNvSpPr txBox="1"/>
            <p:nvPr/>
          </p:nvSpPr>
          <p:spPr>
            <a:xfrm>
              <a:off x="1403648" y="4438853"/>
              <a:ext cx="1584176" cy="584775"/>
            </a:xfrm>
            <a:prstGeom prst="rect">
              <a:avLst/>
            </a:prstGeom>
            <a:noFill/>
          </p:spPr>
          <p:txBody>
            <a:bodyPr wrap="square" rtlCol="0">
              <a:spAutoFit/>
            </a:bodyPr>
            <a:lstStyle/>
            <a:p>
              <a:r>
                <a:rPr kumimoji="1" lang="en-US" altLang="ja-JP" sz="1600" dirty="0" smtClean="0"/>
                <a:t>578 (</a:t>
              </a:r>
              <a:r>
                <a:rPr lang="en-US" altLang="ja-JP" sz="1600" dirty="0" smtClean="0"/>
                <a:t>22400</a:t>
              </a:r>
              <a:r>
                <a:rPr kumimoji="1" lang="en-US" altLang="ja-JP" sz="1600" dirty="0" smtClean="0"/>
                <a:t>)</a:t>
              </a:r>
              <a:r>
                <a:rPr kumimoji="1" lang="ja-JP" altLang="en-US" sz="1600" dirty="0" smtClean="0"/>
                <a:t>　</a:t>
              </a:r>
              <a:r>
                <a:rPr kumimoji="1" lang="en-US" altLang="ja-JP" sz="1600" dirty="0" smtClean="0"/>
                <a:t>541 (</a:t>
              </a:r>
              <a:r>
                <a:rPr lang="en-US" altLang="ja-JP" sz="1600" dirty="0" smtClean="0"/>
                <a:t>17200</a:t>
              </a:r>
              <a:r>
                <a:rPr kumimoji="1" lang="en-US" altLang="ja-JP" sz="1600" dirty="0" smtClean="0"/>
                <a:t>)</a:t>
              </a:r>
              <a:endParaRPr kumimoji="1" lang="ja-JP" altLang="en-US" sz="1600" dirty="0"/>
            </a:p>
          </p:txBody>
        </p:sp>
        <p:sp>
          <p:nvSpPr>
            <p:cNvPr id="70" name="テキスト ボックス 69"/>
            <p:cNvSpPr txBox="1"/>
            <p:nvPr/>
          </p:nvSpPr>
          <p:spPr>
            <a:xfrm>
              <a:off x="2987824" y="4591580"/>
              <a:ext cx="1224136" cy="338554"/>
            </a:xfrm>
            <a:prstGeom prst="rect">
              <a:avLst/>
            </a:prstGeom>
            <a:noFill/>
          </p:spPr>
          <p:txBody>
            <a:bodyPr wrap="square" rtlCol="0">
              <a:spAutoFit/>
            </a:bodyPr>
            <a:lstStyle/>
            <a:p>
              <a:r>
                <a:rPr lang="en-US" altLang="ja-JP" sz="1600" dirty="0" smtClean="0"/>
                <a:t>619 (0.05)</a:t>
              </a:r>
              <a:endParaRPr kumimoji="1" lang="ja-JP" altLang="en-US" sz="1600" dirty="0"/>
            </a:p>
          </p:txBody>
        </p:sp>
        <p:sp>
          <p:nvSpPr>
            <p:cNvPr id="71" name="テキスト ボックス 70"/>
            <p:cNvSpPr txBox="1"/>
            <p:nvPr/>
          </p:nvSpPr>
          <p:spPr>
            <a:xfrm>
              <a:off x="4860032" y="4591580"/>
              <a:ext cx="432048" cy="338554"/>
            </a:xfrm>
            <a:prstGeom prst="rect">
              <a:avLst/>
            </a:prstGeom>
            <a:noFill/>
          </p:spPr>
          <p:txBody>
            <a:bodyPr wrap="square" rtlCol="0">
              <a:spAutoFit/>
            </a:bodyPr>
            <a:lstStyle/>
            <a:p>
              <a:r>
                <a:rPr kumimoji="1" lang="en-US" altLang="ja-JP" sz="1600" dirty="0" smtClean="0"/>
                <a:t> </a:t>
              </a:r>
              <a:r>
                <a:rPr kumimoji="1" lang="en-US" altLang="ja-JP" sz="1600" dirty="0" smtClean="0">
                  <a:latin typeface="Arial"/>
                  <a:cs typeface="Arial"/>
                </a:rPr>
                <a:t>–</a:t>
              </a:r>
              <a:endParaRPr kumimoji="1" lang="ja-JP" altLang="en-US" sz="1600" dirty="0"/>
            </a:p>
          </p:txBody>
        </p:sp>
        <p:sp>
          <p:nvSpPr>
            <p:cNvPr id="72" name="テキスト ボックス 71"/>
            <p:cNvSpPr txBox="1"/>
            <p:nvPr/>
          </p:nvSpPr>
          <p:spPr>
            <a:xfrm>
              <a:off x="5724128" y="4591580"/>
              <a:ext cx="720080" cy="338554"/>
            </a:xfrm>
            <a:prstGeom prst="rect">
              <a:avLst/>
            </a:prstGeom>
            <a:noFill/>
          </p:spPr>
          <p:txBody>
            <a:bodyPr wrap="square" rtlCol="0">
              <a:spAutoFit/>
            </a:bodyPr>
            <a:lstStyle/>
            <a:p>
              <a:r>
                <a:rPr lang="en-US" altLang="ja-JP" sz="1600" dirty="0" smtClean="0"/>
                <a:t>-1.85 </a:t>
              </a:r>
              <a:endParaRPr kumimoji="1" lang="ja-JP" altLang="en-US" sz="1600" dirty="0"/>
            </a:p>
          </p:txBody>
        </p:sp>
        <p:sp>
          <p:nvSpPr>
            <p:cNvPr id="73" name="テキスト ボックス 72"/>
            <p:cNvSpPr txBox="1"/>
            <p:nvPr/>
          </p:nvSpPr>
          <p:spPr>
            <a:xfrm>
              <a:off x="6732240" y="4591580"/>
              <a:ext cx="792088" cy="338554"/>
            </a:xfrm>
            <a:prstGeom prst="rect">
              <a:avLst/>
            </a:prstGeom>
            <a:noFill/>
          </p:spPr>
          <p:txBody>
            <a:bodyPr wrap="square" rtlCol="0">
              <a:spAutoFit/>
            </a:bodyPr>
            <a:lstStyle/>
            <a:p>
              <a:r>
                <a:rPr lang="en-US" altLang="ja-JP" sz="1600" dirty="0" smtClean="0"/>
                <a:t>+0.12 </a:t>
              </a:r>
              <a:endParaRPr kumimoji="1" lang="ja-JP" altLang="en-US" sz="1600" dirty="0"/>
            </a:p>
          </p:txBody>
        </p:sp>
        <p:sp>
          <p:nvSpPr>
            <p:cNvPr id="74" name="テキスト ボックス 73"/>
            <p:cNvSpPr txBox="1"/>
            <p:nvPr/>
          </p:nvSpPr>
          <p:spPr>
            <a:xfrm>
              <a:off x="7884368" y="4591580"/>
              <a:ext cx="720080" cy="338554"/>
            </a:xfrm>
            <a:prstGeom prst="rect">
              <a:avLst/>
            </a:prstGeom>
            <a:noFill/>
          </p:spPr>
          <p:txBody>
            <a:bodyPr wrap="square" rtlCol="0">
              <a:spAutoFit/>
            </a:bodyPr>
            <a:lstStyle/>
            <a:p>
              <a:r>
                <a:rPr lang="en-US" altLang="ja-JP" sz="1600" dirty="0" smtClean="0"/>
                <a:t>+0.61 </a:t>
              </a:r>
              <a:endParaRPr kumimoji="1" lang="ja-JP" altLang="en-US" sz="1600" dirty="0"/>
            </a:p>
          </p:txBody>
        </p:sp>
      </p:grpSp>
      <p:sp>
        <p:nvSpPr>
          <p:cNvPr id="31" name="テキスト ボックス 30"/>
          <p:cNvSpPr txBox="1"/>
          <p:nvPr/>
        </p:nvSpPr>
        <p:spPr>
          <a:xfrm>
            <a:off x="5796136" y="2852936"/>
            <a:ext cx="3347864" cy="307777"/>
          </a:xfrm>
          <a:prstGeom prst="rect">
            <a:avLst/>
          </a:prstGeom>
          <a:noFill/>
        </p:spPr>
        <p:txBody>
          <a:bodyPr wrap="square" rtlCol="0">
            <a:spAutoFit/>
          </a:bodyPr>
          <a:lstStyle/>
          <a:p>
            <a:r>
              <a:rPr lang="en-US" altLang="ja-JP" sz="1400" dirty="0" err="1" smtClean="0">
                <a:latin typeface="Arial" pitchFamily="34" charset="0"/>
                <a:cs typeface="Arial" pitchFamily="34" charset="0"/>
              </a:rPr>
              <a:t>Tobe</a:t>
            </a:r>
            <a:r>
              <a:rPr lang="en-US" altLang="ja-JP" sz="1400" dirty="0" smtClean="0">
                <a:latin typeface="Arial" pitchFamily="34" charset="0"/>
                <a:cs typeface="Arial" pitchFamily="34" charset="0"/>
              </a:rPr>
              <a:t>, Y. et al. </a:t>
            </a:r>
            <a:r>
              <a:rPr lang="en-US" altLang="ja-JP" sz="1400" i="1" dirty="0" smtClean="0">
                <a:latin typeface="Arial" pitchFamily="34" charset="0"/>
                <a:cs typeface="Arial" pitchFamily="34" charset="0"/>
              </a:rPr>
              <a:t>Org</a:t>
            </a:r>
            <a:r>
              <a:rPr lang="en-US" altLang="ja-JP" sz="1400" dirty="0" smtClean="0">
                <a:latin typeface="Arial" pitchFamily="34" charset="0"/>
                <a:cs typeface="Arial" pitchFamily="34" charset="0"/>
              </a:rPr>
              <a:t>. </a:t>
            </a:r>
            <a:r>
              <a:rPr lang="en-US" altLang="ja-JP" sz="1400" i="1" dirty="0" err="1" smtClean="0">
                <a:latin typeface="Arial" pitchFamily="34" charset="0"/>
                <a:cs typeface="Arial" pitchFamily="34" charset="0"/>
              </a:rPr>
              <a:t>Lett</a:t>
            </a:r>
            <a:r>
              <a:rPr lang="en-US" altLang="ja-JP" sz="1400" i="1" dirty="0" smtClean="0">
                <a:latin typeface="Arial" pitchFamily="34" charset="0"/>
                <a:cs typeface="Arial" pitchFamily="34" charset="0"/>
              </a:rPr>
              <a:t>.</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2009</a:t>
            </a:r>
            <a:r>
              <a:rPr lang="en-US" altLang="ja-JP" sz="1400" dirty="0" smtClean="0">
                <a:latin typeface="Arial" pitchFamily="34" charset="0"/>
                <a:cs typeface="Arial" pitchFamily="34" charset="0"/>
              </a:rPr>
              <a:t>,</a:t>
            </a:r>
            <a:r>
              <a:rPr lang="en-US" altLang="ja-JP" sz="1400" b="1" dirty="0" smtClean="0">
                <a:latin typeface="Arial" pitchFamily="34" charset="0"/>
                <a:cs typeface="Arial" pitchFamily="34" charset="0"/>
              </a:rPr>
              <a:t> </a:t>
            </a:r>
            <a:r>
              <a:rPr lang="en-US" altLang="ja-JP" sz="1400" i="1" dirty="0" smtClean="0">
                <a:latin typeface="Arial" pitchFamily="34" charset="0"/>
                <a:cs typeface="Arial" pitchFamily="34" charset="0"/>
              </a:rPr>
              <a:t>11,</a:t>
            </a:r>
            <a:r>
              <a:rPr lang="en-US" altLang="ja-JP" sz="1400" dirty="0" smtClean="0">
                <a:latin typeface="Arial" pitchFamily="34" charset="0"/>
                <a:cs typeface="Arial" pitchFamily="34" charset="0"/>
              </a:rPr>
              <a:t> 4104.</a:t>
            </a:r>
            <a:endParaRPr kumimoji="1" lang="ja-JP" altLang="en-US" sz="1400" dirty="0">
              <a:latin typeface="Arial" pitchFamily="34" charset="0"/>
              <a:cs typeface="Arial" pitchFamily="34" charset="0"/>
            </a:endParaRPr>
          </a:p>
        </p:txBody>
      </p:sp>
      <p:sp>
        <p:nvSpPr>
          <p:cNvPr id="35" name="テキスト ボックス 34"/>
          <p:cNvSpPr txBox="1"/>
          <p:nvPr/>
        </p:nvSpPr>
        <p:spPr>
          <a:xfrm>
            <a:off x="4283968" y="3573016"/>
            <a:ext cx="576064" cy="369332"/>
          </a:xfrm>
          <a:prstGeom prst="rect">
            <a:avLst/>
          </a:prstGeom>
          <a:noFill/>
        </p:spPr>
        <p:txBody>
          <a:bodyPr wrap="square" rtlCol="0">
            <a:spAutoFit/>
          </a:bodyPr>
          <a:lstStyle/>
          <a:p>
            <a:r>
              <a:rPr kumimoji="1" lang="en-US" altLang="ja-JP" b="1" dirty="0" smtClean="0"/>
              <a:t>3b</a:t>
            </a:r>
            <a:endParaRPr kumimoji="1" lang="ja-JP" altLang="en-US" b="1" dirty="0"/>
          </a:p>
        </p:txBody>
      </p:sp>
      <p:pic>
        <p:nvPicPr>
          <p:cNvPr id="297993" name="Picture 9"/>
          <p:cNvPicPr>
            <a:picLocks noChangeAspect="1" noChangeArrowheads="1"/>
          </p:cNvPicPr>
          <p:nvPr/>
        </p:nvPicPr>
        <p:blipFill>
          <a:blip r:embed="rId7" cstate="print"/>
          <a:srcRect/>
          <a:stretch>
            <a:fillRect/>
          </a:stretch>
        </p:blipFill>
        <p:spPr bwMode="auto">
          <a:xfrm>
            <a:off x="3419872" y="3312096"/>
            <a:ext cx="666750" cy="188912"/>
          </a:xfrm>
          <a:prstGeom prst="rect">
            <a:avLst/>
          </a:prstGeom>
          <a:noFill/>
          <a:ln w="9525">
            <a:noFill/>
            <a:miter lim="800000"/>
            <a:headEnd/>
            <a:tailEnd/>
          </a:ln>
        </p:spPr>
      </p:pic>
      <p:pic>
        <p:nvPicPr>
          <p:cNvPr id="297994" name="Picture 10"/>
          <p:cNvPicPr>
            <a:picLocks noChangeAspect="1" noChangeArrowheads="1"/>
          </p:cNvPicPr>
          <p:nvPr/>
        </p:nvPicPr>
        <p:blipFill>
          <a:blip r:embed="rId8" cstate="print"/>
          <a:srcRect/>
          <a:stretch>
            <a:fillRect/>
          </a:stretch>
        </p:blipFill>
        <p:spPr bwMode="auto">
          <a:xfrm>
            <a:off x="3419872" y="3589015"/>
            <a:ext cx="666750" cy="200025"/>
          </a:xfrm>
          <a:prstGeom prst="rect">
            <a:avLst/>
          </a:prstGeom>
          <a:noFill/>
          <a:ln w="9525">
            <a:noFill/>
            <a:miter lim="800000"/>
            <a:headEnd/>
            <a:tailEnd/>
          </a:ln>
        </p:spPr>
      </p:pic>
      <p:sp>
        <p:nvSpPr>
          <p:cNvPr id="36" name="テキスト ボックス 35"/>
          <p:cNvSpPr txBox="1"/>
          <p:nvPr/>
        </p:nvSpPr>
        <p:spPr>
          <a:xfrm>
            <a:off x="2627784" y="3140968"/>
            <a:ext cx="803425" cy="307777"/>
          </a:xfrm>
          <a:prstGeom prst="rect">
            <a:avLst/>
          </a:prstGeom>
          <a:noFill/>
        </p:spPr>
        <p:txBody>
          <a:bodyPr wrap="none" rtlCol="0">
            <a:spAutoFit/>
          </a:bodyPr>
          <a:lstStyle/>
          <a:p>
            <a:pPr algn="ctr"/>
            <a:r>
              <a:rPr kumimoji="1" lang="en-US" altLang="ja-JP" sz="1400" dirty="0" smtClean="0"/>
              <a:t>UV / </a:t>
            </a:r>
            <a:r>
              <a:rPr kumimoji="1" lang="en-US" altLang="ja-JP" sz="1400" dirty="0" err="1" smtClean="0"/>
              <a:t>vis</a:t>
            </a:r>
            <a:endParaRPr kumimoji="1" lang="ja-JP" altLang="en-US" sz="1400" dirty="0"/>
          </a:p>
        </p:txBody>
      </p:sp>
      <p:sp>
        <p:nvSpPr>
          <p:cNvPr id="37" name="テキスト ボックス 36"/>
          <p:cNvSpPr txBox="1"/>
          <p:nvPr/>
        </p:nvSpPr>
        <p:spPr>
          <a:xfrm>
            <a:off x="2882800" y="3429000"/>
            <a:ext cx="393056" cy="307777"/>
          </a:xfrm>
          <a:prstGeom prst="rect">
            <a:avLst/>
          </a:prstGeom>
          <a:noFill/>
        </p:spPr>
        <p:txBody>
          <a:bodyPr wrap="none" rtlCol="0">
            <a:spAutoFit/>
          </a:bodyPr>
          <a:lstStyle/>
          <a:p>
            <a:pPr algn="ctr"/>
            <a:r>
              <a:rPr lang="en-US" altLang="ja-JP" sz="1400" dirty="0" smtClean="0"/>
              <a:t>FL</a:t>
            </a:r>
            <a:endParaRPr kumimoji="1" lang="ja-JP" altLang="en-US" sz="1400" dirty="0"/>
          </a:p>
        </p:txBody>
      </p:sp>
      <p:sp>
        <p:nvSpPr>
          <p:cNvPr id="38" name="テキスト ボックス 37"/>
          <p:cNvSpPr txBox="1"/>
          <p:nvPr/>
        </p:nvSpPr>
        <p:spPr>
          <a:xfrm>
            <a:off x="5076056" y="3409255"/>
            <a:ext cx="434735" cy="307777"/>
          </a:xfrm>
          <a:prstGeom prst="rect">
            <a:avLst/>
          </a:prstGeom>
          <a:noFill/>
        </p:spPr>
        <p:txBody>
          <a:bodyPr wrap="none" rtlCol="0">
            <a:spAutoFit/>
          </a:bodyPr>
          <a:lstStyle/>
          <a:p>
            <a:pPr algn="ctr"/>
            <a:r>
              <a:rPr kumimoji="1" lang="en-US" altLang="ja-JP" sz="1400" dirty="0" smtClean="0"/>
              <a:t>CV</a:t>
            </a:r>
            <a:endParaRPr kumimoji="1" lang="ja-JP" altLang="en-US" sz="14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ユーザー定義 1">
      <a:majorFont>
        <a:latin typeface="Arial"/>
        <a:ea typeface="ＭＳ ゴシック"/>
        <a:cs typeface=""/>
      </a:majorFont>
      <a:minorFont>
        <a:latin typeface="Arial"/>
        <a:ea typeface="ＭＳ 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ユーザー定義 1">
      <a:majorFont>
        <a:latin typeface="Arial"/>
        <a:ea typeface="ＭＳ ゴシック"/>
        <a:cs typeface=""/>
      </a:majorFont>
      <a:minorFont>
        <a:latin typeface="Arial"/>
        <a:ea typeface="ＭＳ 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982</TotalTime>
  <Words>2830</Words>
  <Application>Microsoft Office PowerPoint</Application>
  <PresentationFormat>画面に合わせる (4:3)</PresentationFormat>
  <Paragraphs>265</Paragraphs>
  <Slides>13</Slides>
  <Notes>13</Notes>
  <HiddenSlides>0</HiddenSlides>
  <MMClips>0</MMClips>
  <ScaleCrop>false</ScaleCrop>
  <HeadingPairs>
    <vt:vector size="6" baseType="variant">
      <vt:variant>
        <vt:lpstr>テーマ</vt:lpstr>
      </vt:variant>
      <vt:variant>
        <vt:i4>3</vt:i4>
      </vt:variant>
      <vt:variant>
        <vt:lpstr>埋め込まれた OLE サーバー</vt:lpstr>
      </vt:variant>
      <vt:variant>
        <vt:i4>1</vt:i4>
      </vt:variant>
      <vt:variant>
        <vt:lpstr>スライド タイトル</vt:lpstr>
      </vt:variant>
      <vt:variant>
        <vt:i4>13</vt:i4>
      </vt:variant>
    </vt:vector>
  </HeadingPairs>
  <TitlesOfParts>
    <vt:vector size="17" baseType="lpstr">
      <vt:lpstr>Office テーマ</vt:lpstr>
      <vt:lpstr>1_Office テーマ</vt:lpstr>
      <vt:lpstr>2_Office テーマ</vt:lpstr>
      <vt:lpstr>CS ChemDraw Drawing</vt:lpstr>
      <vt:lpstr>スライド 1</vt:lpstr>
      <vt:lpstr>スライド 2</vt:lpstr>
      <vt:lpstr>スライド 3</vt:lpstr>
      <vt:lpstr>スライド 4</vt:lpstr>
      <vt:lpstr>スライド 5</vt:lpstr>
      <vt:lpstr>スライド 6</vt:lpstr>
      <vt:lpstr>スライド 7</vt:lpstr>
      <vt:lpstr>スライド 8</vt:lpstr>
      <vt:lpstr> </vt:lpstr>
      <vt:lpstr>スライド 10</vt:lpstr>
      <vt:lpstr>スライド 11</vt:lpstr>
      <vt:lpstr>スライド 12</vt:lpstr>
      <vt:lpstr>スライド 1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kenichi</dc:creator>
  <cp:lastModifiedBy>kenichi</cp:lastModifiedBy>
  <cp:revision>2357</cp:revision>
  <dcterms:created xsi:type="dcterms:W3CDTF">2011-04-16T13:48:56Z</dcterms:created>
  <dcterms:modified xsi:type="dcterms:W3CDTF">2011-06-28T06:14:20Z</dcterms:modified>
</cp:coreProperties>
</file>